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4AF768D" w14:textId="77777777" w:rsidR="00F76822" w:rsidRPr="00F76822" w:rsidRDefault="00F76822" w:rsidP="00F76822">
      <w:pPr>
        <w:pStyle w:val="Heading2"/>
        <w:spacing w:before="0" w:line="240" w:lineRule="auto"/>
        <w:contextualSpacing/>
        <w:jc w:val="center"/>
        <w:rPr>
          <w:rFonts w:ascii="Times New Roman" w:hAnsi="Times New Roman" w:cs="Times New Roman"/>
          <w:color w:val="auto"/>
          <w:sz w:val="28"/>
          <w:szCs w:val="28"/>
        </w:rPr>
      </w:pPr>
      <w:r w:rsidRPr="00A60C35">
        <w:rPr>
          <w:rFonts w:ascii="Times New Roman" w:hAnsi="Times New Roman" w:cs="Times New Roman"/>
          <w:color w:val="auto"/>
          <w:sz w:val="28"/>
          <w:szCs w:val="28"/>
        </w:rPr>
        <w:t>ПРИЛОЖЕНИЕ</w:t>
      </w:r>
      <w:r w:rsidRPr="00F76822">
        <w:rPr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Pr="00A60C35">
        <w:rPr>
          <w:rFonts w:ascii="Times New Roman" w:hAnsi="Times New Roman" w:cs="Times New Roman"/>
          <w:color w:val="auto"/>
          <w:sz w:val="28"/>
          <w:szCs w:val="28"/>
        </w:rPr>
        <w:t>А</w:t>
      </w:r>
    </w:p>
    <w:p w14:paraId="1A63DC83" w14:textId="62056B9D" w:rsidR="00F76822" w:rsidRDefault="00F76822" w:rsidP="00F76822">
      <w:pPr>
        <w:spacing w:after="0" w:line="240" w:lineRule="auto"/>
        <w:contextualSpacing/>
        <w:jc w:val="center"/>
        <w:rPr>
          <w:rFonts w:cs="Times New Roman"/>
          <w:color w:val="auto"/>
          <w:szCs w:val="28"/>
        </w:rPr>
      </w:pPr>
      <w:r w:rsidRPr="00F76822">
        <w:rPr>
          <w:rFonts w:cs="Times New Roman"/>
          <w:color w:val="auto"/>
          <w:szCs w:val="28"/>
        </w:rPr>
        <w:t>(</w:t>
      </w:r>
      <w:r>
        <w:rPr>
          <w:rFonts w:cs="Times New Roman"/>
          <w:color w:val="auto"/>
          <w:szCs w:val="28"/>
        </w:rPr>
        <w:t>справочное</w:t>
      </w:r>
      <w:r w:rsidRPr="00F76822">
        <w:rPr>
          <w:rFonts w:cs="Times New Roman"/>
          <w:color w:val="auto"/>
          <w:szCs w:val="28"/>
        </w:rPr>
        <w:t>)</w:t>
      </w:r>
    </w:p>
    <w:p w14:paraId="04FE63D8" w14:textId="77777777" w:rsidR="0091276D" w:rsidRPr="00F76822" w:rsidRDefault="0091276D" w:rsidP="00F76822">
      <w:pPr>
        <w:spacing w:after="0" w:line="240" w:lineRule="auto"/>
        <w:contextualSpacing/>
        <w:jc w:val="center"/>
        <w:rPr>
          <w:rFonts w:cs="Times New Roman"/>
          <w:color w:val="auto"/>
          <w:szCs w:val="28"/>
        </w:rPr>
      </w:pPr>
    </w:p>
    <w:p w14:paraId="040F468A" w14:textId="15BF4C61" w:rsidR="00F76822" w:rsidRPr="00F76822" w:rsidRDefault="00F76822" w:rsidP="00F76822">
      <w:pPr>
        <w:spacing w:after="0" w:line="240" w:lineRule="auto"/>
        <w:contextualSpacing/>
        <w:jc w:val="center"/>
        <w:rPr>
          <w:rFonts w:cs="Times New Roman"/>
          <w:b/>
          <w:color w:val="auto"/>
          <w:szCs w:val="28"/>
        </w:rPr>
      </w:pPr>
      <w:r>
        <w:rPr>
          <w:rFonts w:cs="Times New Roman"/>
          <w:b/>
          <w:color w:val="auto"/>
          <w:szCs w:val="28"/>
        </w:rPr>
        <w:t>Результаты расчёта</w:t>
      </w:r>
      <w:r w:rsidRPr="00F76822">
        <w:rPr>
          <w:rFonts w:cs="Times New Roman"/>
          <w:b/>
          <w:color w:val="auto"/>
          <w:szCs w:val="28"/>
        </w:rPr>
        <w:t xml:space="preserve"> </w:t>
      </w:r>
      <w:r w:rsidR="001A67A6">
        <w:rPr>
          <w:rFonts w:cs="Times New Roman"/>
          <w:b/>
          <w:color w:val="auto"/>
          <w:szCs w:val="28"/>
        </w:rPr>
        <w:t>работы алгоритмов сегментации</w:t>
      </w:r>
    </w:p>
    <w:p w14:paraId="40D605B8" w14:textId="77777777" w:rsidR="00F76822" w:rsidRDefault="00F76822" w:rsidP="00F76822">
      <w:pPr>
        <w:pStyle w:val="Heading2"/>
        <w:spacing w:before="0" w:line="240" w:lineRule="auto"/>
        <w:contextualSpacing/>
        <w:rPr>
          <w:rFonts w:ascii="Times New Roman" w:hAnsi="Times New Roman" w:cs="Times New Roman"/>
          <w:color w:val="auto"/>
          <w:sz w:val="28"/>
          <w:szCs w:val="28"/>
        </w:rPr>
      </w:pPr>
    </w:p>
    <w:p w14:paraId="6DA64A6B" w14:textId="08FE483A" w:rsidR="00F76822" w:rsidRPr="003E467B" w:rsidRDefault="00F76822" w:rsidP="00F76822">
      <w:pPr>
        <w:spacing w:after="0" w:line="240" w:lineRule="auto"/>
        <w:ind w:firstLine="709"/>
        <w:contextualSpacing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Таблица А.</w:t>
      </w:r>
      <w:r w:rsidRPr="000564D0">
        <w:rPr>
          <w:rFonts w:cs="Times New Roman"/>
          <w:szCs w:val="28"/>
        </w:rPr>
        <w:t>1</w:t>
      </w:r>
      <w:r w:rsidRPr="000C205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– Время исполнения в секундах алгоритмов компьютерного зрения при разных размерностях обрабатываемого изображения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3112"/>
        <w:gridCol w:w="1259"/>
        <w:gridCol w:w="1372"/>
        <w:gridCol w:w="1371"/>
        <w:gridCol w:w="1372"/>
        <w:gridCol w:w="1260"/>
      </w:tblGrid>
      <w:tr w:rsidR="00F76822" w:rsidRPr="003E467B" w14:paraId="5C8512B0" w14:textId="77777777" w:rsidTr="001C24D1">
        <w:tc>
          <w:tcPr>
            <w:tcW w:w="3261" w:type="dxa"/>
            <w:vAlign w:val="center"/>
          </w:tcPr>
          <w:p w14:paraId="1F81DE43" w14:textId="77777777" w:rsidR="00F76822" w:rsidRPr="003E467B" w:rsidRDefault="00F76822" w:rsidP="001C24D1">
            <w:pPr>
              <w:contextualSpacing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Алгоритм / Размер изображения, пиксели</w:t>
            </w:r>
          </w:p>
        </w:tc>
        <w:tc>
          <w:tcPr>
            <w:tcW w:w="1275" w:type="dxa"/>
            <w:vAlign w:val="center"/>
          </w:tcPr>
          <w:p w14:paraId="54387FB0" w14:textId="77777777" w:rsidR="00F76822" w:rsidRDefault="00F76822" w:rsidP="001C24D1">
            <w:pPr>
              <w:contextualSpacing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1000 </w:t>
            </w:r>
          </w:p>
        </w:tc>
        <w:tc>
          <w:tcPr>
            <w:tcW w:w="1418" w:type="dxa"/>
            <w:vAlign w:val="center"/>
          </w:tcPr>
          <w:p w14:paraId="16876A7E" w14:textId="77777777" w:rsidR="00F76822" w:rsidRDefault="00F76822" w:rsidP="001C24D1">
            <w:pPr>
              <w:contextualSpacing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510 </w:t>
            </w:r>
          </w:p>
        </w:tc>
        <w:tc>
          <w:tcPr>
            <w:tcW w:w="1417" w:type="dxa"/>
            <w:vAlign w:val="center"/>
          </w:tcPr>
          <w:p w14:paraId="640D184C" w14:textId="77777777" w:rsidR="00F76822" w:rsidRDefault="00F76822" w:rsidP="001C24D1">
            <w:pPr>
              <w:contextualSpacing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360 </w:t>
            </w:r>
          </w:p>
        </w:tc>
        <w:tc>
          <w:tcPr>
            <w:tcW w:w="1418" w:type="dxa"/>
            <w:vAlign w:val="center"/>
          </w:tcPr>
          <w:p w14:paraId="656A021C" w14:textId="77777777" w:rsidR="00F76822" w:rsidRPr="003E467B" w:rsidRDefault="00F76822" w:rsidP="001C24D1">
            <w:pPr>
              <w:contextualSpacing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310 </w:t>
            </w:r>
          </w:p>
        </w:tc>
        <w:tc>
          <w:tcPr>
            <w:tcW w:w="1276" w:type="dxa"/>
            <w:vAlign w:val="center"/>
          </w:tcPr>
          <w:p w14:paraId="2EDFD898" w14:textId="77777777" w:rsidR="00F76822" w:rsidRPr="003E467B" w:rsidRDefault="00F76822" w:rsidP="001C24D1">
            <w:pPr>
              <w:contextualSpacing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220 </w:t>
            </w:r>
          </w:p>
        </w:tc>
      </w:tr>
      <w:tr w:rsidR="00F76822" w:rsidRPr="000C2058" w14:paraId="05E2722D" w14:textId="77777777" w:rsidTr="001C24D1">
        <w:trPr>
          <w:trHeight w:val="431"/>
        </w:trPr>
        <w:tc>
          <w:tcPr>
            <w:tcW w:w="3261" w:type="dxa"/>
            <w:vAlign w:val="center"/>
          </w:tcPr>
          <w:p w14:paraId="782AD11C" w14:textId="77777777" w:rsidR="00F76822" w:rsidRPr="00C24F09" w:rsidRDefault="00F76822" w:rsidP="001C24D1">
            <w:pPr>
              <w:contextualSpacing/>
              <w:jc w:val="center"/>
              <w:rPr>
                <w:i/>
                <w:sz w:val="28"/>
                <w:szCs w:val="28"/>
              </w:rPr>
            </w:pPr>
            <w:r w:rsidRPr="00C24F09">
              <w:rPr>
                <w:i/>
                <w:sz w:val="28"/>
                <w:szCs w:val="28"/>
              </w:rPr>
              <w:t>ResNet</w:t>
            </w:r>
            <w:r w:rsidRPr="00C24F09">
              <w:rPr>
                <w:sz w:val="28"/>
                <w:szCs w:val="28"/>
              </w:rPr>
              <w:t>50</w:t>
            </w:r>
          </w:p>
        </w:tc>
        <w:tc>
          <w:tcPr>
            <w:tcW w:w="1275" w:type="dxa"/>
            <w:vAlign w:val="center"/>
          </w:tcPr>
          <w:p w14:paraId="1DA523F2" w14:textId="77777777" w:rsidR="00F76822" w:rsidRPr="000C2058" w:rsidRDefault="00F76822" w:rsidP="001C24D1">
            <w:pPr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1.7255</w:t>
            </w:r>
          </w:p>
        </w:tc>
        <w:tc>
          <w:tcPr>
            <w:tcW w:w="1418" w:type="dxa"/>
            <w:vAlign w:val="center"/>
          </w:tcPr>
          <w:p w14:paraId="6360CFA8" w14:textId="77777777" w:rsidR="00F76822" w:rsidRPr="000C2058" w:rsidRDefault="00F76822" w:rsidP="001C24D1">
            <w:pPr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.7604</w:t>
            </w:r>
          </w:p>
        </w:tc>
        <w:tc>
          <w:tcPr>
            <w:tcW w:w="1417" w:type="dxa"/>
            <w:vAlign w:val="center"/>
          </w:tcPr>
          <w:p w14:paraId="140B4A95" w14:textId="77777777" w:rsidR="00F76822" w:rsidRPr="000C2058" w:rsidRDefault="00F76822" w:rsidP="001C24D1">
            <w:pPr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5548</w:t>
            </w:r>
          </w:p>
        </w:tc>
        <w:tc>
          <w:tcPr>
            <w:tcW w:w="1418" w:type="dxa"/>
            <w:vAlign w:val="center"/>
          </w:tcPr>
          <w:p w14:paraId="1038F4D9" w14:textId="77777777" w:rsidR="00F76822" w:rsidRPr="000C2058" w:rsidRDefault="00F76822" w:rsidP="001C24D1">
            <w:pPr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3633</w:t>
            </w:r>
          </w:p>
        </w:tc>
        <w:tc>
          <w:tcPr>
            <w:tcW w:w="1276" w:type="dxa"/>
            <w:vAlign w:val="center"/>
          </w:tcPr>
          <w:p w14:paraId="7415DD94" w14:textId="77777777" w:rsidR="00F76822" w:rsidRPr="000C2058" w:rsidRDefault="00F76822" w:rsidP="001C24D1">
            <w:pPr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7663</w:t>
            </w:r>
          </w:p>
        </w:tc>
      </w:tr>
      <w:tr w:rsidR="00F76822" w:rsidRPr="000C2058" w14:paraId="236413D5" w14:textId="77777777" w:rsidTr="001C24D1">
        <w:trPr>
          <w:trHeight w:val="409"/>
        </w:trPr>
        <w:tc>
          <w:tcPr>
            <w:tcW w:w="3261" w:type="dxa"/>
            <w:vAlign w:val="center"/>
          </w:tcPr>
          <w:p w14:paraId="5B42E21E" w14:textId="77777777" w:rsidR="00F76822" w:rsidRPr="00C24F09" w:rsidRDefault="00F76822" w:rsidP="001C24D1">
            <w:pPr>
              <w:contextualSpacing/>
              <w:jc w:val="center"/>
              <w:rPr>
                <w:i/>
                <w:sz w:val="28"/>
                <w:szCs w:val="28"/>
              </w:rPr>
            </w:pPr>
            <w:r w:rsidRPr="00C24F09">
              <w:rPr>
                <w:i/>
                <w:sz w:val="28"/>
                <w:szCs w:val="28"/>
              </w:rPr>
              <w:t>MobileNet</w:t>
            </w:r>
          </w:p>
        </w:tc>
        <w:tc>
          <w:tcPr>
            <w:tcW w:w="1275" w:type="dxa"/>
            <w:vAlign w:val="center"/>
          </w:tcPr>
          <w:p w14:paraId="2FE97476" w14:textId="77777777" w:rsidR="00F76822" w:rsidRPr="000C2058" w:rsidRDefault="00F76822" w:rsidP="001C24D1">
            <w:pPr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.2384</w:t>
            </w:r>
          </w:p>
        </w:tc>
        <w:tc>
          <w:tcPr>
            <w:tcW w:w="1418" w:type="dxa"/>
            <w:vAlign w:val="center"/>
          </w:tcPr>
          <w:p w14:paraId="2A25AB5C" w14:textId="77777777" w:rsidR="00F76822" w:rsidRPr="000C2058" w:rsidRDefault="00F76822" w:rsidP="001C24D1">
            <w:pPr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6914</w:t>
            </w:r>
          </w:p>
        </w:tc>
        <w:tc>
          <w:tcPr>
            <w:tcW w:w="1417" w:type="dxa"/>
            <w:vAlign w:val="center"/>
          </w:tcPr>
          <w:p w14:paraId="022BAFC2" w14:textId="77777777" w:rsidR="00F76822" w:rsidRPr="000C2058" w:rsidRDefault="00F76822" w:rsidP="001C24D1">
            <w:pPr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4496</w:t>
            </w:r>
          </w:p>
        </w:tc>
        <w:tc>
          <w:tcPr>
            <w:tcW w:w="1418" w:type="dxa"/>
            <w:vAlign w:val="center"/>
          </w:tcPr>
          <w:p w14:paraId="610255F4" w14:textId="77777777" w:rsidR="00F76822" w:rsidRPr="000C2058" w:rsidRDefault="00F76822" w:rsidP="001C24D1">
            <w:pPr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0121</w:t>
            </w:r>
          </w:p>
        </w:tc>
        <w:tc>
          <w:tcPr>
            <w:tcW w:w="1276" w:type="dxa"/>
            <w:vAlign w:val="center"/>
          </w:tcPr>
          <w:p w14:paraId="31A85F7D" w14:textId="77777777" w:rsidR="00F76822" w:rsidRPr="000C2058" w:rsidRDefault="00F76822" w:rsidP="001C24D1">
            <w:pPr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65571</w:t>
            </w:r>
          </w:p>
        </w:tc>
      </w:tr>
      <w:tr w:rsidR="00F76822" w:rsidRPr="000C2058" w14:paraId="299AAA29" w14:textId="77777777" w:rsidTr="001C24D1">
        <w:trPr>
          <w:trHeight w:val="415"/>
        </w:trPr>
        <w:tc>
          <w:tcPr>
            <w:tcW w:w="3261" w:type="dxa"/>
            <w:vAlign w:val="center"/>
          </w:tcPr>
          <w:p w14:paraId="5159888D" w14:textId="77777777" w:rsidR="00F76822" w:rsidRPr="000C2058" w:rsidRDefault="00F76822" w:rsidP="001C24D1">
            <w:pPr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Без нейронной сети</w:t>
            </w:r>
          </w:p>
        </w:tc>
        <w:tc>
          <w:tcPr>
            <w:tcW w:w="1275" w:type="dxa"/>
            <w:vAlign w:val="center"/>
          </w:tcPr>
          <w:p w14:paraId="72D86F92" w14:textId="77777777" w:rsidR="00F76822" w:rsidRPr="000C2058" w:rsidRDefault="00F76822" w:rsidP="001C24D1">
            <w:pPr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929</w:t>
            </w:r>
          </w:p>
        </w:tc>
        <w:tc>
          <w:tcPr>
            <w:tcW w:w="1418" w:type="dxa"/>
            <w:vAlign w:val="center"/>
          </w:tcPr>
          <w:p w14:paraId="743D38E2" w14:textId="77777777" w:rsidR="00F76822" w:rsidRPr="000C2058" w:rsidRDefault="00F76822" w:rsidP="001C24D1">
            <w:pPr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259</w:t>
            </w:r>
          </w:p>
        </w:tc>
        <w:tc>
          <w:tcPr>
            <w:tcW w:w="1417" w:type="dxa"/>
            <w:vAlign w:val="center"/>
          </w:tcPr>
          <w:p w14:paraId="6BBC3840" w14:textId="77777777" w:rsidR="00F76822" w:rsidRPr="000C2058" w:rsidRDefault="00F76822" w:rsidP="001C24D1">
            <w:pPr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169</w:t>
            </w:r>
          </w:p>
        </w:tc>
        <w:tc>
          <w:tcPr>
            <w:tcW w:w="1418" w:type="dxa"/>
            <w:vAlign w:val="center"/>
          </w:tcPr>
          <w:p w14:paraId="2EC6DCB9" w14:textId="77777777" w:rsidR="00F76822" w:rsidRPr="000C2058" w:rsidRDefault="00F76822" w:rsidP="001C24D1">
            <w:pPr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139</w:t>
            </w:r>
          </w:p>
        </w:tc>
        <w:tc>
          <w:tcPr>
            <w:tcW w:w="1276" w:type="dxa"/>
            <w:vAlign w:val="center"/>
          </w:tcPr>
          <w:p w14:paraId="1E0E6739" w14:textId="77777777" w:rsidR="00F76822" w:rsidRPr="000C2058" w:rsidRDefault="00F76822" w:rsidP="001C24D1">
            <w:pPr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994</w:t>
            </w:r>
          </w:p>
        </w:tc>
      </w:tr>
    </w:tbl>
    <w:p w14:paraId="6DCF765A" w14:textId="77777777" w:rsidR="00F76822" w:rsidRDefault="00F76822" w:rsidP="00555045">
      <w:pPr>
        <w:pStyle w:val="NormalWeb"/>
        <w:shd w:val="clear" w:color="auto" w:fill="FFFFFF"/>
        <w:spacing w:before="0" w:beforeAutospacing="0" w:after="0" w:afterAutospacing="0"/>
        <w:rPr>
          <w:color w:val="auto"/>
          <w:sz w:val="28"/>
          <w:szCs w:val="28"/>
        </w:rPr>
      </w:pPr>
    </w:p>
    <w:p w14:paraId="4AFC5427" w14:textId="6665F72E" w:rsidR="00F76822" w:rsidRPr="003E467B" w:rsidRDefault="00F76822" w:rsidP="00F76822">
      <w:pPr>
        <w:spacing w:after="0" w:line="240" w:lineRule="auto"/>
        <w:ind w:firstLine="709"/>
        <w:contextualSpacing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Таблица А.2</w:t>
      </w:r>
      <w:r w:rsidRPr="000C205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– Качество сегментации алгоритмов компьютерного зрения при разных размерностях обрабатываемого изображения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3354"/>
        <w:gridCol w:w="29"/>
        <w:gridCol w:w="1352"/>
        <w:gridCol w:w="25"/>
        <w:gridCol w:w="1355"/>
        <w:gridCol w:w="8"/>
        <w:gridCol w:w="1249"/>
        <w:gridCol w:w="1252"/>
        <w:gridCol w:w="1122"/>
      </w:tblGrid>
      <w:tr w:rsidR="00F76822" w:rsidRPr="003E467B" w14:paraId="1DD24501" w14:textId="77777777" w:rsidTr="00F76822">
        <w:tc>
          <w:tcPr>
            <w:tcW w:w="3386" w:type="dxa"/>
            <w:gridSpan w:val="2"/>
            <w:vAlign w:val="center"/>
          </w:tcPr>
          <w:p w14:paraId="4D3546F1" w14:textId="77777777" w:rsidR="00F76822" w:rsidRPr="003E467B" w:rsidRDefault="00F76822" w:rsidP="001C24D1">
            <w:pPr>
              <w:contextualSpacing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Метрики / Размер изображения, пиксели</w:t>
            </w:r>
          </w:p>
        </w:tc>
        <w:tc>
          <w:tcPr>
            <w:tcW w:w="1378" w:type="dxa"/>
            <w:gridSpan w:val="2"/>
            <w:vAlign w:val="center"/>
          </w:tcPr>
          <w:p w14:paraId="0FEF5F2D" w14:textId="77777777" w:rsidR="00F76822" w:rsidRDefault="00F76822" w:rsidP="001C24D1">
            <w:pPr>
              <w:contextualSpacing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1000 </w:t>
            </w:r>
          </w:p>
        </w:tc>
        <w:tc>
          <w:tcPr>
            <w:tcW w:w="1364" w:type="dxa"/>
            <w:gridSpan w:val="2"/>
            <w:vAlign w:val="center"/>
          </w:tcPr>
          <w:p w14:paraId="6D22E9BB" w14:textId="77777777" w:rsidR="00F76822" w:rsidRDefault="00F76822" w:rsidP="001C24D1">
            <w:pPr>
              <w:contextualSpacing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510 </w:t>
            </w:r>
          </w:p>
        </w:tc>
        <w:tc>
          <w:tcPr>
            <w:tcW w:w="1249" w:type="dxa"/>
            <w:vAlign w:val="center"/>
          </w:tcPr>
          <w:p w14:paraId="6F6DA776" w14:textId="77777777" w:rsidR="00F76822" w:rsidRDefault="00F76822" w:rsidP="001C24D1">
            <w:pPr>
              <w:contextualSpacing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360 </w:t>
            </w:r>
          </w:p>
        </w:tc>
        <w:tc>
          <w:tcPr>
            <w:tcW w:w="1249" w:type="dxa"/>
            <w:vAlign w:val="center"/>
          </w:tcPr>
          <w:p w14:paraId="5CBE55DF" w14:textId="77777777" w:rsidR="00F76822" w:rsidRPr="003E467B" w:rsidRDefault="00F76822" w:rsidP="001C24D1">
            <w:pPr>
              <w:contextualSpacing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310 </w:t>
            </w:r>
          </w:p>
        </w:tc>
        <w:tc>
          <w:tcPr>
            <w:tcW w:w="1120" w:type="dxa"/>
            <w:vAlign w:val="center"/>
          </w:tcPr>
          <w:p w14:paraId="0CF13D88" w14:textId="77777777" w:rsidR="00F76822" w:rsidRPr="003E467B" w:rsidRDefault="00F76822" w:rsidP="001C24D1">
            <w:pPr>
              <w:contextualSpacing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220 </w:t>
            </w:r>
          </w:p>
        </w:tc>
      </w:tr>
      <w:tr w:rsidR="00F76822" w:rsidRPr="003E467B" w14:paraId="795648EE" w14:textId="77777777" w:rsidTr="00F76822">
        <w:tc>
          <w:tcPr>
            <w:tcW w:w="9746" w:type="dxa"/>
            <w:gridSpan w:val="9"/>
            <w:vAlign w:val="center"/>
          </w:tcPr>
          <w:p w14:paraId="26ADEC7D" w14:textId="77777777" w:rsidR="00F76822" w:rsidRDefault="00F76822" w:rsidP="001C24D1">
            <w:pPr>
              <w:contextualSpacing/>
              <w:jc w:val="center"/>
              <w:rPr>
                <w:bCs/>
                <w:sz w:val="28"/>
                <w:szCs w:val="28"/>
              </w:rPr>
            </w:pPr>
            <w:r w:rsidRPr="00C24F09">
              <w:rPr>
                <w:i/>
                <w:sz w:val="28"/>
                <w:szCs w:val="28"/>
              </w:rPr>
              <w:t>ResNet</w:t>
            </w:r>
            <w:r w:rsidRPr="00C24F09">
              <w:rPr>
                <w:sz w:val="28"/>
                <w:szCs w:val="28"/>
              </w:rPr>
              <w:t>50</w:t>
            </w:r>
          </w:p>
        </w:tc>
      </w:tr>
      <w:tr w:rsidR="00F76822" w:rsidRPr="000C2058" w14:paraId="1452B778" w14:textId="77777777" w:rsidTr="00F76822">
        <w:trPr>
          <w:trHeight w:val="431"/>
        </w:trPr>
        <w:tc>
          <w:tcPr>
            <w:tcW w:w="3386" w:type="dxa"/>
            <w:gridSpan w:val="2"/>
            <w:vAlign w:val="center"/>
          </w:tcPr>
          <w:p w14:paraId="7E38C446" w14:textId="77777777" w:rsidR="00F76822" w:rsidRPr="008B1153" w:rsidRDefault="00F76822" w:rsidP="001C24D1">
            <w:pPr>
              <w:contextualSpacing/>
              <w:jc w:val="center"/>
              <w:rPr>
                <w:bCs/>
                <w:i/>
                <w:sz w:val="28"/>
                <w:szCs w:val="28"/>
              </w:rPr>
            </w:pPr>
            <w:r w:rsidRPr="008B1153">
              <w:rPr>
                <w:bCs/>
                <w:i/>
                <w:sz w:val="28"/>
                <w:szCs w:val="28"/>
              </w:rPr>
              <w:t>mloU</w:t>
            </w:r>
          </w:p>
        </w:tc>
        <w:tc>
          <w:tcPr>
            <w:tcW w:w="1378" w:type="dxa"/>
            <w:gridSpan w:val="2"/>
            <w:vAlign w:val="center"/>
          </w:tcPr>
          <w:p w14:paraId="62CEAE55" w14:textId="77777777" w:rsidR="00F76822" w:rsidRPr="00590BDC" w:rsidRDefault="00F76822" w:rsidP="001C24D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jc w:val="center"/>
              <w:textAlignment w:val="baseline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,</w:t>
            </w:r>
            <w:r w:rsidRPr="004C3B47">
              <w:rPr>
                <w:bCs/>
                <w:sz w:val="28"/>
                <w:szCs w:val="28"/>
              </w:rPr>
              <w:t>8849</w:t>
            </w:r>
          </w:p>
        </w:tc>
        <w:tc>
          <w:tcPr>
            <w:tcW w:w="1364" w:type="dxa"/>
            <w:gridSpan w:val="2"/>
            <w:vAlign w:val="center"/>
          </w:tcPr>
          <w:p w14:paraId="2E02EB4A" w14:textId="77777777" w:rsidR="00F76822" w:rsidRPr="00590BDC" w:rsidRDefault="00F76822" w:rsidP="001C24D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jc w:val="center"/>
              <w:textAlignment w:val="baseline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,</w:t>
            </w:r>
            <w:r w:rsidRPr="00A50D5A">
              <w:rPr>
                <w:bCs/>
                <w:sz w:val="28"/>
                <w:szCs w:val="28"/>
              </w:rPr>
              <w:t>8046</w:t>
            </w:r>
          </w:p>
        </w:tc>
        <w:tc>
          <w:tcPr>
            <w:tcW w:w="1249" w:type="dxa"/>
            <w:vAlign w:val="center"/>
          </w:tcPr>
          <w:p w14:paraId="41094BC0" w14:textId="77777777" w:rsidR="00F76822" w:rsidRPr="00590BDC" w:rsidRDefault="00F76822" w:rsidP="001C24D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jc w:val="center"/>
              <w:textAlignment w:val="baseline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,</w:t>
            </w:r>
            <w:r w:rsidRPr="00A50D5A">
              <w:rPr>
                <w:bCs/>
                <w:sz w:val="28"/>
                <w:szCs w:val="28"/>
              </w:rPr>
              <w:t>8042</w:t>
            </w:r>
          </w:p>
        </w:tc>
        <w:tc>
          <w:tcPr>
            <w:tcW w:w="1249" w:type="dxa"/>
            <w:vAlign w:val="center"/>
          </w:tcPr>
          <w:p w14:paraId="1CABE4BC" w14:textId="77777777" w:rsidR="00F76822" w:rsidRPr="00590BDC" w:rsidRDefault="00F76822" w:rsidP="001C24D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jc w:val="center"/>
              <w:textAlignment w:val="baseline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,</w:t>
            </w:r>
            <w:r w:rsidRPr="00A50D5A">
              <w:rPr>
                <w:bCs/>
                <w:sz w:val="28"/>
                <w:szCs w:val="28"/>
              </w:rPr>
              <w:t>7718</w:t>
            </w:r>
          </w:p>
        </w:tc>
        <w:tc>
          <w:tcPr>
            <w:tcW w:w="1120" w:type="dxa"/>
            <w:vAlign w:val="center"/>
          </w:tcPr>
          <w:p w14:paraId="0972CDED" w14:textId="77777777" w:rsidR="00F76822" w:rsidRPr="00590BDC" w:rsidRDefault="00F76822" w:rsidP="001C24D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jc w:val="center"/>
              <w:textAlignment w:val="baseline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,</w:t>
            </w:r>
            <w:r w:rsidRPr="00A50D5A">
              <w:rPr>
                <w:bCs/>
                <w:sz w:val="28"/>
                <w:szCs w:val="28"/>
              </w:rPr>
              <w:t>7142</w:t>
            </w:r>
          </w:p>
        </w:tc>
      </w:tr>
      <w:tr w:rsidR="00F76822" w:rsidRPr="000C2058" w14:paraId="459EAC49" w14:textId="77777777" w:rsidTr="00F76822">
        <w:trPr>
          <w:trHeight w:val="409"/>
        </w:trPr>
        <w:tc>
          <w:tcPr>
            <w:tcW w:w="3386" w:type="dxa"/>
            <w:gridSpan w:val="2"/>
            <w:vAlign w:val="center"/>
          </w:tcPr>
          <w:p w14:paraId="44553D2D" w14:textId="77777777" w:rsidR="00F76822" w:rsidRPr="008B1153" w:rsidRDefault="00F76822" w:rsidP="001C24D1">
            <w:pPr>
              <w:contextualSpacing/>
              <w:jc w:val="center"/>
              <w:rPr>
                <w:bCs/>
                <w:i/>
                <w:sz w:val="28"/>
                <w:szCs w:val="28"/>
              </w:rPr>
            </w:pPr>
            <w:r w:rsidRPr="008B1153">
              <w:rPr>
                <w:bCs/>
                <w:i/>
                <w:sz w:val="28"/>
                <w:szCs w:val="28"/>
              </w:rPr>
              <w:t>Pixel Accuracy</w:t>
            </w:r>
          </w:p>
        </w:tc>
        <w:tc>
          <w:tcPr>
            <w:tcW w:w="1378" w:type="dxa"/>
            <w:gridSpan w:val="2"/>
            <w:vAlign w:val="center"/>
          </w:tcPr>
          <w:p w14:paraId="1518C53C" w14:textId="77777777" w:rsidR="00F76822" w:rsidRPr="00590BDC" w:rsidRDefault="00F76822" w:rsidP="001C24D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jc w:val="center"/>
              <w:textAlignment w:val="baseline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,</w:t>
            </w:r>
            <w:r w:rsidRPr="008923F8">
              <w:rPr>
                <w:bCs/>
                <w:sz w:val="28"/>
                <w:szCs w:val="28"/>
              </w:rPr>
              <w:t>9177</w:t>
            </w:r>
          </w:p>
        </w:tc>
        <w:tc>
          <w:tcPr>
            <w:tcW w:w="1364" w:type="dxa"/>
            <w:gridSpan w:val="2"/>
            <w:vAlign w:val="center"/>
          </w:tcPr>
          <w:p w14:paraId="7253591F" w14:textId="77777777" w:rsidR="00F76822" w:rsidRPr="00590BDC" w:rsidRDefault="00F76822" w:rsidP="001C24D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jc w:val="center"/>
              <w:textAlignment w:val="baseline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,</w:t>
            </w:r>
            <w:r w:rsidRPr="008923F8">
              <w:rPr>
                <w:bCs/>
                <w:sz w:val="28"/>
                <w:szCs w:val="28"/>
              </w:rPr>
              <w:t>8414</w:t>
            </w:r>
          </w:p>
        </w:tc>
        <w:tc>
          <w:tcPr>
            <w:tcW w:w="1249" w:type="dxa"/>
            <w:vAlign w:val="center"/>
          </w:tcPr>
          <w:p w14:paraId="028F01A9" w14:textId="77777777" w:rsidR="00F76822" w:rsidRPr="00590BDC" w:rsidRDefault="00F76822" w:rsidP="001C24D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jc w:val="center"/>
              <w:textAlignment w:val="baseline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,</w:t>
            </w:r>
            <w:r w:rsidRPr="008923F8">
              <w:rPr>
                <w:bCs/>
                <w:sz w:val="28"/>
                <w:szCs w:val="28"/>
              </w:rPr>
              <w:t>8442</w:t>
            </w:r>
          </w:p>
        </w:tc>
        <w:tc>
          <w:tcPr>
            <w:tcW w:w="1249" w:type="dxa"/>
            <w:vAlign w:val="center"/>
          </w:tcPr>
          <w:p w14:paraId="433F6C90" w14:textId="77777777" w:rsidR="00F76822" w:rsidRPr="00590BDC" w:rsidRDefault="00F76822" w:rsidP="001C24D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jc w:val="center"/>
              <w:textAlignment w:val="baseline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,</w:t>
            </w:r>
            <w:r w:rsidRPr="008923F8">
              <w:rPr>
                <w:bCs/>
                <w:sz w:val="28"/>
                <w:szCs w:val="28"/>
              </w:rPr>
              <w:t>8265</w:t>
            </w:r>
          </w:p>
        </w:tc>
        <w:tc>
          <w:tcPr>
            <w:tcW w:w="1120" w:type="dxa"/>
            <w:vAlign w:val="center"/>
          </w:tcPr>
          <w:p w14:paraId="7334A4AE" w14:textId="77777777" w:rsidR="00F76822" w:rsidRPr="00590BDC" w:rsidRDefault="00F76822" w:rsidP="001C24D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jc w:val="center"/>
              <w:textAlignment w:val="baseline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,</w:t>
            </w:r>
            <w:r w:rsidRPr="008923F8">
              <w:rPr>
                <w:bCs/>
                <w:sz w:val="28"/>
                <w:szCs w:val="28"/>
              </w:rPr>
              <w:t>7796</w:t>
            </w:r>
          </w:p>
        </w:tc>
      </w:tr>
      <w:tr w:rsidR="00F76822" w:rsidRPr="000C2058" w14:paraId="2D6709A0" w14:textId="77777777" w:rsidTr="00F76822">
        <w:trPr>
          <w:trHeight w:val="415"/>
        </w:trPr>
        <w:tc>
          <w:tcPr>
            <w:tcW w:w="3386" w:type="dxa"/>
            <w:gridSpan w:val="2"/>
            <w:vAlign w:val="center"/>
          </w:tcPr>
          <w:p w14:paraId="734436C5" w14:textId="77777777" w:rsidR="00F76822" w:rsidRPr="00590BDC" w:rsidRDefault="00F76822" w:rsidP="001C24D1">
            <w:pPr>
              <w:contextualSpacing/>
              <w:jc w:val="center"/>
              <w:rPr>
                <w:bCs/>
                <w:sz w:val="28"/>
                <w:szCs w:val="28"/>
              </w:rPr>
            </w:pPr>
            <w:r w:rsidRPr="00590BDC">
              <w:rPr>
                <w:bCs/>
                <w:sz w:val="28"/>
                <w:szCs w:val="28"/>
              </w:rPr>
              <w:t>Общий балл</w:t>
            </w:r>
          </w:p>
        </w:tc>
        <w:tc>
          <w:tcPr>
            <w:tcW w:w="1378" w:type="dxa"/>
            <w:gridSpan w:val="2"/>
            <w:vAlign w:val="center"/>
          </w:tcPr>
          <w:p w14:paraId="1AF623FF" w14:textId="77777777" w:rsidR="00F76822" w:rsidRPr="00AF7867" w:rsidRDefault="00F76822" w:rsidP="001C24D1">
            <w:pPr>
              <w:contextualSpacing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,9013</w:t>
            </w:r>
          </w:p>
        </w:tc>
        <w:tc>
          <w:tcPr>
            <w:tcW w:w="1364" w:type="dxa"/>
            <w:gridSpan w:val="2"/>
            <w:vAlign w:val="center"/>
          </w:tcPr>
          <w:p w14:paraId="6FCFADFF" w14:textId="77777777" w:rsidR="00F76822" w:rsidRPr="00590BDC" w:rsidRDefault="00F76822" w:rsidP="001C24D1">
            <w:pPr>
              <w:contextualSpacing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,823</w:t>
            </w:r>
          </w:p>
        </w:tc>
        <w:tc>
          <w:tcPr>
            <w:tcW w:w="1249" w:type="dxa"/>
            <w:vAlign w:val="center"/>
          </w:tcPr>
          <w:p w14:paraId="0D5310F7" w14:textId="77777777" w:rsidR="00F76822" w:rsidRPr="00590BDC" w:rsidRDefault="00F76822" w:rsidP="001C24D1">
            <w:pPr>
              <w:contextualSpacing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,8242</w:t>
            </w:r>
          </w:p>
        </w:tc>
        <w:tc>
          <w:tcPr>
            <w:tcW w:w="1249" w:type="dxa"/>
            <w:vAlign w:val="center"/>
          </w:tcPr>
          <w:p w14:paraId="46BE9AFD" w14:textId="77777777" w:rsidR="00F76822" w:rsidRPr="00590BDC" w:rsidRDefault="00F76822" w:rsidP="001C24D1">
            <w:pPr>
              <w:contextualSpacing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,7992</w:t>
            </w:r>
          </w:p>
        </w:tc>
        <w:tc>
          <w:tcPr>
            <w:tcW w:w="1120" w:type="dxa"/>
            <w:vAlign w:val="center"/>
          </w:tcPr>
          <w:p w14:paraId="194CABC9" w14:textId="77777777" w:rsidR="00F76822" w:rsidRPr="00590BDC" w:rsidRDefault="00F76822" w:rsidP="001C24D1">
            <w:pPr>
              <w:contextualSpacing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,7469</w:t>
            </w:r>
          </w:p>
        </w:tc>
      </w:tr>
      <w:tr w:rsidR="00F76822" w:rsidRPr="00590BDC" w14:paraId="4B850C5F" w14:textId="77777777" w:rsidTr="00F76822">
        <w:trPr>
          <w:trHeight w:val="415"/>
        </w:trPr>
        <w:tc>
          <w:tcPr>
            <w:tcW w:w="9746" w:type="dxa"/>
            <w:gridSpan w:val="9"/>
            <w:vAlign w:val="center"/>
          </w:tcPr>
          <w:p w14:paraId="59451D62" w14:textId="77777777" w:rsidR="00F76822" w:rsidRPr="008B1153" w:rsidRDefault="00F76822" w:rsidP="001C24D1">
            <w:pPr>
              <w:contextualSpacing/>
              <w:jc w:val="center"/>
              <w:rPr>
                <w:bCs/>
                <w:i/>
                <w:sz w:val="28"/>
                <w:szCs w:val="28"/>
              </w:rPr>
            </w:pPr>
            <w:r w:rsidRPr="008B1153">
              <w:rPr>
                <w:bCs/>
                <w:i/>
                <w:sz w:val="28"/>
                <w:szCs w:val="28"/>
              </w:rPr>
              <w:t>MobileNet</w:t>
            </w:r>
          </w:p>
        </w:tc>
      </w:tr>
      <w:tr w:rsidR="00F76822" w:rsidRPr="00590BDC" w14:paraId="3162291C" w14:textId="77777777" w:rsidTr="00F76822">
        <w:trPr>
          <w:trHeight w:val="415"/>
        </w:trPr>
        <w:tc>
          <w:tcPr>
            <w:tcW w:w="3357" w:type="dxa"/>
            <w:vAlign w:val="center"/>
          </w:tcPr>
          <w:p w14:paraId="4A387533" w14:textId="77777777" w:rsidR="00F76822" w:rsidRPr="008B1153" w:rsidRDefault="00F76822" w:rsidP="001C24D1">
            <w:pPr>
              <w:contextualSpacing/>
              <w:jc w:val="center"/>
              <w:rPr>
                <w:bCs/>
                <w:i/>
                <w:sz w:val="28"/>
                <w:szCs w:val="28"/>
              </w:rPr>
            </w:pPr>
            <w:r w:rsidRPr="008B1153">
              <w:rPr>
                <w:bCs/>
                <w:i/>
                <w:sz w:val="28"/>
                <w:szCs w:val="28"/>
              </w:rPr>
              <w:t>mloU</w:t>
            </w:r>
          </w:p>
        </w:tc>
        <w:tc>
          <w:tcPr>
            <w:tcW w:w="1382" w:type="dxa"/>
            <w:gridSpan w:val="2"/>
            <w:vAlign w:val="center"/>
          </w:tcPr>
          <w:p w14:paraId="72F4F373" w14:textId="77777777" w:rsidR="00F76822" w:rsidRPr="00590BDC" w:rsidRDefault="00F76822" w:rsidP="001C24D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jc w:val="center"/>
              <w:textAlignment w:val="baseline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,</w:t>
            </w:r>
            <w:r w:rsidRPr="00EA6F28">
              <w:rPr>
                <w:bCs/>
                <w:sz w:val="28"/>
                <w:szCs w:val="28"/>
              </w:rPr>
              <w:t>8345</w:t>
            </w:r>
          </w:p>
        </w:tc>
        <w:tc>
          <w:tcPr>
            <w:tcW w:w="1381" w:type="dxa"/>
            <w:gridSpan w:val="2"/>
            <w:vAlign w:val="center"/>
          </w:tcPr>
          <w:p w14:paraId="3A2C7F62" w14:textId="77777777" w:rsidR="00F76822" w:rsidRPr="00590BDC" w:rsidRDefault="00F76822" w:rsidP="001C24D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jc w:val="center"/>
              <w:textAlignment w:val="baseline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,</w:t>
            </w:r>
            <w:r w:rsidRPr="00EA6F28">
              <w:rPr>
                <w:bCs/>
                <w:sz w:val="28"/>
                <w:szCs w:val="28"/>
              </w:rPr>
              <w:t>8054</w:t>
            </w:r>
          </w:p>
        </w:tc>
        <w:tc>
          <w:tcPr>
            <w:tcW w:w="1252" w:type="dxa"/>
            <w:gridSpan w:val="2"/>
            <w:vAlign w:val="center"/>
          </w:tcPr>
          <w:p w14:paraId="581FAF23" w14:textId="77777777" w:rsidR="00F76822" w:rsidRPr="00590BDC" w:rsidRDefault="00F76822" w:rsidP="001C24D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jc w:val="center"/>
              <w:textAlignment w:val="baseline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,</w:t>
            </w:r>
            <w:r w:rsidRPr="00EA6F28">
              <w:rPr>
                <w:bCs/>
                <w:sz w:val="28"/>
                <w:szCs w:val="28"/>
              </w:rPr>
              <w:t>7693</w:t>
            </w:r>
          </w:p>
        </w:tc>
        <w:tc>
          <w:tcPr>
            <w:tcW w:w="1252" w:type="dxa"/>
            <w:vAlign w:val="center"/>
          </w:tcPr>
          <w:p w14:paraId="528EB811" w14:textId="77777777" w:rsidR="00F76822" w:rsidRPr="00590BDC" w:rsidRDefault="00F76822" w:rsidP="001C24D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jc w:val="center"/>
              <w:textAlignment w:val="baseline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,</w:t>
            </w:r>
            <w:r w:rsidRPr="00EA6F28">
              <w:rPr>
                <w:bCs/>
                <w:sz w:val="28"/>
                <w:szCs w:val="28"/>
              </w:rPr>
              <w:t>7429</w:t>
            </w:r>
          </w:p>
        </w:tc>
        <w:tc>
          <w:tcPr>
            <w:tcW w:w="1122" w:type="dxa"/>
            <w:vAlign w:val="center"/>
          </w:tcPr>
          <w:p w14:paraId="483842A9" w14:textId="77777777" w:rsidR="00F76822" w:rsidRPr="00590BDC" w:rsidRDefault="00F76822" w:rsidP="001C24D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jc w:val="center"/>
              <w:textAlignment w:val="baseline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,</w:t>
            </w:r>
            <w:r w:rsidRPr="00EA6F28">
              <w:rPr>
                <w:bCs/>
                <w:sz w:val="28"/>
                <w:szCs w:val="28"/>
              </w:rPr>
              <w:t>6645</w:t>
            </w:r>
          </w:p>
        </w:tc>
      </w:tr>
      <w:tr w:rsidR="00F76822" w:rsidRPr="00590BDC" w14:paraId="3FA0CC68" w14:textId="77777777" w:rsidTr="00F76822">
        <w:trPr>
          <w:trHeight w:val="415"/>
        </w:trPr>
        <w:tc>
          <w:tcPr>
            <w:tcW w:w="3357" w:type="dxa"/>
            <w:vAlign w:val="center"/>
          </w:tcPr>
          <w:p w14:paraId="1DCFD73D" w14:textId="77777777" w:rsidR="00F76822" w:rsidRPr="008B1153" w:rsidRDefault="00F76822" w:rsidP="001C24D1">
            <w:pPr>
              <w:contextualSpacing/>
              <w:jc w:val="center"/>
              <w:rPr>
                <w:bCs/>
                <w:i/>
                <w:sz w:val="28"/>
                <w:szCs w:val="28"/>
              </w:rPr>
            </w:pPr>
            <w:r w:rsidRPr="008B1153">
              <w:rPr>
                <w:bCs/>
                <w:i/>
                <w:sz w:val="28"/>
                <w:szCs w:val="28"/>
              </w:rPr>
              <w:t>Pixel Accuracy</w:t>
            </w:r>
          </w:p>
        </w:tc>
        <w:tc>
          <w:tcPr>
            <w:tcW w:w="1382" w:type="dxa"/>
            <w:gridSpan w:val="2"/>
            <w:vAlign w:val="center"/>
          </w:tcPr>
          <w:p w14:paraId="4980FE40" w14:textId="77777777" w:rsidR="00F76822" w:rsidRPr="00590BDC" w:rsidRDefault="00F76822" w:rsidP="001C24D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jc w:val="center"/>
              <w:textAlignment w:val="baseline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,</w:t>
            </w:r>
            <w:r w:rsidRPr="008923F8">
              <w:rPr>
                <w:bCs/>
                <w:sz w:val="28"/>
                <w:szCs w:val="28"/>
              </w:rPr>
              <w:t>8916</w:t>
            </w:r>
          </w:p>
        </w:tc>
        <w:tc>
          <w:tcPr>
            <w:tcW w:w="1381" w:type="dxa"/>
            <w:gridSpan w:val="2"/>
            <w:vAlign w:val="center"/>
          </w:tcPr>
          <w:p w14:paraId="74A6B4D7" w14:textId="77777777" w:rsidR="00F76822" w:rsidRPr="00AF7867" w:rsidRDefault="00F76822" w:rsidP="001C24D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jc w:val="center"/>
              <w:textAlignment w:val="baseline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,94</w:t>
            </w:r>
          </w:p>
        </w:tc>
        <w:tc>
          <w:tcPr>
            <w:tcW w:w="1252" w:type="dxa"/>
            <w:gridSpan w:val="2"/>
            <w:vAlign w:val="center"/>
          </w:tcPr>
          <w:p w14:paraId="3A7482E8" w14:textId="77777777" w:rsidR="00F76822" w:rsidRPr="0062057A" w:rsidRDefault="00F76822" w:rsidP="001C24D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jc w:val="center"/>
              <w:textAlignment w:val="baseline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,9913</w:t>
            </w:r>
          </w:p>
        </w:tc>
        <w:tc>
          <w:tcPr>
            <w:tcW w:w="1252" w:type="dxa"/>
            <w:vAlign w:val="center"/>
          </w:tcPr>
          <w:p w14:paraId="22CEE037" w14:textId="77777777" w:rsidR="00F76822" w:rsidRPr="001B3DB2" w:rsidRDefault="00F76822" w:rsidP="001C24D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jc w:val="center"/>
              <w:textAlignment w:val="baseline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,8873</w:t>
            </w:r>
          </w:p>
        </w:tc>
        <w:tc>
          <w:tcPr>
            <w:tcW w:w="1122" w:type="dxa"/>
            <w:vAlign w:val="center"/>
          </w:tcPr>
          <w:p w14:paraId="757C60F7" w14:textId="77777777" w:rsidR="00F76822" w:rsidRPr="00590BDC" w:rsidRDefault="00F76822" w:rsidP="001C24D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jc w:val="center"/>
              <w:textAlignment w:val="baseline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,7847</w:t>
            </w:r>
          </w:p>
        </w:tc>
      </w:tr>
      <w:tr w:rsidR="00F76822" w:rsidRPr="00590BDC" w14:paraId="60D4474F" w14:textId="77777777" w:rsidTr="00F76822">
        <w:trPr>
          <w:trHeight w:val="415"/>
        </w:trPr>
        <w:tc>
          <w:tcPr>
            <w:tcW w:w="3357" w:type="dxa"/>
            <w:vAlign w:val="center"/>
          </w:tcPr>
          <w:p w14:paraId="16CE822F" w14:textId="77777777" w:rsidR="00F76822" w:rsidRPr="00590BDC" w:rsidRDefault="00F76822" w:rsidP="001C24D1">
            <w:pPr>
              <w:contextualSpacing/>
              <w:jc w:val="center"/>
              <w:rPr>
                <w:bCs/>
                <w:sz w:val="28"/>
                <w:szCs w:val="28"/>
              </w:rPr>
            </w:pPr>
            <w:r w:rsidRPr="00590BDC">
              <w:rPr>
                <w:bCs/>
                <w:sz w:val="28"/>
                <w:szCs w:val="28"/>
              </w:rPr>
              <w:t>Общий балл</w:t>
            </w:r>
          </w:p>
        </w:tc>
        <w:tc>
          <w:tcPr>
            <w:tcW w:w="1382" w:type="dxa"/>
            <w:gridSpan w:val="2"/>
            <w:vAlign w:val="center"/>
          </w:tcPr>
          <w:p w14:paraId="0B64F4BB" w14:textId="77777777" w:rsidR="00F76822" w:rsidRPr="00590BDC" w:rsidRDefault="00F76822" w:rsidP="001C24D1">
            <w:pPr>
              <w:contextualSpacing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,8631</w:t>
            </w:r>
          </w:p>
        </w:tc>
        <w:tc>
          <w:tcPr>
            <w:tcW w:w="1381" w:type="dxa"/>
            <w:gridSpan w:val="2"/>
            <w:vAlign w:val="center"/>
          </w:tcPr>
          <w:p w14:paraId="3B0D717E" w14:textId="77777777" w:rsidR="00F76822" w:rsidRPr="00590BDC" w:rsidRDefault="00F76822" w:rsidP="001C24D1">
            <w:pPr>
              <w:contextualSpacing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,8727</w:t>
            </w:r>
          </w:p>
        </w:tc>
        <w:tc>
          <w:tcPr>
            <w:tcW w:w="1252" w:type="dxa"/>
            <w:gridSpan w:val="2"/>
            <w:vAlign w:val="center"/>
          </w:tcPr>
          <w:p w14:paraId="0DC7B429" w14:textId="77777777" w:rsidR="00F76822" w:rsidRPr="00590BDC" w:rsidRDefault="00F76822" w:rsidP="001C24D1">
            <w:pPr>
              <w:contextualSpacing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,8803</w:t>
            </w:r>
          </w:p>
        </w:tc>
        <w:tc>
          <w:tcPr>
            <w:tcW w:w="1252" w:type="dxa"/>
            <w:vAlign w:val="center"/>
          </w:tcPr>
          <w:p w14:paraId="41574403" w14:textId="77777777" w:rsidR="00F76822" w:rsidRPr="00590BDC" w:rsidRDefault="00F76822" w:rsidP="001C24D1">
            <w:pPr>
              <w:contextualSpacing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,8151</w:t>
            </w:r>
          </w:p>
        </w:tc>
        <w:tc>
          <w:tcPr>
            <w:tcW w:w="1122" w:type="dxa"/>
            <w:vAlign w:val="center"/>
          </w:tcPr>
          <w:p w14:paraId="4BD90CFE" w14:textId="77777777" w:rsidR="00F76822" w:rsidRPr="00590BDC" w:rsidRDefault="00F76822" w:rsidP="001C24D1">
            <w:pPr>
              <w:contextualSpacing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,7246</w:t>
            </w:r>
          </w:p>
        </w:tc>
      </w:tr>
      <w:tr w:rsidR="00F76822" w:rsidRPr="00590BDC" w14:paraId="594CA0E5" w14:textId="77777777" w:rsidTr="00F76822">
        <w:trPr>
          <w:trHeight w:val="415"/>
        </w:trPr>
        <w:tc>
          <w:tcPr>
            <w:tcW w:w="9746" w:type="dxa"/>
            <w:gridSpan w:val="9"/>
            <w:vAlign w:val="center"/>
          </w:tcPr>
          <w:p w14:paraId="4AC09623" w14:textId="77777777" w:rsidR="00F76822" w:rsidRPr="00590BDC" w:rsidRDefault="00F76822" w:rsidP="001C24D1">
            <w:pPr>
              <w:contextualSpacing/>
              <w:jc w:val="center"/>
              <w:rPr>
                <w:bCs/>
                <w:sz w:val="28"/>
                <w:szCs w:val="28"/>
              </w:rPr>
            </w:pPr>
            <w:r w:rsidRPr="00590BDC">
              <w:rPr>
                <w:bCs/>
                <w:sz w:val="28"/>
                <w:szCs w:val="28"/>
              </w:rPr>
              <w:t>Без нейронной сети</w:t>
            </w:r>
          </w:p>
        </w:tc>
      </w:tr>
      <w:tr w:rsidR="00F76822" w:rsidRPr="00590BDC" w14:paraId="2E4F3B98" w14:textId="77777777" w:rsidTr="00F76822">
        <w:trPr>
          <w:trHeight w:val="415"/>
        </w:trPr>
        <w:tc>
          <w:tcPr>
            <w:tcW w:w="3357" w:type="dxa"/>
            <w:vAlign w:val="center"/>
          </w:tcPr>
          <w:p w14:paraId="6BC54569" w14:textId="77777777" w:rsidR="00F76822" w:rsidRPr="008B1153" w:rsidRDefault="00F76822" w:rsidP="001C24D1">
            <w:pPr>
              <w:contextualSpacing/>
              <w:jc w:val="center"/>
              <w:rPr>
                <w:bCs/>
                <w:i/>
                <w:sz w:val="28"/>
                <w:szCs w:val="28"/>
              </w:rPr>
            </w:pPr>
            <w:r w:rsidRPr="008B1153">
              <w:rPr>
                <w:bCs/>
                <w:i/>
                <w:sz w:val="28"/>
                <w:szCs w:val="28"/>
              </w:rPr>
              <w:t>mloU</w:t>
            </w:r>
          </w:p>
        </w:tc>
        <w:tc>
          <w:tcPr>
            <w:tcW w:w="1382" w:type="dxa"/>
            <w:gridSpan w:val="2"/>
            <w:vAlign w:val="center"/>
          </w:tcPr>
          <w:p w14:paraId="0A04AD48" w14:textId="77777777" w:rsidR="00F76822" w:rsidRPr="00590BDC" w:rsidRDefault="00F76822" w:rsidP="001C24D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jc w:val="center"/>
              <w:textAlignment w:val="baseline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,</w:t>
            </w:r>
            <w:r w:rsidRPr="00635361">
              <w:rPr>
                <w:bCs/>
                <w:sz w:val="28"/>
                <w:szCs w:val="28"/>
              </w:rPr>
              <w:t>3435</w:t>
            </w:r>
          </w:p>
        </w:tc>
        <w:tc>
          <w:tcPr>
            <w:tcW w:w="1381" w:type="dxa"/>
            <w:gridSpan w:val="2"/>
            <w:vAlign w:val="center"/>
          </w:tcPr>
          <w:p w14:paraId="7078586D" w14:textId="77777777" w:rsidR="00F76822" w:rsidRPr="00590BDC" w:rsidRDefault="00F76822" w:rsidP="001C24D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jc w:val="center"/>
              <w:textAlignment w:val="baseline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,</w:t>
            </w:r>
            <w:r w:rsidRPr="00635361">
              <w:rPr>
                <w:bCs/>
                <w:sz w:val="28"/>
                <w:szCs w:val="28"/>
              </w:rPr>
              <w:t>3533</w:t>
            </w:r>
          </w:p>
        </w:tc>
        <w:tc>
          <w:tcPr>
            <w:tcW w:w="1252" w:type="dxa"/>
            <w:gridSpan w:val="2"/>
            <w:vAlign w:val="center"/>
          </w:tcPr>
          <w:p w14:paraId="53E5536B" w14:textId="77777777" w:rsidR="00F76822" w:rsidRPr="00590BDC" w:rsidRDefault="00F76822" w:rsidP="001C24D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jc w:val="center"/>
              <w:textAlignment w:val="baseline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,</w:t>
            </w:r>
            <w:r w:rsidRPr="00635361">
              <w:rPr>
                <w:bCs/>
                <w:sz w:val="28"/>
                <w:szCs w:val="28"/>
              </w:rPr>
              <w:t>3335</w:t>
            </w:r>
          </w:p>
        </w:tc>
        <w:tc>
          <w:tcPr>
            <w:tcW w:w="1252" w:type="dxa"/>
            <w:vAlign w:val="center"/>
          </w:tcPr>
          <w:p w14:paraId="1FBE1999" w14:textId="77777777" w:rsidR="00F76822" w:rsidRPr="00590BDC" w:rsidRDefault="00F76822" w:rsidP="001C24D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jc w:val="center"/>
              <w:textAlignment w:val="baseline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,</w:t>
            </w:r>
            <w:r w:rsidRPr="00635361">
              <w:rPr>
                <w:bCs/>
                <w:sz w:val="28"/>
                <w:szCs w:val="28"/>
              </w:rPr>
              <w:t>3352</w:t>
            </w:r>
          </w:p>
        </w:tc>
        <w:tc>
          <w:tcPr>
            <w:tcW w:w="1122" w:type="dxa"/>
            <w:vAlign w:val="center"/>
          </w:tcPr>
          <w:p w14:paraId="5AE8C15F" w14:textId="77777777" w:rsidR="00F76822" w:rsidRPr="00590BDC" w:rsidRDefault="00F76822" w:rsidP="001C24D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jc w:val="center"/>
              <w:textAlignment w:val="baseline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,</w:t>
            </w:r>
            <w:r w:rsidRPr="00635361">
              <w:rPr>
                <w:bCs/>
                <w:sz w:val="28"/>
                <w:szCs w:val="28"/>
              </w:rPr>
              <w:t>3115</w:t>
            </w:r>
          </w:p>
        </w:tc>
      </w:tr>
      <w:tr w:rsidR="00F76822" w:rsidRPr="00590BDC" w14:paraId="6F047754" w14:textId="77777777" w:rsidTr="00F76822">
        <w:trPr>
          <w:trHeight w:val="415"/>
        </w:trPr>
        <w:tc>
          <w:tcPr>
            <w:tcW w:w="3357" w:type="dxa"/>
            <w:vAlign w:val="center"/>
          </w:tcPr>
          <w:p w14:paraId="30AE0724" w14:textId="77777777" w:rsidR="00F76822" w:rsidRPr="008B1153" w:rsidRDefault="00F76822" w:rsidP="001C24D1">
            <w:pPr>
              <w:contextualSpacing/>
              <w:jc w:val="center"/>
              <w:rPr>
                <w:bCs/>
                <w:i/>
                <w:sz w:val="28"/>
                <w:szCs w:val="28"/>
              </w:rPr>
            </w:pPr>
            <w:r w:rsidRPr="008B1153">
              <w:rPr>
                <w:bCs/>
                <w:i/>
                <w:sz w:val="28"/>
                <w:szCs w:val="28"/>
              </w:rPr>
              <w:t>Pixel Accuracy</w:t>
            </w:r>
          </w:p>
        </w:tc>
        <w:tc>
          <w:tcPr>
            <w:tcW w:w="1382" w:type="dxa"/>
            <w:gridSpan w:val="2"/>
            <w:vAlign w:val="center"/>
          </w:tcPr>
          <w:p w14:paraId="1F54D083" w14:textId="77777777" w:rsidR="00F76822" w:rsidRPr="00590BDC" w:rsidRDefault="00F76822" w:rsidP="001C24D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jc w:val="center"/>
              <w:textAlignment w:val="baseline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,</w:t>
            </w:r>
            <w:r w:rsidRPr="00590BDC">
              <w:rPr>
                <w:bCs/>
                <w:sz w:val="28"/>
                <w:szCs w:val="28"/>
              </w:rPr>
              <w:t>3854</w:t>
            </w:r>
          </w:p>
        </w:tc>
        <w:tc>
          <w:tcPr>
            <w:tcW w:w="1381" w:type="dxa"/>
            <w:gridSpan w:val="2"/>
            <w:vAlign w:val="center"/>
          </w:tcPr>
          <w:p w14:paraId="13D002AA" w14:textId="77777777" w:rsidR="00F76822" w:rsidRPr="00590BDC" w:rsidRDefault="00F76822" w:rsidP="001C24D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jc w:val="center"/>
              <w:textAlignment w:val="baseline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,</w:t>
            </w:r>
            <w:r w:rsidRPr="00635361">
              <w:rPr>
                <w:bCs/>
                <w:sz w:val="28"/>
                <w:szCs w:val="28"/>
              </w:rPr>
              <w:t>4348</w:t>
            </w:r>
          </w:p>
        </w:tc>
        <w:tc>
          <w:tcPr>
            <w:tcW w:w="1252" w:type="dxa"/>
            <w:gridSpan w:val="2"/>
            <w:vAlign w:val="center"/>
          </w:tcPr>
          <w:p w14:paraId="2E02FBC4" w14:textId="77777777" w:rsidR="00F76822" w:rsidRPr="00590BDC" w:rsidRDefault="00F76822" w:rsidP="001C24D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jc w:val="center"/>
              <w:textAlignment w:val="baseline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,</w:t>
            </w:r>
            <w:r w:rsidRPr="00635361">
              <w:rPr>
                <w:bCs/>
                <w:sz w:val="28"/>
                <w:szCs w:val="28"/>
              </w:rPr>
              <w:t>4378</w:t>
            </w:r>
          </w:p>
        </w:tc>
        <w:tc>
          <w:tcPr>
            <w:tcW w:w="1252" w:type="dxa"/>
            <w:vAlign w:val="center"/>
          </w:tcPr>
          <w:p w14:paraId="43815709" w14:textId="77777777" w:rsidR="00F76822" w:rsidRPr="00590BDC" w:rsidRDefault="00F76822" w:rsidP="001C24D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jc w:val="center"/>
              <w:textAlignment w:val="baseline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,</w:t>
            </w:r>
            <w:r w:rsidRPr="00635361">
              <w:rPr>
                <w:bCs/>
                <w:sz w:val="28"/>
                <w:szCs w:val="28"/>
              </w:rPr>
              <w:t>4641</w:t>
            </w:r>
          </w:p>
        </w:tc>
        <w:tc>
          <w:tcPr>
            <w:tcW w:w="1122" w:type="dxa"/>
            <w:vAlign w:val="center"/>
          </w:tcPr>
          <w:p w14:paraId="53F4BD06" w14:textId="77777777" w:rsidR="00F76822" w:rsidRPr="00590BDC" w:rsidRDefault="00F76822" w:rsidP="001C24D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jc w:val="center"/>
              <w:textAlignment w:val="baseline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,</w:t>
            </w:r>
            <w:r w:rsidRPr="00635361">
              <w:rPr>
                <w:bCs/>
                <w:sz w:val="28"/>
                <w:szCs w:val="28"/>
              </w:rPr>
              <w:t>4884</w:t>
            </w:r>
          </w:p>
        </w:tc>
      </w:tr>
      <w:tr w:rsidR="00F76822" w:rsidRPr="00590BDC" w14:paraId="6A4D9D08" w14:textId="77777777" w:rsidTr="00F76822">
        <w:trPr>
          <w:trHeight w:val="415"/>
        </w:trPr>
        <w:tc>
          <w:tcPr>
            <w:tcW w:w="3357" w:type="dxa"/>
            <w:vAlign w:val="center"/>
          </w:tcPr>
          <w:p w14:paraId="1962BDCA" w14:textId="77777777" w:rsidR="00F76822" w:rsidRPr="00590BDC" w:rsidRDefault="00F76822" w:rsidP="001C24D1">
            <w:pPr>
              <w:contextualSpacing/>
              <w:jc w:val="center"/>
              <w:rPr>
                <w:bCs/>
                <w:sz w:val="28"/>
                <w:szCs w:val="28"/>
              </w:rPr>
            </w:pPr>
            <w:r w:rsidRPr="00590BDC">
              <w:rPr>
                <w:bCs/>
                <w:sz w:val="28"/>
                <w:szCs w:val="28"/>
              </w:rPr>
              <w:t>Общий балл</w:t>
            </w:r>
          </w:p>
        </w:tc>
        <w:tc>
          <w:tcPr>
            <w:tcW w:w="1382" w:type="dxa"/>
            <w:gridSpan w:val="2"/>
            <w:vAlign w:val="center"/>
          </w:tcPr>
          <w:p w14:paraId="7C17B3FD" w14:textId="77777777" w:rsidR="00F76822" w:rsidRPr="00590BDC" w:rsidRDefault="00F76822" w:rsidP="001C24D1">
            <w:pPr>
              <w:contextualSpacing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,3645</w:t>
            </w:r>
          </w:p>
        </w:tc>
        <w:tc>
          <w:tcPr>
            <w:tcW w:w="1381" w:type="dxa"/>
            <w:gridSpan w:val="2"/>
            <w:vAlign w:val="center"/>
          </w:tcPr>
          <w:p w14:paraId="3460E74C" w14:textId="77777777" w:rsidR="00F76822" w:rsidRPr="00590BDC" w:rsidRDefault="00F76822" w:rsidP="001C24D1">
            <w:pPr>
              <w:contextualSpacing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,3941</w:t>
            </w:r>
          </w:p>
        </w:tc>
        <w:tc>
          <w:tcPr>
            <w:tcW w:w="1252" w:type="dxa"/>
            <w:gridSpan w:val="2"/>
            <w:vAlign w:val="center"/>
          </w:tcPr>
          <w:p w14:paraId="04962827" w14:textId="77777777" w:rsidR="00F76822" w:rsidRPr="00590BDC" w:rsidRDefault="00F76822" w:rsidP="001C24D1">
            <w:pPr>
              <w:contextualSpacing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,3857</w:t>
            </w:r>
          </w:p>
        </w:tc>
        <w:tc>
          <w:tcPr>
            <w:tcW w:w="1252" w:type="dxa"/>
            <w:vAlign w:val="center"/>
          </w:tcPr>
          <w:p w14:paraId="0F8F15F8" w14:textId="77777777" w:rsidR="00F76822" w:rsidRPr="00590BDC" w:rsidRDefault="00F76822" w:rsidP="001C24D1">
            <w:pPr>
              <w:contextualSpacing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,3997</w:t>
            </w:r>
          </w:p>
        </w:tc>
        <w:tc>
          <w:tcPr>
            <w:tcW w:w="1122" w:type="dxa"/>
            <w:vAlign w:val="center"/>
          </w:tcPr>
          <w:p w14:paraId="7F4A8E9A" w14:textId="77777777" w:rsidR="00F76822" w:rsidRPr="00590BDC" w:rsidRDefault="00F76822" w:rsidP="001C24D1">
            <w:pPr>
              <w:contextualSpacing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,3999</w:t>
            </w:r>
          </w:p>
        </w:tc>
      </w:tr>
    </w:tbl>
    <w:p w14:paraId="3E8E3C1C" w14:textId="77777777" w:rsidR="00F76822" w:rsidRDefault="00F76822" w:rsidP="00F76822">
      <w:pPr>
        <w:pStyle w:val="NormalWeb"/>
        <w:shd w:val="clear" w:color="auto" w:fill="FFFFFF"/>
        <w:spacing w:before="0" w:beforeAutospacing="0" w:after="0" w:afterAutospacing="0"/>
        <w:jc w:val="center"/>
        <w:rPr>
          <w:color w:val="auto"/>
          <w:sz w:val="28"/>
          <w:szCs w:val="28"/>
        </w:rPr>
      </w:pPr>
    </w:p>
    <w:p w14:paraId="11A0009B" w14:textId="1B9B623E" w:rsidR="00F76822" w:rsidRDefault="00F76822" w:rsidP="00F76822">
      <w:pPr>
        <w:pStyle w:val="Heading2"/>
        <w:spacing w:before="0" w:line="240" w:lineRule="auto"/>
        <w:contextualSpacing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br w:type="page"/>
      </w:r>
    </w:p>
    <w:p w14:paraId="5309A742" w14:textId="0EBC74EE" w:rsidR="002B3164" w:rsidRPr="00740A35" w:rsidRDefault="002B3164" w:rsidP="002B3164">
      <w:pPr>
        <w:widowControl w:val="0"/>
        <w:autoSpaceDE w:val="0"/>
        <w:autoSpaceDN w:val="0"/>
        <w:adjustRightInd w:val="0"/>
        <w:spacing w:after="0" w:line="240" w:lineRule="auto"/>
        <w:ind w:left="3640"/>
        <w:rPr>
          <w:rFonts w:cs="Times New Roman"/>
          <w:szCs w:val="28"/>
        </w:rPr>
      </w:pPr>
      <w:r>
        <w:rPr>
          <w:rFonts w:cs="Times New Roman"/>
          <w:b/>
          <w:bCs/>
          <w:szCs w:val="28"/>
        </w:rPr>
        <w:lastRenderedPageBreak/>
        <w:t>ПРИЛОЖЕНИЕ Б</w:t>
      </w:r>
    </w:p>
    <w:p w14:paraId="34626A81" w14:textId="2E4907F9" w:rsidR="002B3164" w:rsidRDefault="002B3164" w:rsidP="002B3164">
      <w:pPr>
        <w:widowControl w:val="0"/>
        <w:autoSpaceDE w:val="0"/>
        <w:autoSpaceDN w:val="0"/>
        <w:adjustRightInd w:val="0"/>
        <w:spacing w:after="0" w:line="240" w:lineRule="auto"/>
        <w:ind w:left="4040"/>
        <w:rPr>
          <w:rFonts w:cs="Times New Roman"/>
          <w:szCs w:val="28"/>
        </w:rPr>
      </w:pPr>
      <w:r w:rsidRPr="00740A35">
        <w:rPr>
          <w:rFonts w:cs="Times New Roman"/>
          <w:szCs w:val="28"/>
        </w:rPr>
        <w:t>(справочное)</w:t>
      </w:r>
    </w:p>
    <w:p w14:paraId="42C39F44" w14:textId="77777777" w:rsidR="0091276D" w:rsidRPr="00740A35" w:rsidRDefault="0091276D" w:rsidP="002B3164">
      <w:pPr>
        <w:widowControl w:val="0"/>
        <w:autoSpaceDE w:val="0"/>
        <w:autoSpaceDN w:val="0"/>
        <w:adjustRightInd w:val="0"/>
        <w:spacing w:after="0" w:line="240" w:lineRule="auto"/>
        <w:ind w:left="4040"/>
        <w:rPr>
          <w:rFonts w:cs="Times New Roman"/>
          <w:szCs w:val="28"/>
        </w:rPr>
      </w:pPr>
    </w:p>
    <w:p w14:paraId="3E9C98A7" w14:textId="77777777" w:rsidR="002B3164" w:rsidRPr="00740A35" w:rsidRDefault="002B3164" w:rsidP="002B3164">
      <w:pPr>
        <w:spacing w:after="0" w:line="240" w:lineRule="auto"/>
        <w:jc w:val="center"/>
        <w:rPr>
          <w:rFonts w:cs="Times New Roman"/>
          <w:b/>
          <w:szCs w:val="28"/>
        </w:rPr>
      </w:pPr>
      <w:r w:rsidRPr="00740A35">
        <w:rPr>
          <w:rFonts w:cs="Times New Roman"/>
          <w:b/>
          <w:szCs w:val="28"/>
        </w:rPr>
        <w:t>Результаты расчета экономического обоснования</w:t>
      </w:r>
    </w:p>
    <w:p w14:paraId="18990494" w14:textId="77777777" w:rsidR="002B3164" w:rsidRPr="00740A35" w:rsidRDefault="002B3164" w:rsidP="002B3164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</w:p>
    <w:p w14:paraId="4151674D" w14:textId="73223A43" w:rsidR="002B3164" w:rsidRPr="00877978" w:rsidRDefault="00847B0F" w:rsidP="002B3164">
      <w:pPr>
        <w:widowControl w:val="0"/>
        <w:autoSpaceDE w:val="0"/>
        <w:autoSpaceDN w:val="0"/>
        <w:adjustRightInd w:val="0"/>
        <w:spacing w:after="0" w:line="240" w:lineRule="auto"/>
        <w:ind w:firstLine="708"/>
        <w:rPr>
          <w:rFonts w:cs="Times New Roman"/>
          <w:szCs w:val="28"/>
        </w:rPr>
      </w:pPr>
      <w:r>
        <w:rPr>
          <w:rFonts w:cs="Times New Roman"/>
          <w:szCs w:val="28"/>
        </w:rPr>
        <w:t>Таблица Б</w:t>
      </w:r>
      <w:r w:rsidR="002B3164" w:rsidRPr="00877978">
        <w:rPr>
          <w:rFonts w:cs="Times New Roman"/>
          <w:szCs w:val="28"/>
        </w:rPr>
        <w:t>.1 – Расчет коэффициента эквивалентности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2307"/>
        <w:gridCol w:w="1513"/>
        <w:gridCol w:w="706"/>
        <w:gridCol w:w="706"/>
        <w:gridCol w:w="706"/>
        <w:gridCol w:w="807"/>
        <w:gridCol w:w="807"/>
        <w:gridCol w:w="1203"/>
        <w:gridCol w:w="992"/>
      </w:tblGrid>
      <w:tr w:rsidR="002B3164" w:rsidRPr="00877978" w14:paraId="4F3CF820" w14:textId="77777777" w:rsidTr="006947C8">
        <w:tc>
          <w:tcPr>
            <w:tcW w:w="2307" w:type="dxa"/>
            <w:vMerge w:val="restart"/>
          </w:tcPr>
          <w:p w14:paraId="6AF4BE07" w14:textId="77777777" w:rsidR="002B3164" w:rsidRPr="00877978" w:rsidRDefault="002B3164" w:rsidP="001C24D1">
            <w:pPr>
              <w:jc w:val="center"/>
              <w:rPr>
                <w:sz w:val="28"/>
                <w:szCs w:val="28"/>
              </w:rPr>
            </w:pPr>
            <w:r w:rsidRPr="00877978">
              <w:rPr>
                <w:sz w:val="28"/>
                <w:szCs w:val="28"/>
              </w:rPr>
              <w:t>Наименование параметра</w:t>
            </w:r>
          </w:p>
        </w:tc>
        <w:tc>
          <w:tcPr>
            <w:tcW w:w="1513" w:type="dxa"/>
            <w:vMerge w:val="restart"/>
          </w:tcPr>
          <w:p w14:paraId="4A2AF034" w14:textId="77777777" w:rsidR="002B3164" w:rsidRPr="00877978" w:rsidRDefault="002B3164" w:rsidP="001C24D1">
            <w:pPr>
              <w:jc w:val="center"/>
              <w:rPr>
                <w:sz w:val="28"/>
                <w:szCs w:val="28"/>
              </w:rPr>
            </w:pPr>
            <w:r w:rsidRPr="00877978">
              <w:rPr>
                <w:sz w:val="28"/>
                <w:szCs w:val="28"/>
              </w:rPr>
              <w:t xml:space="preserve">Вес параметра, </w:t>
            </w:r>
            <w:r w:rsidRPr="008B1153">
              <w:rPr>
                <w:i/>
                <w:sz w:val="28"/>
                <w:szCs w:val="28"/>
              </w:rPr>
              <w:t>β</w:t>
            </w:r>
          </w:p>
        </w:tc>
        <w:tc>
          <w:tcPr>
            <w:tcW w:w="2118" w:type="dxa"/>
            <w:gridSpan w:val="3"/>
          </w:tcPr>
          <w:p w14:paraId="6C4DD6D3" w14:textId="77777777" w:rsidR="002B3164" w:rsidRPr="00877978" w:rsidRDefault="002B3164" w:rsidP="001C24D1">
            <w:pPr>
              <w:jc w:val="center"/>
              <w:rPr>
                <w:sz w:val="28"/>
                <w:szCs w:val="28"/>
              </w:rPr>
            </w:pPr>
            <w:r w:rsidRPr="00877978">
              <w:rPr>
                <w:sz w:val="28"/>
                <w:szCs w:val="28"/>
              </w:rPr>
              <w:t>Значение параметра</w:t>
            </w:r>
          </w:p>
        </w:tc>
        <w:tc>
          <w:tcPr>
            <w:tcW w:w="807" w:type="dxa"/>
            <w:vMerge w:val="restart"/>
          </w:tcPr>
          <w:p w14:paraId="013757FD" w14:textId="77777777" w:rsidR="002B3164" w:rsidRPr="00877978" w:rsidRDefault="00E17678" w:rsidP="001C24D1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б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/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э</m:t>
                    </m:r>
                  </m:sub>
                </m:sSub>
              </m:oMath>
            </m:oMathPara>
          </w:p>
        </w:tc>
        <w:tc>
          <w:tcPr>
            <w:tcW w:w="807" w:type="dxa"/>
            <w:vMerge w:val="restart"/>
          </w:tcPr>
          <w:p w14:paraId="433737C9" w14:textId="77777777" w:rsidR="002B3164" w:rsidRPr="00877978" w:rsidRDefault="00E17678" w:rsidP="001C24D1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н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/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э</m:t>
                    </m:r>
                  </m:sub>
                </m:sSub>
              </m:oMath>
            </m:oMathPara>
          </w:p>
        </w:tc>
        <w:tc>
          <w:tcPr>
            <w:tcW w:w="1203" w:type="dxa"/>
            <w:vMerge w:val="restart"/>
          </w:tcPr>
          <w:p w14:paraId="386400AC" w14:textId="77777777" w:rsidR="002B3164" w:rsidRPr="00877978" w:rsidRDefault="002B3164" w:rsidP="001C24D1">
            <w:pPr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β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б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/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э</m:t>
                    </m:r>
                  </m:sub>
                </m:sSub>
              </m:oMath>
            </m:oMathPara>
          </w:p>
        </w:tc>
        <w:tc>
          <w:tcPr>
            <w:tcW w:w="992" w:type="dxa"/>
            <w:vMerge w:val="restart"/>
          </w:tcPr>
          <w:p w14:paraId="6F7AA5F1" w14:textId="77777777" w:rsidR="002B3164" w:rsidRPr="00877978" w:rsidRDefault="002B3164" w:rsidP="001C24D1">
            <w:pPr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β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н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/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э</m:t>
                    </m:r>
                  </m:sub>
                </m:sSub>
              </m:oMath>
            </m:oMathPara>
          </w:p>
        </w:tc>
      </w:tr>
      <w:tr w:rsidR="002B3164" w:rsidRPr="00877978" w14:paraId="7090579D" w14:textId="77777777" w:rsidTr="006947C8">
        <w:trPr>
          <w:trHeight w:val="411"/>
        </w:trPr>
        <w:tc>
          <w:tcPr>
            <w:tcW w:w="2307" w:type="dxa"/>
            <w:vMerge/>
          </w:tcPr>
          <w:p w14:paraId="7107BAEA" w14:textId="77777777" w:rsidR="002B3164" w:rsidRPr="00877978" w:rsidRDefault="002B3164" w:rsidP="001C24D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513" w:type="dxa"/>
            <w:vMerge/>
          </w:tcPr>
          <w:p w14:paraId="509A944C" w14:textId="77777777" w:rsidR="002B3164" w:rsidRPr="00877978" w:rsidRDefault="002B3164" w:rsidP="001C24D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6" w:type="dxa"/>
          </w:tcPr>
          <w:p w14:paraId="55381A06" w14:textId="77777777" w:rsidR="002B3164" w:rsidRPr="00877978" w:rsidRDefault="00E17678" w:rsidP="001C24D1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б</m:t>
                    </m:r>
                  </m:sub>
                </m:sSub>
              </m:oMath>
            </m:oMathPara>
          </w:p>
        </w:tc>
        <w:tc>
          <w:tcPr>
            <w:tcW w:w="706" w:type="dxa"/>
          </w:tcPr>
          <w:p w14:paraId="644B4007" w14:textId="77777777" w:rsidR="002B3164" w:rsidRPr="00877978" w:rsidRDefault="00E17678" w:rsidP="001C24D1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н</m:t>
                    </m:r>
                  </m:sub>
                </m:sSub>
              </m:oMath>
            </m:oMathPara>
          </w:p>
        </w:tc>
        <w:tc>
          <w:tcPr>
            <w:tcW w:w="706" w:type="dxa"/>
          </w:tcPr>
          <w:p w14:paraId="35E4434E" w14:textId="77777777" w:rsidR="002B3164" w:rsidRPr="00877978" w:rsidRDefault="00E17678" w:rsidP="001C24D1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э</m:t>
                    </m:r>
                  </m:sub>
                </m:sSub>
              </m:oMath>
            </m:oMathPara>
          </w:p>
        </w:tc>
        <w:tc>
          <w:tcPr>
            <w:tcW w:w="807" w:type="dxa"/>
            <w:vMerge/>
          </w:tcPr>
          <w:p w14:paraId="10F6DD5B" w14:textId="77777777" w:rsidR="002B3164" w:rsidRPr="00877978" w:rsidRDefault="002B3164" w:rsidP="001C24D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07" w:type="dxa"/>
            <w:vMerge/>
          </w:tcPr>
          <w:p w14:paraId="6996B39D" w14:textId="77777777" w:rsidR="002B3164" w:rsidRPr="00877978" w:rsidRDefault="002B3164" w:rsidP="001C24D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03" w:type="dxa"/>
            <w:vMerge/>
          </w:tcPr>
          <w:p w14:paraId="557579C8" w14:textId="77777777" w:rsidR="002B3164" w:rsidRPr="00877978" w:rsidRDefault="002B3164" w:rsidP="001C24D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</w:tcPr>
          <w:p w14:paraId="16CDCF24" w14:textId="77777777" w:rsidR="002B3164" w:rsidRPr="00877978" w:rsidRDefault="002B3164" w:rsidP="001C24D1">
            <w:pPr>
              <w:jc w:val="center"/>
              <w:rPr>
                <w:sz w:val="28"/>
                <w:szCs w:val="28"/>
              </w:rPr>
            </w:pPr>
          </w:p>
        </w:tc>
      </w:tr>
      <w:tr w:rsidR="002B3164" w:rsidRPr="00877978" w14:paraId="68919EC9" w14:textId="77777777" w:rsidTr="006947C8">
        <w:tc>
          <w:tcPr>
            <w:tcW w:w="2307" w:type="dxa"/>
          </w:tcPr>
          <w:p w14:paraId="6C7E236F" w14:textId="77777777" w:rsidR="002B3164" w:rsidRPr="00877978" w:rsidRDefault="002B3164" w:rsidP="001C24D1">
            <w:pPr>
              <w:jc w:val="center"/>
              <w:rPr>
                <w:sz w:val="28"/>
                <w:szCs w:val="28"/>
              </w:rPr>
            </w:pPr>
            <w:r w:rsidRPr="00877978">
              <w:rPr>
                <w:sz w:val="28"/>
                <w:szCs w:val="28"/>
              </w:rPr>
              <w:t>Точность результирующих данных</w:t>
            </w:r>
          </w:p>
        </w:tc>
        <w:tc>
          <w:tcPr>
            <w:tcW w:w="1513" w:type="dxa"/>
          </w:tcPr>
          <w:p w14:paraId="3E224DD7" w14:textId="77EE19B3" w:rsidR="002B3164" w:rsidRPr="00877978" w:rsidRDefault="002B3164" w:rsidP="001C24D1">
            <w:pPr>
              <w:jc w:val="center"/>
              <w:rPr>
                <w:sz w:val="28"/>
                <w:szCs w:val="28"/>
              </w:rPr>
            </w:pPr>
            <w:r w:rsidRPr="00877978">
              <w:rPr>
                <w:sz w:val="28"/>
                <w:szCs w:val="28"/>
              </w:rPr>
              <w:t>0</w:t>
            </w:r>
            <w:r w:rsidR="006947C8">
              <w:rPr>
                <w:sz w:val="28"/>
                <w:szCs w:val="28"/>
              </w:rPr>
              <w:t>,</w:t>
            </w:r>
            <w:r w:rsidRPr="00877978">
              <w:rPr>
                <w:sz w:val="28"/>
                <w:szCs w:val="28"/>
              </w:rPr>
              <w:t>4</w:t>
            </w:r>
          </w:p>
        </w:tc>
        <w:tc>
          <w:tcPr>
            <w:tcW w:w="706" w:type="dxa"/>
          </w:tcPr>
          <w:p w14:paraId="4510F5F7" w14:textId="77777777" w:rsidR="002B3164" w:rsidRPr="00877978" w:rsidRDefault="002B3164" w:rsidP="001C24D1">
            <w:pPr>
              <w:jc w:val="center"/>
              <w:rPr>
                <w:sz w:val="28"/>
                <w:szCs w:val="28"/>
              </w:rPr>
            </w:pPr>
            <w:r w:rsidRPr="00877978">
              <w:rPr>
                <w:sz w:val="28"/>
                <w:szCs w:val="28"/>
              </w:rPr>
              <w:t>45</w:t>
            </w:r>
          </w:p>
        </w:tc>
        <w:tc>
          <w:tcPr>
            <w:tcW w:w="706" w:type="dxa"/>
          </w:tcPr>
          <w:p w14:paraId="36B8DBCC" w14:textId="77777777" w:rsidR="002B3164" w:rsidRPr="00877978" w:rsidRDefault="002B3164" w:rsidP="001C24D1">
            <w:pPr>
              <w:jc w:val="center"/>
              <w:rPr>
                <w:sz w:val="28"/>
                <w:szCs w:val="28"/>
              </w:rPr>
            </w:pPr>
            <w:r w:rsidRPr="00877978">
              <w:rPr>
                <w:sz w:val="28"/>
                <w:szCs w:val="28"/>
              </w:rPr>
              <w:t>54</w:t>
            </w:r>
          </w:p>
        </w:tc>
        <w:tc>
          <w:tcPr>
            <w:tcW w:w="706" w:type="dxa"/>
          </w:tcPr>
          <w:p w14:paraId="6CD4FD7E" w14:textId="77777777" w:rsidR="002B3164" w:rsidRPr="00877978" w:rsidRDefault="002B3164" w:rsidP="001C24D1">
            <w:pPr>
              <w:jc w:val="center"/>
              <w:rPr>
                <w:sz w:val="28"/>
                <w:szCs w:val="28"/>
              </w:rPr>
            </w:pPr>
            <w:r w:rsidRPr="00877978">
              <w:rPr>
                <w:sz w:val="28"/>
                <w:szCs w:val="28"/>
              </w:rPr>
              <w:t>70</w:t>
            </w:r>
          </w:p>
        </w:tc>
        <w:tc>
          <w:tcPr>
            <w:tcW w:w="807" w:type="dxa"/>
          </w:tcPr>
          <w:p w14:paraId="420DC98D" w14:textId="206F2944" w:rsidR="002B3164" w:rsidRPr="00877978" w:rsidRDefault="002B3164" w:rsidP="001C24D1">
            <w:pPr>
              <w:jc w:val="center"/>
              <w:rPr>
                <w:sz w:val="28"/>
                <w:szCs w:val="28"/>
                <w:lang w:val="en-US"/>
              </w:rPr>
            </w:pPr>
            <w:r w:rsidRPr="00877978">
              <w:rPr>
                <w:sz w:val="28"/>
                <w:szCs w:val="28"/>
              </w:rPr>
              <w:t>0</w:t>
            </w:r>
            <w:r w:rsidR="006947C8">
              <w:rPr>
                <w:sz w:val="28"/>
                <w:szCs w:val="28"/>
              </w:rPr>
              <w:t>,</w:t>
            </w:r>
            <w:r w:rsidRPr="00877978">
              <w:rPr>
                <w:sz w:val="28"/>
                <w:szCs w:val="28"/>
                <w:lang w:val="en-US"/>
              </w:rPr>
              <w:t>64</w:t>
            </w:r>
          </w:p>
        </w:tc>
        <w:tc>
          <w:tcPr>
            <w:tcW w:w="807" w:type="dxa"/>
          </w:tcPr>
          <w:p w14:paraId="25FA0CF4" w14:textId="20D25520" w:rsidR="002B3164" w:rsidRPr="00877978" w:rsidRDefault="002B3164" w:rsidP="001C24D1">
            <w:pPr>
              <w:jc w:val="center"/>
              <w:rPr>
                <w:sz w:val="28"/>
                <w:szCs w:val="28"/>
                <w:lang w:val="en-US"/>
              </w:rPr>
            </w:pPr>
            <w:r w:rsidRPr="00877978">
              <w:rPr>
                <w:sz w:val="28"/>
                <w:szCs w:val="28"/>
                <w:lang w:val="en-US"/>
              </w:rPr>
              <w:t>0</w:t>
            </w:r>
            <w:r w:rsidR="006947C8">
              <w:rPr>
                <w:sz w:val="28"/>
                <w:szCs w:val="28"/>
              </w:rPr>
              <w:t>,</w:t>
            </w:r>
            <w:r w:rsidRPr="00877978">
              <w:rPr>
                <w:sz w:val="28"/>
                <w:szCs w:val="28"/>
                <w:lang w:val="en-US"/>
              </w:rPr>
              <w:t>77</w:t>
            </w:r>
          </w:p>
        </w:tc>
        <w:tc>
          <w:tcPr>
            <w:tcW w:w="1203" w:type="dxa"/>
          </w:tcPr>
          <w:p w14:paraId="04CFA13F" w14:textId="3A1CD541" w:rsidR="002B3164" w:rsidRPr="00877978" w:rsidRDefault="002B3164" w:rsidP="001C24D1">
            <w:pPr>
              <w:jc w:val="center"/>
              <w:rPr>
                <w:sz w:val="28"/>
                <w:szCs w:val="28"/>
                <w:lang w:val="en-US"/>
              </w:rPr>
            </w:pPr>
            <w:r w:rsidRPr="00877978">
              <w:rPr>
                <w:sz w:val="28"/>
                <w:szCs w:val="28"/>
                <w:lang w:val="en-US"/>
              </w:rPr>
              <w:t>0</w:t>
            </w:r>
            <w:r w:rsidR="006947C8">
              <w:rPr>
                <w:sz w:val="28"/>
                <w:szCs w:val="28"/>
              </w:rPr>
              <w:t>,</w:t>
            </w:r>
            <w:r w:rsidRPr="00877978">
              <w:rPr>
                <w:sz w:val="28"/>
                <w:szCs w:val="28"/>
                <w:lang w:val="en-US"/>
              </w:rPr>
              <w:t>26</w:t>
            </w:r>
          </w:p>
        </w:tc>
        <w:tc>
          <w:tcPr>
            <w:tcW w:w="992" w:type="dxa"/>
          </w:tcPr>
          <w:p w14:paraId="2C698EA2" w14:textId="32047F2F" w:rsidR="002B3164" w:rsidRPr="00877978" w:rsidRDefault="002B3164" w:rsidP="001C24D1">
            <w:pPr>
              <w:jc w:val="center"/>
              <w:rPr>
                <w:sz w:val="28"/>
                <w:szCs w:val="28"/>
                <w:lang w:val="en-US"/>
              </w:rPr>
            </w:pPr>
            <w:r w:rsidRPr="00877978">
              <w:rPr>
                <w:sz w:val="28"/>
                <w:szCs w:val="28"/>
                <w:lang w:val="en-US"/>
              </w:rPr>
              <w:t>0</w:t>
            </w:r>
            <w:r w:rsidR="006947C8">
              <w:rPr>
                <w:sz w:val="28"/>
                <w:szCs w:val="28"/>
              </w:rPr>
              <w:t>,</w:t>
            </w:r>
            <w:r w:rsidRPr="00877978">
              <w:rPr>
                <w:sz w:val="28"/>
                <w:szCs w:val="28"/>
                <w:lang w:val="en-US"/>
              </w:rPr>
              <w:t>31</w:t>
            </w:r>
          </w:p>
        </w:tc>
      </w:tr>
      <w:tr w:rsidR="002B3164" w:rsidRPr="00877978" w14:paraId="37ED537A" w14:textId="77777777" w:rsidTr="006947C8">
        <w:tc>
          <w:tcPr>
            <w:tcW w:w="2307" w:type="dxa"/>
          </w:tcPr>
          <w:p w14:paraId="35857F3B" w14:textId="77777777" w:rsidR="002B3164" w:rsidRPr="00877978" w:rsidRDefault="002B3164" w:rsidP="001C24D1">
            <w:pPr>
              <w:jc w:val="center"/>
              <w:rPr>
                <w:sz w:val="28"/>
                <w:szCs w:val="28"/>
              </w:rPr>
            </w:pPr>
            <w:r w:rsidRPr="00877978">
              <w:rPr>
                <w:sz w:val="28"/>
                <w:szCs w:val="28"/>
              </w:rPr>
              <w:t>Время обработки данных</w:t>
            </w:r>
          </w:p>
        </w:tc>
        <w:tc>
          <w:tcPr>
            <w:tcW w:w="1513" w:type="dxa"/>
          </w:tcPr>
          <w:p w14:paraId="5D6EB7B9" w14:textId="05FF37E4" w:rsidR="002B3164" w:rsidRPr="00877978" w:rsidRDefault="002B3164" w:rsidP="001C24D1">
            <w:pPr>
              <w:jc w:val="center"/>
              <w:rPr>
                <w:sz w:val="28"/>
                <w:szCs w:val="28"/>
              </w:rPr>
            </w:pPr>
            <w:r w:rsidRPr="00877978">
              <w:rPr>
                <w:sz w:val="28"/>
                <w:szCs w:val="28"/>
              </w:rPr>
              <w:t>0</w:t>
            </w:r>
            <w:r w:rsidR="006947C8">
              <w:rPr>
                <w:sz w:val="28"/>
                <w:szCs w:val="28"/>
              </w:rPr>
              <w:t>,</w:t>
            </w:r>
            <w:r w:rsidRPr="00877978">
              <w:rPr>
                <w:sz w:val="28"/>
                <w:szCs w:val="28"/>
              </w:rPr>
              <w:t>4</w:t>
            </w:r>
          </w:p>
        </w:tc>
        <w:tc>
          <w:tcPr>
            <w:tcW w:w="706" w:type="dxa"/>
          </w:tcPr>
          <w:p w14:paraId="7B8B245F" w14:textId="1EACF348" w:rsidR="002B3164" w:rsidRPr="00877978" w:rsidRDefault="002B3164" w:rsidP="001C24D1">
            <w:pPr>
              <w:jc w:val="center"/>
              <w:rPr>
                <w:sz w:val="28"/>
                <w:szCs w:val="28"/>
              </w:rPr>
            </w:pPr>
            <w:r w:rsidRPr="00877978">
              <w:rPr>
                <w:sz w:val="28"/>
                <w:szCs w:val="28"/>
              </w:rPr>
              <w:t>1</w:t>
            </w:r>
            <w:r w:rsidR="006947C8">
              <w:rPr>
                <w:sz w:val="28"/>
                <w:szCs w:val="28"/>
              </w:rPr>
              <w:t>,</w:t>
            </w:r>
            <w:r w:rsidRPr="00877978">
              <w:rPr>
                <w:sz w:val="28"/>
                <w:szCs w:val="28"/>
              </w:rPr>
              <w:t>44</w:t>
            </w:r>
          </w:p>
        </w:tc>
        <w:tc>
          <w:tcPr>
            <w:tcW w:w="706" w:type="dxa"/>
          </w:tcPr>
          <w:p w14:paraId="23FF4D7F" w14:textId="6EB1E83F" w:rsidR="002B3164" w:rsidRPr="00877978" w:rsidRDefault="002B3164" w:rsidP="001C24D1">
            <w:pPr>
              <w:jc w:val="center"/>
              <w:rPr>
                <w:sz w:val="28"/>
                <w:szCs w:val="28"/>
              </w:rPr>
            </w:pPr>
            <w:r w:rsidRPr="00877978">
              <w:rPr>
                <w:sz w:val="28"/>
                <w:szCs w:val="28"/>
              </w:rPr>
              <w:t>1</w:t>
            </w:r>
            <w:r w:rsidR="006947C8">
              <w:rPr>
                <w:sz w:val="28"/>
                <w:szCs w:val="28"/>
              </w:rPr>
              <w:t>,</w:t>
            </w:r>
            <w:r w:rsidRPr="00877978">
              <w:rPr>
                <w:sz w:val="28"/>
                <w:szCs w:val="28"/>
              </w:rPr>
              <w:t>01</w:t>
            </w:r>
          </w:p>
        </w:tc>
        <w:tc>
          <w:tcPr>
            <w:tcW w:w="706" w:type="dxa"/>
          </w:tcPr>
          <w:p w14:paraId="144CB3B7" w14:textId="25F22A35" w:rsidR="002B3164" w:rsidRPr="00877978" w:rsidRDefault="002B3164" w:rsidP="001C24D1">
            <w:pPr>
              <w:jc w:val="center"/>
              <w:rPr>
                <w:sz w:val="28"/>
                <w:szCs w:val="28"/>
              </w:rPr>
            </w:pPr>
            <w:r w:rsidRPr="00877978">
              <w:rPr>
                <w:sz w:val="28"/>
                <w:szCs w:val="28"/>
              </w:rPr>
              <w:t>0</w:t>
            </w:r>
            <w:r w:rsidR="006947C8">
              <w:rPr>
                <w:sz w:val="28"/>
                <w:szCs w:val="28"/>
              </w:rPr>
              <w:t>,</w:t>
            </w:r>
            <w:r w:rsidRPr="00877978">
              <w:rPr>
                <w:sz w:val="28"/>
                <w:szCs w:val="28"/>
              </w:rPr>
              <w:t>08</w:t>
            </w:r>
          </w:p>
        </w:tc>
        <w:tc>
          <w:tcPr>
            <w:tcW w:w="807" w:type="dxa"/>
          </w:tcPr>
          <w:p w14:paraId="5D973E42" w14:textId="77777777" w:rsidR="002B3164" w:rsidRPr="00877978" w:rsidRDefault="002B3164" w:rsidP="001C24D1">
            <w:pPr>
              <w:jc w:val="center"/>
              <w:rPr>
                <w:sz w:val="28"/>
                <w:szCs w:val="28"/>
                <w:lang w:val="en-US"/>
              </w:rPr>
            </w:pPr>
            <w:r w:rsidRPr="00877978">
              <w:rPr>
                <w:sz w:val="28"/>
                <w:szCs w:val="28"/>
                <w:lang w:val="en-US"/>
              </w:rPr>
              <w:t>0.06</w:t>
            </w:r>
          </w:p>
        </w:tc>
        <w:tc>
          <w:tcPr>
            <w:tcW w:w="807" w:type="dxa"/>
          </w:tcPr>
          <w:p w14:paraId="0E3C4E75" w14:textId="19AEA61C" w:rsidR="002B3164" w:rsidRPr="00877978" w:rsidRDefault="002B3164" w:rsidP="001C24D1">
            <w:pPr>
              <w:jc w:val="center"/>
              <w:rPr>
                <w:sz w:val="28"/>
                <w:szCs w:val="28"/>
                <w:lang w:val="en-US"/>
              </w:rPr>
            </w:pPr>
            <w:r w:rsidRPr="00877978">
              <w:rPr>
                <w:sz w:val="28"/>
                <w:szCs w:val="28"/>
                <w:lang w:val="en-US"/>
              </w:rPr>
              <w:t>0</w:t>
            </w:r>
            <w:r w:rsidR="006947C8">
              <w:rPr>
                <w:sz w:val="28"/>
                <w:szCs w:val="28"/>
              </w:rPr>
              <w:t>,</w:t>
            </w:r>
            <w:r w:rsidRPr="00877978">
              <w:rPr>
                <w:sz w:val="28"/>
                <w:szCs w:val="28"/>
                <w:lang w:val="en-US"/>
              </w:rPr>
              <w:t>08</w:t>
            </w:r>
          </w:p>
        </w:tc>
        <w:tc>
          <w:tcPr>
            <w:tcW w:w="1203" w:type="dxa"/>
          </w:tcPr>
          <w:p w14:paraId="3A9AA83C" w14:textId="66C73B0B" w:rsidR="002B3164" w:rsidRPr="00877978" w:rsidRDefault="002B3164" w:rsidP="001C24D1">
            <w:pPr>
              <w:jc w:val="center"/>
              <w:rPr>
                <w:sz w:val="28"/>
                <w:szCs w:val="28"/>
                <w:lang w:val="en-US"/>
              </w:rPr>
            </w:pPr>
            <w:r w:rsidRPr="00877978">
              <w:rPr>
                <w:sz w:val="28"/>
                <w:szCs w:val="28"/>
                <w:lang w:val="en-US"/>
              </w:rPr>
              <w:t>0</w:t>
            </w:r>
            <w:r w:rsidR="006947C8">
              <w:rPr>
                <w:sz w:val="28"/>
                <w:szCs w:val="28"/>
              </w:rPr>
              <w:t>,</w:t>
            </w:r>
            <w:r w:rsidRPr="00877978">
              <w:rPr>
                <w:sz w:val="28"/>
                <w:szCs w:val="28"/>
                <w:lang w:val="en-US"/>
              </w:rPr>
              <w:t>02</w:t>
            </w:r>
          </w:p>
        </w:tc>
        <w:tc>
          <w:tcPr>
            <w:tcW w:w="992" w:type="dxa"/>
          </w:tcPr>
          <w:p w14:paraId="5A34D572" w14:textId="6857EA99" w:rsidR="002B3164" w:rsidRPr="00877978" w:rsidRDefault="002B3164" w:rsidP="001C24D1">
            <w:pPr>
              <w:jc w:val="center"/>
              <w:rPr>
                <w:sz w:val="28"/>
                <w:szCs w:val="28"/>
                <w:lang w:val="en-US"/>
              </w:rPr>
            </w:pPr>
            <w:r w:rsidRPr="00877978">
              <w:rPr>
                <w:sz w:val="28"/>
                <w:szCs w:val="28"/>
                <w:lang w:val="en-US"/>
              </w:rPr>
              <w:t>0</w:t>
            </w:r>
            <w:r w:rsidR="006947C8">
              <w:rPr>
                <w:sz w:val="28"/>
                <w:szCs w:val="28"/>
              </w:rPr>
              <w:t>,</w:t>
            </w:r>
            <w:r w:rsidRPr="00877978">
              <w:rPr>
                <w:sz w:val="28"/>
                <w:szCs w:val="28"/>
                <w:lang w:val="en-US"/>
              </w:rPr>
              <w:t>03</w:t>
            </w:r>
          </w:p>
        </w:tc>
      </w:tr>
      <w:tr w:rsidR="002B3164" w:rsidRPr="00877978" w14:paraId="435EDBC3" w14:textId="77777777" w:rsidTr="006947C8">
        <w:tc>
          <w:tcPr>
            <w:tcW w:w="2307" w:type="dxa"/>
          </w:tcPr>
          <w:p w14:paraId="26A839BA" w14:textId="77777777" w:rsidR="002B3164" w:rsidRPr="00877978" w:rsidRDefault="002B3164" w:rsidP="001C24D1">
            <w:pPr>
              <w:jc w:val="center"/>
              <w:rPr>
                <w:sz w:val="28"/>
                <w:szCs w:val="28"/>
              </w:rPr>
            </w:pPr>
            <w:r w:rsidRPr="00877978">
              <w:rPr>
                <w:sz w:val="28"/>
                <w:szCs w:val="28"/>
              </w:rPr>
              <w:t>Функциональные возможности</w:t>
            </w:r>
          </w:p>
        </w:tc>
        <w:tc>
          <w:tcPr>
            <w:tcW w:w="1513" w:type="dxa"/>
          </w:tcPr>
          <w:p w14:paraId="1EBB5636" w14:textId="1B9D052A" w:rsidR="002B3164" w:rsidRPr="00877978" w:rsidRDefault="002B3164" w:rsidP="001C24D1">
            <w:pPr>
              <w:jc w:val="center"/>
              <w:rPr>
                <w:sz w:val="28"/>
                <w:szCs w:val="28"/>
              </w:rPr>
            </w:pPr>
            <w:r w:rsidRPr="00877978">
              <w:rPr>
                <w:sz w:val="28"/>
                <w:szCs w:val="28"/>
              </w:rPr>
              <w:t>0</w:t>
            </w:r>
            <w:r w:rsidR="006947C8">
              <w:rPr>
                <w:sz w:val="28"/>
                <w:szCs w:val="28"/>
              </w:rPr>
              <w:t>,</w:t>
            </w:r>
            <w:r w:rsidRPr="00877978">
              <w:rPr>
                <w:sz w:val="28"/>
                <w:szCs w:val="28"/>
              </w:rPr>
              <w:t>2</w:t>
            </w:r>
          </w:p>
        </w:tc>
        <w:tc>
          <w:tcPr>
            <w:tcW w:w="706" w:type="dxa"/>
          </w:tcPr>
          <w:p w14:paraId="13E70D97" w14:textId="77777777" w:rsidR="002B3164" w:rsidRPr="00877978" w:rsidRDefault="002B3164" w:rsidP="001C24D1">
            <w:pPr>
              <w:jc w:val="center"/>
              <w:rPr>
                <w:sz w:val="28"/>
                <w:szCs w:val="28"/>
              </w:rPr>
            </w:pPr>
            <w:r w:rsidRPr="00877978">
              <w:rPr>
                <w:sz w:val="28"/>
                <w:szCs w:val="28"/>
              </w:rPr>
              <w:t>1</w:t>
            </w:r>
          </w:p>
        </w:tc>
        <w:tc>
          <w:tcPr>
            <w:tcW w:w="706" w:type="dxa"/>
          </w:tcPr>
          <w:p w14:paraId="220127A2" w14:textId="77777777" w:rsidR="002B3164" w:rsidRPr="00877978" w:rsidRDefault="002B3164" w:rsidP="001C24D1">
            <w:pPr>
              <w:jc w:val="center"/>
              <w:rPr>
                <w:sz w:val="28"/>
                <w:szCs w:val="28"/>
              </w:rPr>
            </w:pPr>
            <w:r w:rsidRPr="00877978">
              <w:rPr>
                <w:sz w:val="28"/>
                <w:szCs w:val="28"/>
              </w:rPr>
              <w:t>2</w:t>
            </w:r>
          </w:p>
        </w:tc>
        <w:tc>
          <w:tcPr>
            <w:tcW w:w="706" w:type="dxa"/>
          </w:tcPr>
          <w:p w14:paraId="215A3A29" w14:textId="77777777" w:rsidR="002B3164" w:rsidRPr="00877978" w:rsidRDefault="002B3164" w:rsidP="001C24D1">
            <w:pPr>
              <w:jc w:val="center"/>
              <w:rPr>
                <w:sz w:val="28"/>
                <w:szCs w:val="28"/>
              </w:rPr>
            </w:pPr>
            <w:r w:rsidRPr="00877978">
              <w:rPr>
                <w:sz w:val="28"/>
                <w:szCs w:val="28"/>
              </w:rPr>
              <w:t>4</w:t>
            </w:r>
          </w:p>
        </w:tc>
        <w:tc>
          <w:tcPr>
            <w:tcW w:w="807" w:type="dxa"/>
          </w:tcPr>
          <w:p w14:paraId="1D75F53D" w14:textId="561DE322" w:rsidR="002B3164" w:rsidRPr="00877978" w:rsidRDefault="002B3164" w:rsidP="001C24D1">
            <w:pPr>
              <w:jc w:val="center"/>
              <w:rPr>
                <w:sz w:val="28"/>
                <w:szCs w:val="28"/>
                <w:lang w:val="en-US"/>
              </w:rPr>
            </w:pPr>
            <w:r w:rsidRPr="00877978">
              <w:rPr>
                <w:sz w:val="28"/>
                <w:szCs w:val="28"/>
                <w:lang w:val="en-US"/>
              </w:rPr>
              <w:t>0</w:t>
            </w:r>
            <w:r w:rsidR="006947C8">
              <w:rPr>
                <w:sz w:val="28"/>
                <w:szCs w:val="28"/>
              </w:rPr>
              <w:t>,</w:t>
            </w:r>
            <w:r w:rsidRPr="00877978">
              <w:rPr>
                <w:sz w:val="28"/>
                <w:szCs w:val="28"/>
                <w:lang w:val="en-US"/>
              </w:rPr>
              <w:t>25</w:t>
            </w:r>
          </w:p>
        </w:tc>
        <w:tc>
          <w:tcPr>
            <w:tcW w:w="807" w:type="dxa"/>
          </w:tcPr>
          <w:p w14:paraId="514DDD6E" w14:textId="37FE8006" w:rsidR="002B3164" w:rsidRPr="00877978" w:rsidRDefault="002B3164" w:rsidP="001C24D1">
            <w:pPr>
              <w:jc w:val="center"/>
              <w:rPr>
                <w:sz w:val="28"/>
                <w:szCs w:val="28"/>
                <w:lang w:val="en-US"/>
              </w:rPr>
            </w:pPr>
            <w:r w:rsidRPr="00877978">
              <w:rPr>
                <w:sz w:val="28"/>
                <w:szCs w:val="28"/>
                <w:lang w:val="en-US"/>
              </w:rPr>
              <w:t>0</w:t>
            </w:r>
            <w:r w:rsidR="006947C8">
              <w:rPr>
                <w:sz w:val="28"/>
                <w:szCs w:val="28"/>
              </w:rPr>
              <w:t>,</w:t>
            </w:r>
            <w:r w:rsidRPr="00877978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1203" w:type="dxa"/>
          </w:tcPr>
          <w:p w14:paraId="3334AE9C" w14:textId="2547F1D1" w:rsidR="002B3164" w:rsidRPr="00877978" w:rsidRDefault="002B3164" w:rsidP="001C24D1">
            <w:pPr>
              <w:jc w:val="center"/>
              <w:rPr>
                <w:sz w:val="28"/>
                <w:szCs w:val="28"/>
                <w:lang w:val="en-US"/>
              </w:rPr>
            </w:pPr>
            <w:r w:rsidRPr="00877978">
              <w:rPr>
                <w:sz w:val="28"/>
                <w:szCs w:val="28"/>
                <w:lang w:val="en-US"/>
              </w:rPr>
              <w:t>0</w:t>
            </w:r>
            <w:r w:rsidR="006947C8">
              <w:rPr>
                <w:sz w:val="28"/>
                <w:szCs w:val="28"/>
              </w:rPr>
              <w:t>,</w:t>
            </w:r>
            <w:r w:rsidRPr="00877978">
              <w:rPr>
                <w:sz w:val="28"/>
                <w:szCs w:val="28"/>
                <w:lang w:val="en-US"/>
              </w:rPr>
              <w:t>05</w:t>
            </w:r>
          </w:p>
        </w:tc>
        <w:tc>
          <w:tcPr>
            <w:tcW w:w="992" w:type="dxa"/>
          </w:tcPr>
          <w:p w14:paraId="071B74DC" w14:textId="1171B03E" w:rsidR="002B3164" w:rsidRPr="00877978" w:rsidRDefault="002B3164" w:rsidP="001C24D1">
            <w:pPr>
              <w:jc w:val="center"/>
              <w:rPr>
                <w:sz w:val="28"/>
                <w:szCs w:val="28"/>
                <w:lang w:val="en-US"/>
              </w:rPr>
            </w:pPr>
            <w:r w:rsidRPr="00877978">
              <w:rPr>
                <w:sz w:val="28"/>
                <w:szCs w:val="28"/>
                <w:lang w:val="en-US"/>
              </w:rPr>
              <w:t>0</w:t>
            </w:r>
            <w:r w:rsidR="006947C8">
              <w:rPr>
                <w:sz w:val="28"/>
                <w:szCs w:val="28"/>
              </w:rPr>
              <w:t>,</w:t>
            </w:r>
            <w:r w:rsidRPr="00877978">
              <w:rPr>
                <w:sz w:val="28"/>
                <w:szCs w:val="28"/>
                <w:lang w:val="en-US"/>
              </w:rPr>
              <w:t>1</w:t>
            </w:r>
          </w:p>
        </w:tc>
      </w:tr>
      <w:tr w:rsidR="002B3164" w:rsidRPr="00877978" w14:paraId="1250AA0D" w14:textId="77777777" w:rsidTr="001C24D1">
        <w:tc>
          <w:tcPr>
            <w:tcW w:w="7552" w:type="dxa"/>
            <w:gridSpan w:val="7"/>
          </w:tcPr>
          <w:p w14:paraId="29219864" w14:textId="77777777" w:rsidR="002B3164" w:rsidRPr="00877978" w:rsidRDefault="002B3164" w:rsidP="001C24D1">
            <w:pPr>
              <w:jc w:val="center"/>
              <w:rPr>
                <w:sz w:val="28"/>
                <w:szCs w:val="28"/>
              </w:rPr>
            </w:pPr>
            <w:r w:rsidRPr="00877978">
              <w:rPr>
                <w:sz w:val="28"/>
                <w:szCs w:val="28"/>
              </w:rPr>
              <w:t>Коэффициент эквивалентности</w:t>
            </w:r>
          </w:p>
        </w:tc>
        <w:tc>
          <w:tcPr>
            <w:tcW w:w="2195" w:type="dxa"/>
            <w:gridSpan w:val="2"/>
          </w:tcPr>
          <w:p w14:paraId="08DFF1EC" w14:textId="170A5131" w:rsidR="002B3164" w:rsidRPr="00877978" w:rsidRDefault="002B3164" w:rsidP="001C24D1">
            <w:pPr>
              <w:jc w:val="center"/>
              <w:rPr>
                <w:iCs/>
                <w:sz w:val="28"/>
                <w:szCs w:val="28"/>
                <w:lang w:val="en-US"/>
              </w:rPr>
            </w:pPr>
            <w:r w:rsidRPr="00877978">
              <w:rPr>
                <w:iCs/>
                <w:sz w:val="28"/>
                <w:szCs w:val="28"/>
              </w:rPr>
              <w:t>1</w:t>
            </w:r>
            <w:r w:rsidR="006947C8">
              <w:rPr>
                <w:iCs/>
                <w:sz w:val="28"/>
                <w:szCs w:val="28"/>
              </w:rPr>
              <w:t>,</w:t>
            </w:r>
            <w:r w:rsidRPr="00877978">
              <w:rPr>
                <w:iCs/>
                <w:sz w:val="28"/>
                <w:szCs w:val="28"/>
                <w:lang w:val="en-US"/>
              </w:rPr>
              <w:t>33</w:t>
            </w:r>
          </w:p>
        </w:tc>
      </w:tr>
    </w:tbl>
    <w:p w14:paraId="3B987ADB" w14:textId="77777777" w:rsidR="002B3164" w:rsidRPr="00877978" w:rsidRDefault="002B3164" w:rsidP="001C24D1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</w:p>
    <w:p w14:paraId="63ADFDFF" w14:textId="59F448AA" w:rsidR="002B3164" w:rsidRPr="00877978" w:rsidRDefault="00847B0F" w:rsidP="001C24D1">
      <w:pPr>
        <w:spacing w:after="0" w:line="240" w:lineRule="auto"/>
        <w:ind w:firstLine="708"/>
        <w:rPr>
          <w:rFonts w:cs="Times New Roman"/>
          <w:szCs w:val="28"/>
        </w:rPr>
      </w:pPr>
      <w:bookmarkStart w:id="0" w:name="_Hlk71971024"/>
      <w:r>
        <w:rPr>
          <w:rFonts w:cs="Times New Roman"/>
          <w:szCs w:val="28"/>
        </w:rPr>
        <w:t>Таблица Б</w:t>
      </w:r>
      <w:r w:rsidR="002B3164" w:rsidRPr="00877978">
        <w:rPr>
          <w:rFonts w:cs="Times New Roman"/>
          <w:szCs w:val="28"/>
        </w:rPr>
        <w:t>.2 – Расчет коэффициента изменения функциональных возможностей</w:t>
      </w:r>
    </w:p>
    <w:tbl>
      <w:tblPr>
        <w:tblStyle w:val="TableGrid"/>
        <w:tblW w:w="9781" w:type="dxa"/>
        <w:tblInd w:w="-34" w:type="dxa"/>
        <w:tblLook w:val="04A0" w:firstRow="1" w:lastRow="0" w:firstColumn="1" w:lastColumn="0" w:noHBand="0" w:noVBand="1"/>
      </w:tblPr>
      <w:tblGrid>
        <w:gridCol w:w="4819"/>
        <w:gridCol w:w="2393"/>
        <w:gridCol w:w="2569"/>
      </w:tblGrid>
      <w:tr w:rsidR="002B3164" w:rsidRPr="00877978" w14:paraId="271AF3ED" w14:textId="77777777" w:rsidTr="006947C8">
        <w:tc>
          <w:tcPr>
            <w:tcW w:w="4819" w:type="dxa"/>
            <w:vAlign w:val="center"/>
          </w:tcPr>
          <w:p w14:paraId="24F602B2" w14:textId="77777777" w:rsidR="002B3164" w:rsidRPr="00877978" w:rsidRDefault="002B3164" w:rsidP="001C24D1">
            <w:pPr>
              <w:jc w:val="center"/>
              <w:rPr>
                <w:sz w:val="28"/>
                <w:szCs w:val="28"/>
              </w:rPr>
            </w:pPr>
            <w:r w:rsidRPr="00877978">
              <w:rPr>
                <w:sz w:val="28"/>
                <w:szCs w:val="28"/>
              </w:rPr>
              <w:t>Наименование показателя</w:t>
            </w:r>
          </w:p>
        </w:tc>
        <w:tc>
          <w:tcPr>
            <w:tcW w:w="2393" w:type="dxa"/>
            <w:vAlign w:val="center"/>
          </w:tcPr>
          <w:p w14:paraId="0CD21F17" w14:textId="77777777" w:rsidR="002B3164" w:rsidRPr="00877978" w:rsidRDefault="002B3164" w:rsidP="001C24D1">
            <w:pPr>
              <w:jc w:val="center"/>
              <w:rPr>
                <w:sz w:val="28"/>
                <w:szCs w:val="28"/>
              </w:rPr>
            </w:pPr>
            <w:r w:rsidRPr="00877978">
              <w:rPr>
                <w:sz w:val="28"/>
                <w:szCs w:val="28"/>
              </w:rPr>
              <w:t>Оценка базового продукта</w:t>
            </w:r>
          </w:p>
        </w:tc>
        <w:tc>
          <w:tcPr>
            <w:tcW w:w="2569" w:type="dxa"/>
            <w:vAlign w:val="center"/>
          </w:tcPr>
          <w:p w14:paraId="73FF6036" w14:textId="77777777" w:rsidR="002B3164" w:rsidRPr="00877978" w:rsidRDefault="002B3164" w:rsidP="001C24D1">
            <w:pPr>
              <w:jc w:val="center"/>
              <w:rPr>
                <w:sz w:val="28"/>
                <w:szCs w:val="28"/>
              </w:rPr>
            </w:pPr>
            <w:r w:rsidRPr="00877978">
              <w:rPr>
                <w:sz w:val="28"/>
                <w:szCs w:val="28"/>
              </w:rPr>
              <w:t>Оценка нового продукта</w:t>
            </w:r>
          </w:p>
        </w:tc>
      </w:tr>
      <w:tr w:rsidR="002B3164" w:rsidRPr="00877978" w14:paraId="24EEB029" w14:textId="77777777" w:rsidTr="006947C8">
        <w:tc>
          <w:tcPr>
            <w:tcW w:w="4819" w:type="dxa"/>
            <w:vAlign w:val="center"/>
          </w:tcPr>
          <w:p w14:paraId="500C8BC3" w14:textId="77777777" w:rsidR="002B3164" w:rsidRPr="00877978" w:rsidRDefault="002B3164" w:rsidP="001C24D1">
            <w:pPr>
              <w:jc w:val="center"/>
              <w:rPr>
                <w:sz w:val="28"/>
                <w:szCs w:val="28"/>
              </w:rPr>
            </w:pPr>
            <w:r w:rsidRPr="00877978">
              <w:rPr>
                <w:sz w:val="28"/>
                <w:szCs w:val="28"/>
              </w:rPr>
              <w:t>Функциональные возможности</w:t>
            </w:r>
          </w:p>
        </w:tc>
        <w:tc>
          <w:tcPr>
            <w:tcW w:w="2393" w:type="dxa"/>
            <w:vAlign w:val="center"/>
          </w:tcPr>
          <w:p w14:paraId="0C5A8851" w14:textId="77777777" w:rsidR="002B3164" w:rsidRPr="00877978" w:rsidRDefault="002B3164" w:rsidP="001C24D1">
            <w:pPr>
              <w:jc w:val="center"/>
              <w:rPr>
                <w:sz w:val="28"/>
                <w:szCs w:val="28"/>
              </w:rPr>
            </w:pPr>
            <w:r w:rsidRPr="00877978">
              <w:rPr>
                <w:sz w:val="28"/>
                <w:szCs w:val="28"/>
              </w:rPr>
              <w:t>2</w:t>
            </w:r>
          </w:p>
        </w:tc>
        <w:tc>
          <w:tcPr>
            <w:tcW w:w="2569" w:type="dxa"/>
            <w:vAlign w:val="center"/>
          </w:tcPr>
          <w:p w14:paraId="082C420D" w14:textId="77777777" w:rsidR="002B3164" w:rsidRPr="00877978" w:rsidRDefault="002B3164" w:rsidP="001C24D1">
            <w:pPr>
              <w:jc w:val="center"/>
              <w:rPr>
                <w:sz w:val="28"/>
                <w:szCs w:val="28"/>
              </w:rPr>
            </w:pPr>
            <w:r w:rsidRPr="00877978">
              <w:rPr>
                <w:sz w:val="28"/>
                <w:szCs w:val="28"/>
              </w:rPr>
              <w:t>4</w:t>
            </w:r>
          </w:p>
        </w:tc>
      </w:tr>
      <w:tr w:rsidR="002B3164" w:rsidRPr="00877978" w14:paraId="35528EAC" w14:textId="77777777" w:rsidTr="006947C8">
        <w:tc>
          <w:tcPr>
            <w:tcW w:w="4819" w:type="dxa"/>
            <w:vAlign w:val="center"/>
          </w:tcPr>
          <w:p w14:paraId="73E8DAA6" w14:textId="77777777" w:rsidR="002B3164" w:rsidRPr="00877978" w:rsidRDefault="002B3164" w:rsidP="001C24D1">
            <w:pPr>
              <w:jc w:val="center"/>
              <w:rPr>
                <w:sz w:val="28"/>
                <w:szCs w:val="28"/>
              </w:rPr>
            </w:pPr>
            <w:r w:rsidRPr="00877978">
              <w:rPr>
                <w:sz w:val="28"/>
                <w:szCs w:val="28"/>
              </w:rPr>
              <w:t>Быстродействие</w:t>
            </w:r>
          </w:p>
        </w:tc>
        <w:tc>
          <w:tcPr>
            <w:tcW w:w="2393" w:type="dxa"/>
            <w:vAlign w:val="center"/>
          </w:tcPr>
          <w:p w14:paraId="471916A1" w14:textId="77777777" w:rsidR="002B3164" w:rsidRPr="00877978" w:rsidRDefault="002B3164" w:rsidP="001C24D1">
            <w:pPr>
              <w:jc w:val="center"/>
              <w:rPr>
                <w:sz w:val="28"/>
                <w:szCs w:val="28"/>
              </w:rPr>
            </w:pPr>
            <w:r w:rsidRPr="00877978">
              <w:rPr>
                <w:sz w:val="28"/>
                <w:szCs w:val="28"/>
              </w:rPr>
              <w:t>3</w:t>
            </w:r>
          </w:p>
        </w:tc>
        <w:tc>
          <w:tcPr>
            <w:tcW w:w="2569" w:type="dxa"/>
            <w:vAlign w:val="center"/>
          </w:tcPr>
          <w:p w14:paraId="2885EFF0" w14:textId="77777777" w:rsidR="002B3164" w:rsidRPr="00877978" w:rsidRDefault="002B3164" w:rsidP="001C24D1">
            <w:pPr>
              <w:jc w:val="center"/>
              <w:rPr>
                <w:sz w:val="28"/>
                <w:szCs w:val="28"/>
              </w:rPr>
            </w:pPr>
            <w:r w:rsidRPr="00877978">
              <w:rPr>
                <w:sz w:val="28"/>
                <w:szCs w:val="28"/>
              </w:rPr>
              <w:t>4</w:t>
            </w:r>
          </w:p>
        </w:tc>
      </w:tr>
      <w:tr w:rsidR="002B3164" w:rsidRPr="00877978" w14:paraId="341B4553" w14:textId="77777777" w:rsidTr="006947C8">
        <w:tc>
          <w:tcPr>
            <w:tcW w:w="4819" w:type="dxa"/>
            <w:vAlign w:val="center"/>
          </w:tcPr>
          <w:p w14:paraId="3B383713" w14:textId="77777777" w:rsidR="002B3164" w:rsidRPr="00877978" w:rsidRDefault="002B3164" w:rsidP="001C24D1">
            <w:pPr>
              <w:jc w:val="center"/>
              <w:rPr>
                <w:sz w:val="28"/>
                <w:szCs w:val="28"/>
              </w:rPr>
            </w:pPr>
            <w:r w:rsidRPr="00877978">
              <w:rPr>
                <w:sz w:val="28"/>
                <w:szCs w:val="28"/>
              </w:rPr>
              <w:t>Удобство пользовательского интерфейса</w:t>
            </w:r>
          </w:p>
        </w:tc>
        <w:tc>
          <w:tcPr>
            <w:tcW w:w="2393" w:type="dxa"/>
            <w:vAlign w:val="center"/>
          </w:tcPr>
          <w:p w14:paraId="76A59E87" w14:textId="77777777" w:rsidR="002B3164" w:rsidRPr="00877978" w:rsidRDefault="002B3164" w:rsidP="001C24D1">
            <w:pPr>
              <w:jc w:val="center"/>
              <w:rPr>
                <w:sz w:val="28"/>
                <w:szCs w:val="28"/>
              </w:rPr>
            </w:pPr>
            <w:r w:rsidRPr="00877978">
              <w:rPr>
                <w:sz w:val="28"/>
                <w:szCs w:val="28"/>
              </w:rPr>
              <w:t>4</w:t>
            </w:r>
          </w:p>
        </w:tc>
        <w:tc>
          <w:tcPr>
            <w:tcW w:w="2569" w:type="dxa"/>
            <w:vAlign w:val="center"/>
          </w:tcPr>
          <w:p w14:paraId="4ABF9DF3" w14:textId="77777777" w:rsidR="002B3164" w:rsidRPr="00877978" w:rsidRDefault="002B3164" w:rsidP="001C24D1">
            <w:pPr>
              <w:jc w:val="center"/>
              <w:rPr>
                <w:sz w:val="28"/>
                <w:szCs w:val="28"/>
              </w:rPr>
            </w:pPr>
            <w:r w:rsidRPr="00877978">
              <w:rPr>
                <w:sz w:val="28"/>
                <w:szCs w:val="28"/>
              </w:rPr>
              <w:t>4</w:t>
            </w:r>
          </w:p>
        </w:tc>
      </w:tr>
      <w:tr w:rsidR="002B3164" w:rsidRPr="00877978" w14:paraId="780DD7D0" w14:textId="77777777" w:rsidTr="006947C8">
        <w:tc>
          <w:tcPr>
            <w:tcW w:w="4819" w:type="dxa"/>
            <w:vAlign w:val="center"/>
          </w:tcPr>
          <w:p w14:paraId="153F5706" w14:textId="77777777" w:rsidR="002B3164" w:rsidRPr="00877978" w:rsidRDefault="002B3164" w:rsidP="001C24D1">
            <w:pPr>
              <w:jc w:val="center"/>
              <w:rPr>
                <w:sz w:val="28"/>
                <w:szCs w:val="28"/>
              </w:rPr>
            </w:pPr>
            <w:r w:rsidRPr="00877978">
              <w:rPr>
                <w:sz w:val="28"/>
                <w:szCs w:val="28"/>
              </w:rPr>
              <w:t>Объём памяти</w:t>
            </w:r>
          </w:p>
        </w:tc>
        <w:tc>
          <w:tcPr>
            <w:tcW w:w="2393" w:type="dxa"/>
            <w:vAlign w:val="center"/>
          </w:tcPr>
          <w:p w14:paraId="39FA3ACD" w14:textId="77777777" w:rsidR="002B3164" w:rsidRPr="00877978" w:rsidRDefault="002B3164" w:rsidP="001C24D1">
            <w:pPr>
              <w:jc w:val="center"/>
              <w:rPr>
                <w:sz w:val="28"/>
                <w:szCs w:val="28"/>
              </w:rPr>
            </w:pPr>
            <w:r w:rsidRPr="00877978">
              <w:rPr>
                <w:sz w:val="28"/>
                <w:szCs w:val="28"/>
              </w:rPr>
              <w:t>3</w:t>
            </w:r>
          </w:p>
        </w:tc>
        <w:tc>
          <w:tcPr>
            <w:tcW w:w="2569" w:type="dxa"/>
            <w:vAlign w:val="center"/>
          </w:tcPr>
          <w:p w14:paraId="4FAE9819" w14:textId="77777777" w:rsidR="002B3164" w:rsidRPr="00877978" w:rsidRDefault="002B3164" w:rsidP="001C24D1">
            <w:pPr>
              <w:jc w:val="center"/>
              <w:rPr>
                <w:sz w:val="28"/>
                <w:szCs w:val="28"/>
              </w:rPr>
            </w:pPr>
            <w:r w:rsidRPr="00877978">
              <w:rPr>
                <w:sz w:val="28"/>
                <w:szCs w:val="28"/>
              </w:rPr>
              <w:t>5</w:t>
            </w:r>
          </w:p>
        </w:tc>
      </w:tr>
      <w:tr w:rsidR="002B3164" w:rsidRPr="00877978" w14:paraId="6BA1429A" w14:textId="77777777" w:rsidTr="006947C8">
        <w:tc>
          <w:tcPr>
            <w:tcW w:w="4819" w:type="dxa"/>
            <w:vAlign w:val="center"/>
          </w:tcPr>
          <w:p w14:paraId="461D3382" w14:textId="77777777" w:rsidR="002B3164" w:rsidRPr="00877978" w:rsidRDefault="002B3164" w:rsidP="001C24D1">
            <w:pPr>
              <w:jc w:val="center"/>
              <w:rPr>
                <w:sz w:val="28"/>
                <w:szCs w:val="28"/>
              </w:rPr>
            </w:pPr>
            <w:r w:rsidRPr="00877978">
              <w:rPr>
                <w:sz w:val="28"/>
                <w:szCs w:val="28"/>
              </w:rPr>
              <w:t>Коэффициент функциональных возможностей</w:t>
            </w:r>
          </w:p>
        </w:tc>
        <w:tc>
          <w:tcPr>
            <w:tcW w:w="4962" w:type="dxa"/>
            <w:gridSpan w:val="2"/>
            <w:vAlign w:val="center"/>
          </w:tcPr>
          <w:p w14:paraId="694DE042" w14:textId="3DC8BECB" w:rsidR="002B3164" w:rsidRPr="00877978" w:rsidRDefault="002B3164" w:rsidP="001C24D1">
            <w:pPr>
              <w:jc w:val="center"/>
              <w:rPr>
                <w:sz w:val="28"/>
                <w:szCs w:val="28"/>
              </w:rPr>
            </w:pPr>
            <w:r w:rsidRPr="00877978">
              <w:rPr>
                <w:sz w:val="28"/>
                <w:szCs w:val="28"/>
              </w:rPr>
              <w:t>1</w:t>
            </w:r>
            <w:r w:rsidR="006947C8">
              <w:rPr>
                <w:sz w:val="28"/>
                <w:szCs w:val="28"/>
              </w:rPr>
              <w:t>,</w:t>
            </w:r>
            <w:r w:rsidRPr="00877978">
              <w:rPr>
                <w:sz w:val="28"/>
                <w:szCs w:val="28"/>
              </w:rPr>
              <w:t>42</w:t>
            </w:r>
          </w:p>
        </w:tc>
      </w:tr>
      <w:bookmarkEnd w:id="0"/>
    </w:tbl>
    <w:p w14:paraId="24850D1A" w14:textId="77777777" w:rsidR="002B3164" w:rsidRPr="00877978" w:rsidRDefault="002B3164" w:rsidP="001C24D1">
      <w:pPr>
        <w:spacing w:after="0" w:line="240" w:lineRule="auto"/>
        <w:ind w:firstLine="708"/>
        <w:jc w:val="both"/>
        <w:rPr>
          <w:rFonts w:eastAsia="Calibri" w:cs="Times New Roman"/>
          <w:szCs w:val="28"/>
        </w:rPr>
      </w:pPr>
    </w:p>
    <w:p w14:paraId="1F545B5D" w14:textId="583ECF4D" w:rsidR="002B3164" w:rsidRPr="00877978" w:rsidRDefault="002B3164" w:rsidP="001C24D1">
      <w:pPr>
        <w:widowControl w:val="0"/>
        <w:autoSpaceDE w:val="0"/>
        <w:autoSpaceDN w:val="0"/>
        <w:adjustRightInd w:val="0"/>
        <w:spacing w:after="0" w:line="240" w:lineRule="auto"/>
        <w:ind w:firstLine="708"/>
        <w:jc w:val="both"/>
        <w:rPr>
          <w:rFonts w:cs="Times New Roman"/>
          <w:szCs w:val="28"/>
        </w:rPr>
      </w:pPr>
      <w:r w:rsidRPr="00877978">
        <w:rPr>
          <w:rFonts w:cs="Times New Roman"/>
          <w:szCs w:val="28"/>
        </w:rPr>
        <w:t xml:space="preserve">Таблица </w:t>
      </w:r>
      <w:r w:rsidR="00847B0F">
        <w:rPr>
          <w:rFonts w:cs="Times New Roman"/>
          <w:szCs w:val="28"/>
        </w:rPr>
        <w:t>Б</w:t>
      </w:r>
      <w:r w:rsidRPr="00877978">
        <w:rPr>
          <w:rFonts w:cs="Times New Roman"/>
          <w:szCs w:val="28"/>
        </w:rPr>
        <w:t>.3 – Расчет уровня конкурентоспособности нового ПП</w:t>
      </w:r>
    </w:p>
    <w:tbl>
      <w:tblPr>
        <w:tblStyle w:val="TableGrid"/>
        <w:tblW w:w="9747" w:type="dxa"/>
        <w:tblLayout w:type="fixed"/>
        <w:tblLook w:val="04A0" w:firstRow="1" w:lastRow="0" w:firstColumn="1" w:lastColumn="0" w:noHBand="0" w:noVBand="1"/>
      </w:tblPr>
      <w:tblGrid>
        <w:gridCol w:w="5949"/>
        <w:gridCol w:w="3798"/>
      </w:tblGrid>
      <w:tr w:rsidR="002B3164" w:rsidRPr="00877978" w14:paraId="07E6AEC4" w14:textId="77777777" w:rsidTr="001C24D1">
        <w:tc>
          <w:tcPr>
            <w:tcW w:w="5949" w:type="dxa"/>
            <w:vAlign w:val="center"/>
          </w:tcPr>
          <w:p w14:paraId="0241CC1E" w14:textId="77777777" w:rsidR="002B3164" w:rsidRPr="00877978" w:rsidRDefault="002B3164" w:rsidP="001C24D1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877978">
              <w:rPr>
                <w:sz w:val="28"/>
                <w:szCs w:val="28"/>
              </w:rPr>
              <w:t>Коэффициенты</w:t>
            </w:r>
          </w:p>
        </w:tc>
        <w:tc>
          <w:tcPr>
            <w:tcW w:w="3798" w:type="dxa"/>
            <w:vAlign w:val="center"/>
          </w:tcPr>
          <w:p w14:paraId="31403965" w14:textId="77777777" w:rsidR="002B3164" w:rsidRPr="00877978" w:rsidRDefault="002B3164" w:rsidP="001C24D1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877978">
              <w:rPr>
                <w:sz w:val="28"/>
                <w:szCs w:val="28"/>
              </w:rPr>
              <w:t>Значение</w:t>
            </w:r>
          </w:p>
        </w:tc>
      </w:tr>
      <w:tr w:rsidR="002B3164" w:rsidRPr="00877978" w14:paraId="2FE25830" w14:textId="77777777" w:rsidTr="001C24D1">
        <w:tc>
          <w:tcPr>
            <w:tcW w:w="5949" w:type="dxa"/>
            <w:vAlign w:val="center"/>
          </w:tcPr>
          <w:p w14:paraId="37CB3BDE" w14:textId="0B7AFB05" w:rsidR="002B3164" w:rsidRPr="00877978" w:rsidRDefault="002B3164" w:rsidP="001C24D1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877978">
              <w:rPr>
                <w:sz w:val="28"/>
                <w:szCs w:val="28"/>
              </w:rPr>
              <w:t>Коэффициент эквивалентности (</w:t>
            </w:r>
            <w:r w:rsidR="006947C8" w:rsidRPr="006947C8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560" w:dyaOrig="380" w14:anchorId="3C28829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.45pt;height:19.25pt" o:ole="">
                  <v:imagedata r:id="rId8" o:title=""/>
                </v:shape>
                <o:OLEObject Type="Embed" ProgID="Equation.DSMT4" ShapeID="_x0000_i1025" DrawAspect="Content" ObjectID="_1684671767" r:id="rId9"/>
              </w:object>
            </w:r>
            <w:r w:rsidRPr="00877978">
              <w:rPr>
                <w:sz w:val="28"/>
                <w:szCs w:val="28"/>
              </w:rPr>
              <w:t>)</w:t>
            </w:r>
          </w:p>
        </w:tc>
        <w:tc>
          <w:tcPr>
            <w:tcW w:w="3798" w:type="dxa"/>
            <w:vAlign w:val="center"/>
          </w:tcPr>
          <w:p w14:paraId="0AC48300" w14:textId="2C484038" w:rsidR="002B3164" w:rsidRPr="00877978" w:rsidRDefault="002B3164" w:rsidP="001C24D1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877978">
              <w:rPr>
                <w:sz w:val="28"/>
                <w:szCs w:val="28"/>
              </w:rPr>
              <w:t>1</w:t>
            </w:r>
            <w:r w:rsidR="006947C8">
              <w:rPr>
                <w:sz w:val="28"/>
                <w:szCs w:val="28"/>
              </w:rPr>
              <w:t>,</w:t>
            </w:r>
            <w:r w:rsidRPr="00877978">
              <w:rPr>
                <w:sz w:val="28"/>
                <w:szCs w:val="28"/>
              </w:rPr>
              <w:t>33</w:t>
            </w:r>
          </w:p>
        </w:tc>
      </w:tr>
      <w:tr w:rsidR="002B3164" w:rsidRPr="00877978" w14:paraId="7D4426D2" w14:textId="77777777" w:rsidTr="001C24D1">
        <w:tc>
          <w:tcPr>
            <w:tcW w:w="5949" w:type="dxa"/>
            <w:vAlign w:val="center"/>
          </w:tcPr>
          <w:p w14:paraId="195E0454" w14:textId="5E2CD3D1" w:rsidR="002B3164" w:rsidRPr="00877978" w:rsidRDefault="002B3164" w:rsidP="001C24D1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877978">
              <w:rPr>
                <w:sz w:val="28"/>
                <w:szCs w:val="28"/>
              </w:rPr>
              <w:t>Коэффициент изменения функциональных возможностей (</w:t>
            </w:r>
            <w:r w:rsidR="006947C8" w:rsidRPr="006947C8">
              <w:rPr>
                <w:rFonts w:asciiTheme="minorHAnsi" w:eastAsiaTheme="minorHAnsi" w:hAnsiTheme="minorHAnsi" w:cstheme="minorBidi"/>
                <w:position w:val="-18"/>
                <w:sz w:val="28"/>
                <w:szCs w:val="28"/>
                <w:lang w:eastAsia="en-US"/>
              </w:rPr>
              <w:object w:dxaOrig="580" w:dyaOrig="420" w14:anchorId="3853EE2C">
                <v:shape id="_x0000_i1026" type="#_x0000_t75" style="width:29.3pt;height:21.75pt" o:ole="">
                  <v:imagedata r:id="rId10" o:title=""/>
                </v:shape>
                <o:OLEObject Type="Embed" ProgID="Equation.DSMT4" ShapeID="_x0000_i1026" DrawAspect="Content" ObjectID="_1684671768" r:id="rId11"/>
              </w:object>
            </w:r>
            <w:r w:rsidRPr="00877978">
              <w:rPr>
                <w:sz w:val="28"/>
                <w:szCs w:val="28"/>
              </w:rPr>
              <w:t>)</w:t>
            </w:r>
          </w:p>
        </w:tc>
        <w:tc>
          <w:tcPr>
            <w:tcW w:w="3798" w:type="dxa"/>
            <w:vAlign w:val="center"/>
          </w:tcPr>
          <w:p w14:paraId="46D8CAA7" w14:textId="77777777" w:rsidR="002B3164" w:rsidRPr="00877978" w:rsidRDefault="002B3164" w:rsidP="001C24D1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</w:p>
          <w:p w14:paraId="05E35518" w14:textId="3774D010" w:rsidR="002B3164" w:rsidRPr="00877978" w:rsidRDefault="002B3164" w:rsidP="001C24D1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877978">
              <w:rPr>
                <w:sz w:val="28"/>
                <w:szCs w:val="28"/>
              </w:rPr>
              <w:t>1</w:t>
            </w:r>
            <w:r w:rsidR="006947C8">
              <w:rPr>
                <w:sz w:val="28"/>
                <w:szCs w:val="28"/>
              </w:rPr>
              <w:t>,</w:t>
            </w:r>
            <w:r w:rsidRPr="00877978">
              <w:rPr>
                <w:sz w:val="28"/>
                <w:szCs w:val="28"/>
              </w:rPr>
              <w:t>42</w:t>
            </w:r>
          </w:p>
        </w:tc>
      </w:tr>
      <w:tr w:rsidR="002B3164" w:rsidRPr="00877978" w14:paraId="0BB36C37" w14:textId="77777777" w:rsidTr="001C24D1">
        <w:tc>
          <w:tcPr>
            <w:tcW w:w="5949" w:type="dxa"/>
            <w:vAlign w:val="center"/>
          </w:tcPr>
          <w:p w14:paraId="3A9253D4" w14:textId="081BAD1F" w:rsidR="002B3164" w:rsidRPr="00877978" w:rsidRDefault="002B3164" w:rsidP="001C24D1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877978">
              <w:rPr>
                <w:sz w:val="28"/>
                <w:szCs w:val="28"/>
              </w:rPr>
              <w:t>Коэффициент соответствия нормативам (</w:t>
            </w:r>
            <w:r w:rsidR="006947C8" w:rsidRPr="006947C8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380" w:dyaOrig="360" w14:anchorId="022A2614">
                <v:shape id="_x0000_i1027" type="#_x0000_t75" style="width:19.25pt;height:18.4pt" o:ole="">
                  <v:imagedata r:id="rId12" o:title=""/>
                </v:shape>
                <o:OLEObject Type="Embed" ProgID="Equation.DSMT4" ShapeID="_x0000_i1027" DrawAspect="Content" ObjectID="_1684671769" r:id="rId13"/>
              </w:object>
            </w:r>
            <w:r w:rsidRPr="00877978">
              <w:rPr>
                <w:sz w:val="28"/>
                <w:szCs w:val="28"/>
              </w:rPr>
              <w:t>)</w:t>
            </w:r>
          </w:p>
        </w:tc>
        <w:tc>
          <w:tcPr>
            <w:tcW w:w="3798" w:type="dxa"/>
            <w:vAlign w:val="center"/>
          </w:tcPr>
          <w:p w14:paraId="1AA6CA81" w14:textId="77777777" w:rsidR="002B3164" w:rsidRPr="00877978" w:rsidRDefault="002B3164" w:rsidP="001C24D1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877978">
              <w:rPr>
                <w:sz w:val="28"/>
                <w:szCs w:val="28"/>
              </w:rPr>
              <w:t>1</w:t>
            </w:r>
          </w:p>
        </w:tc>
      </w:tr>
      <w:tr w:rsidR="002B3164" w:rsidRPr="00877978" w14:paraId="47EB1C85" w14:textId="77777777" w:rsidTr="001C24D1">
        <w:tc>
          <w:tcPr>
            <w:tcW w:w="5949" w:type="dxa"/>
            <w:vAlign w:val="center"/>
          </w:tcPr>
          <w:p w14:paraId="7D4B3A0A" w14:textId="7D548481" w:rsidR="002B3164" w:rsidRPr="00877978" w:rsidRDefault="002B3164" w:rsidP="001C24D1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877978">
              <w:rPr>
                <w:sz w:val="28"/>
                <w:szCs w:val="28"/>
              </w:rPr>
              <w:t>Коэффициент цены потребления (</w:t>
            </w:r>
            <w:r w:rsidR="006947C8" w:rsidRPr="006947C8">
              <w:rPr>
                <w:rFonts w:asciiTheme="minorHAnsi" w:eastAsiaTheme="minorHAnsi" w:hAnsiTheme="minorHAnsi" w:cstheme="minorBidi"/>
                <w:position w:val="-14"/>
                <w:sz w:val="28"/>
                <w:szCs w:val="28"/>
                <w:lang w:eastAsia="en-US"/>
              </w:rPr>
              <w:object w:dxaOrig="380" w:dyaOrig="380" w14:anchorId="397410FA">
                <v:shape id="_x0000_i1028" type="#_x0000_t75" style="width:19.25pt;height:19.25pt" o:ole="">
                  <v:imagedata r:id="rId14" o:title=""/>
                </v:shape>
                <o:OLEObject Type="Embed" ProgID="Equation.DSMT4" ShapeID="_x0000_i1028" DrawAspect="Content" ObjectID="_1684671770" r:id="rId15"/>
              </w:object>
            </w:r>
            <w:r w:rsidRPr="00877978">
              <w:rPr>
                <w:sz w:val="28"/>
                <w:szCs w:val="28"/>
              </w:rPr>
              <w:t>)</w:t>
            </w:r>
          </w:p>
        </w:tc>
        <w:tc>
          <w:tcPr>
            <w:tcW w:w="3798" w:type="dxa"/>
            <w:vAlign w:val="center"/>
          </w:tcPr>
          <w:p w14:paraId="49FE9D73" w14:textId="77777777" w:rsidR="002B3164" w:rsidRPr="00877978" w:rsidRDefault="002B3164" w:rsidP="001C24D1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877978">
              <w:rPr>
                <w:rFonts w:eastAsia="Calibri"/>
                <w:sz w:val="28"/>
                <w:szCs w:val="28"/>
                <w:lang w:eastAsia="en-US"/>
              </w:rPr>
              <w:t>1</w:t>
            </w:r>
          </w:p>
        </w:tc>
      </w:tr>
      <w:tr w:rsidR="002B3164" w:rsidRPr="00877978" w14:paraId="29C2515C" w14:textId="77777777" w:rsidTr="001C24D1">
        <w:tc>
          <w:tcPr>
            <w:tcW w:w="5949" w:type="dxa"/>
            <w:vAlign w:val="center"/>
          </w:tcPr>
          <w:p w14:paraId="21B1E8B2" w14:textId="77777777" w:rsidR="002B3164" w:rsidRPr="00877978" w:rsidRDefault="002B3164" w:rsidP="001C24D1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877978">
              <w:rPr>
                <w:sz w:val="28"/>
                <w:szCs w:val="28"/>
              </w:rPr>
              <w:t>Интегральный коэффициент конкурентоспособности</w:t>
            </w:r>
          </w:p>
        </w:tc>
        <w:tc>
          <w:tcPr>
            <w:tcW w:w="3798" w:type="dxa"/>
            <w:vAlign w:val="center"/>
          </w:tcPr>
          <w:p w14:paraId="35917F02" w14:textId="62E4A088" w:rsidR="002B3164" w:rsidRPr="00877978" w:rsidRDefault="002B3164" w:rsidP="001C24D1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  <w:lang w:val="en-US"/>
              </w:rPr>
            </w:pPr>
            <w:r w:rsidRPr="00877978">
              <w:rPr>
                <w:sz w:val="28"/>
                <w:szCs w:val="28"/>
                <w:lang w:val="en-US"/>
              </w:rPr>
              <w:t>1</w:t>
            </w:r>
            <w:r w:rsidR="006947C8">
              <w:rPr>
                <w:sz w:val="28"/>
                <w:szCs w:val="28"/>
              </w:rPr>
              <w:t>,</w:t>
            </w:r>
            <w:r w:rsidRPr="00877978">
              <w:rPr>
                <w:sz w:val="28"/>
                <w:szCs w:val="28"/>
                <w:lang w:val="en-US"/>
              </w:rPr>
              <w:t>89</w:t>
            </w:r>
          </w:p>
        </w:tc>
      </w:tr>
    </w:tbl>
    <w:p w14:paraId="25E229C6" w14:textId="77777777" w:rsidR="001C24D1" w:rsidRDefault="001C24D1" w:rsidP="001C24D1">
      <w:pPr>
        <w:tabs>
          <w:tab w:val="center" w:pos="4678"/>
          <w:tab w:val="right" w:pos="9356"/>
        </w:tabs>
        <w:suppressAutoHyphens/>
        <w:spacing w:line="240" w:lineRule="auto"/>
        <w:jc w:val="both"/>
        <w:rPr>
          <w:rFonts w:eastAsia="Times New Roman" w:cs="Times New Roman"/>
          <w:szCs w:val="28"/>
        </w:rPr>
      </w:pPr>
    </w:p>
    <w:p w14:paraId="70695C9B" w14:textId="77777777" w:rsidR="001C24D1" w:rsidRDefault="001C24D1" w:rsidP="001C24D1">
      <w:pPr>
        <w:tabs>
          <w:tab w:val="center" w:pos="4678"/>
          <w:tab w:val="right" w:pos="9356"/>
        </w:tabs>
        <w:suppressAutoHyphens/>
        <w:spacing w:line="240" w:lineRule="auto"/>
        <w:ind w:firstLine="709"/>
        <w:jc w:val="both"/>
        <w:rPr>
          <w:rFonts w:eastAsia="Times New Roman" w:cs="Times New Roman"/>
          <w:szCs w:val="28"/>
        </w:rPr>
      </w:pPr>
    </w:p>
    <w:p w14:paraId="147A615A" w14:textId="2F21CA18" w:rsidR="002B3164" w:rsidRPr="00263BF9" w:rsidRDefault="002B3164" w:rsidP="001C24D1">
      <w:pPr>
        <w:tabs>
          <w:tab w:val="center" w:pos="4678"/>
          <w:tab w:val="right" w:pos="9356"/>
        </w:tabs>
        <w:suppressAutoHyphens/>
        <w:spacing w:after="0" w:line="240" w:lineRule="auto"/>
        <w:ind w:firstLine="709"/>
        <w:jc w:val="both"/>
        <w:rPr>
          <w:rFonts w:eastAsia="Times New Roman" w:cs="Times New Roman"/>
          <w:szCs w:val="28"/>
        </w:rPr>
      </w:pPr>
      <w:r w:rsidRPr="00263BF9">
        <w:rPr>
          <w:rFonts w:eastAsia="Times New Roman" w:cs="Times New Roman"/>
          <w:szCs w:val="28"/>
        </w:rPr>
        <w:lastRenderedPageBreak/>
        <w:t xml:space="preserve">Таблица </w:t>
      </w:r>
      <w:r w:rsidR="00847B0F">
        <w:rPr>
          <w:rFonts w:cs="Times New Roman"/>
          <w:szCs w:val="28"/>
        </w:rPr>
        <w:t>Б</w:t>
      </w:r>
      <w:r w:rsidRPr="00263BF9">
        <w:rPr>
          <w:rFonts w:eastAsia="Times New Roman" w:cs="Times New Roman"/>
          <w:szCs w:val="28"/>
        </w:rPr>
        <w:t>.4 – Исходный и уточнённый объём строк исходного кода</w:t>
      </w:r>
    </w:p>
    <w:tbl>
      <w:tblPr>
        <w:tblW w:w="975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89"/>
        <w:gridCol w:w="4712"/>
        <w:gridCol w:w="1809"/>
        <w:gridCol w:w="1842"/>
      </w:tblGrid>
      <w:tr w:rsidR="002B3164" w:rsidRPr="00263BF9" w14:paraId="60551778" w14:textId="77777777" w:rsidTr="001C24D1">
        <w:trPr>
          <w:trHeight w:val="754"/>
        </w:trPr>
        <w:tc>
          <w:tcPr>
            <w:tcW w:w="1389" w:type="dxa"/>
            <w:vMerge w:val="restart"/>
            <w:vAlign w:val="center"/>
          </w:tcPr>
          <w:p w14:paraId="35F58885" w14:textId="77777777" w:rsidR="002B3164" w:rsidRPr="00263BF9" w:rsidRDefault="002B3164" w:rsidP="001C24D1">
            <w:pPr>
              <w:spacing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Код функций</w:t>
            </w:r>
          </w:p>
        </w:tc>
        <w:tc>
          <w:tcPr>
            <w:tcW w:w="4712" w:type="dxa"/>
            <w:vMerge w:val="restart"/>
            <w:vAlign w:val="center"/>
          </w:tcPr>
          <w:p w14:paraId="27833374" w14:textId="77777777" w:rsidR="002B3164" w:rsidRPr="00263BF9" w:rsidRDefault="002B3164" w:rsidP="001C24D1">
            <w:pPr>
              <w:spacing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Наименование (содержание) функций</w:t>
            </w:r>
          </w:p>
        </w:tc>
        <w:tc>
          <w:tcPr>
            <w:tcW w:w="3651" w:type="dxa"/>
            <w:gridSpan w:val="2"/>
            <w:vAlign w:val="center"/>
          </w:tcPr>
          <w:p w14:paraId="6F59BA83" w14:textId="77777777" w:rsidR="002B3164" w:rsidRPr="00263BF9" w:rsidRDefault="002B3164" w:rsidP="001C24D1">
            <w:pPr>
              <w:spacing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Объем функции строк исходного кода (</w:t>
            </w:r>
            <w:r w:rsidRPr="00263BF9">
              <w:rPr>
                <w:rFonts w:eastAsia="Calibri" w:cs="Times New Roman"/>
                <w:i/>
                <w:szCs w:val="28"/>
                <w:lang w:eastAsia="zh-CN"/>
              </w:rPr>
              <w:t>LOC</w:t>
            </w:r>
            <w:r w:rsidRPr="00263BF9">
              <w:rPr>
                <w:rFonts w:eastAsia="Calibri" w:cs="Times New Roman"/>
                <w:szCs w:val="28"/>
                <w:lang w:eastAsia="zh-CN"/>
              </w:rPr>
              <w:t>)</w:t>
            </w:r>
          </w:p>
        </w:tc>
      </w:tr>
      <w:tr w:rsidR="002B3164" w:rsidRPr="00263BF9" w14:paraId="7CE208AB" w14:textId="77777777" w:rsidTr="001C24D1">
        <w:trPr>
          <w:trHeight w:val="395"/>
        </w:trPr>
        <w:tc>
          <w:tcPr>
            <w:tcW w:w="1389" w:type="dxa"/>
            <w:vMerge/>
            <w:vAlign w:val="center"/>
          </w:tcPr>
          <w:p w14:paraId="3B723561" w14:textId="77777777" w:rsidR="002B3164" w:rsidRPr="00263BF9" w:rsidRDefault="002B3164" w:rsidP="001C24D1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</w:p>
        </w:tc>
        <w:tc>
          <w:tcPr>
            <w:tcW w:w="4712" w:type="dxa"/>
            <w:vMerge/>
            <w:vAlign w:val="center"/>
          </w:tcPr>
          <w:p w14:paraId="27769B76" w14:textId="77777777" w:rsidR="002B3164" w:rsidRPr="00263BF9" w:rsidRDefault="002B3164" w:rsidP="001C24D1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</w:p>
        </w:tc>
        <w:tc>
          <w:tcPr>
            <w:tcW w:w="1809" w:type="dxa"/>
            <w:vAlign w:val="center"/>
          </w:tcPr>
          <w:p w14:paraId="0C36D3D0" w14:textId="77777777" w:rsidR="002B3164" w:rsidRPr="00263BF9" w:rsidRDefault="002B3164" w:rsidP="001C24D1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по каталогу (</w:t>
            </w:r>
            <w:r w:rsidRPr="00263BF9">
              <w:rPr>
                <w:rFonts w:eastAsia="Calibri" w:cs="Times New Roman"/>
                <w:i/>
                <w:szCs w:val="28"/>
                <w:lang w:val="en-US" w:eastAsia="zh-CN"/>
              </w:rPr>
              <w:t>V</w:t>
            </w:r>
            <w:r w:rsidRPr="00263BF9">
              <w:rPr>
                <w:rFonts w:eastAsia="Calibri" w:cs="Times New Roman"/>
                <w:szCs w:val="28"/>
                <w:vertAlign w:val="subscript"/>
                <w:lang w:eastAsia="zh-CN"/>
              </w:rPr>
              <w:t>о</w:t>
            </w:r>
            <w:r w:rsidRPr="00263BF9">
              <w:rPr>
                <w:rFonts w:eastAsia="Calibri" w:cs="Times New Roman"/>
                <w:szCs w:val="28"/>
                <w:lang w:eastAsia="zh-CN"/>
              </w:rPr>
              <w:t>)</w:t>
            </w:r>
          </w:p>
        </w:tc>
        <w:tc>
          <w:tcPr>
            <w:tcW w:w="1842" w:type="dxa"/>
            <w:vAlign w:val="center"/>
          </w:tcPr>
          <w:p w14:paraId="2E689327" w14:textId="77777777" w:rsidR="002B3164" w:rsidRPr="00263BF9" w:rsidRDefault="002B3164" w:rsidP="001C24D1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уточненный (</w:t>
            </w:r>
            <w:r w:rsidRPr="00263BF9">
              <w:rPr>
                <w:rFonts w:eastAsia="Calibri" w:cs="Times New Roman"/>
                <w:i/>
                <w:szCs w:val="28"/>
                <w:lang w:val="en-US" w:eastAsia="zh-CN"/>
              </w:rPr>
              <w:t>V</w:t>
            </w:r>
            <w:r w:rsidRPr="00263BF9">
              <w:rPr>
                <w:rFonts w:eastAsia="Calibri" w:cs="Times New Roman"/>
                <w:szCs w:val="28"/>
                <w:vertAlign w:val="subscript"/>
                <w:lang w:val="en-US" w:eastAsia="zh-CN"/>
              </w:rPr>
              <w:t>y</w:t>
            </w:r>
            <w:r w:rsidRPr="00263BF9">
              <w:rPr>
                <w:rFonts w:eastAsia="Calibri" w:cs="Times New Roman"/>
                <w:szCs w:val="28"/>
                <w:lang w:eastAsia="zh-CN"/>
              </w:rPr>
              <w:t>)</w:t>
            </w:r>
          </w:p>
        </w:tc>
      </w:tr>
      <w:tr w:rsidR="002B3164" w:rsidRPr="00263BF9" w14:paraId="5F519A40" w14:textId="77777777" w:rsidTr="001C24D1">
        <w:trPr>
          <w:trHeight w:val="483"/>
        </w:trPr>
        <w:tc>
          <w:tcPr>
            <w:tcW w:w="1389" w:type="dxa"/>
            <w:vAlign w:val="center"/>
          </w:tcPr>
          <w:p w14:paraId="06738F98" w14:textId="77777777" w:rsidR="002B3164" w:rsidRPr="00263BF9" w:rsidRDefault="002B3164" w:rsidP="001C24D1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102</w:t>
            </w:r>
          </w:p>
        </w:tc>
        <w:tc>
          <w:tcPr>
            <w:tcW w:w="4712" w:type="dxa"/>
            <w:vAlign w:val="center"/>
          </w:tcPr>
          <w:p w14:paraId="1A587D48" w14:textId="77777777" w:rsidR="002B3164" w:rsidRPr="00263BF9" w:rsidRDefault="002B3164" w:rsidP="001C24D1">
            <w:pPr>
              <w:spacing w:after="0" w:line="240" w:lineRule="auto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Контроль, предварительная обработка и ввод информации</w:t>
            </w:r>
          </w:p>
        </w:tc>
        <w:tc>
          <w:tcPr>
            <w:tcW w:w="1809" w:type="dxa"/>
            <w:vAlign w:val="center"/>
          </w:tcPr>
          <w:p w14:paraId="4FCAFC6F" w14:textId="77777777" w:rsidR="002B3164" w:rsidRPr="00263BF9" w:rsidRDefault="002B3164" w:rsidP="001C24D1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>
              <w:rPr>
                <w:rFonts w:eastAsia="Calibri" w:cs="Times New Roman"/>
                <w:szCs w:val="28"/>
                <w:lang w:eastAsia="zh-CN"/>
              </w:rPr>
              <w:t>490</w:t>
            </w:r>
          </w:p>
        </w:tc>
        <w:tc>
          <w:tcPr>
            <w:tcW w:w="1842" w:type="dxa"/>
            <w:vAlign w:val="center"/>
          </w:tcPr>
          <w:p w14:paraId="394320E4" w14:textId="77777777" w:rsidR="002B3164" w:rsidRPr="00263BF9" w:rsidRDefault="002B3164" w:rsidP="001C24D1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186</w:t>
            </w:r>
          </w:p>
        </w:tc>
      </w:tr>
      <w:tr w:rsidR="002B3164" w:rsidRPr="00263BF9" w14:paraId="1892A752" w14:textId="77777777" w:rsidTr="001C24D1">
        <w:trPr>
          <w:trHeight w:val="483"/>
        </w:trPr>
        <w:tc>
          <w:tcPr>
            <w:tcW w:w="1389" w:type="dxa"/>
            <w:vAlign w:val="center"/>
          </w:tcPr>
          <w:p w14:paraId="589777C5" w14:textId="77777777" w:rsidR="002B3164" w:rsidRDefault="002B3164" w:rsidP="001C24D1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>
              <w:rPr>
                <w:rFonts w:eastAsia="Calibri" w:cs="Times New Roman"/>
                <w:szCs w:val="28"/>
                <w:lang w:eastAsia="zh-CN"/>
              </w:rPr>
              <w:t>108</w:t>
            </w:r>
          </w:p>
        </w:tc>
        <w:tc>
          <w:tcPr>
            <w:tcW w:w="4712" w:type="dxa"/>
            <w:vAlign w:val="center"/>
          </w:tcPr>
          <w:p w14:paraId="45DA9755" w14:textId="77777777" w:rsidR="002B3164" w:rsidRDefault="002B3164" w:rsidP="001C24D1">
            <w:pPr>
              <w:spacing w:after="0" w:line="240" w:lineRule="auto"/>
              <w:rPr>
                <w:rFonts w:eastAsia="Calibri" w:cs="Times New Roman"/>
                <w:szCs w:val="28"/>
                <w:lang w:eastAsia="zh-CN"/>
              </w:rPr>
            </w:pPr>
            <w:r>
              <w:rPr>
                <w:rFonts w:eastAsia="Calibri" w:cs="Times New Roman"/>
                <w:szCs w:val="28"/>
                <w:lang w:eastAsia="zh-CN"/>
              </w:rPr>
              <w:t>Организация ввода-вывода информации с сети терминалов</w:t>
            </w:r>
          </w:p>
        </w:tc>
        <w:tc>
          <w:tcPr>
            <w:tcW w:w="1809" w:type="dxa"/>
            <w:vAlign w:val="center"/>
          </w:tcPr>
          <w:p w14:paraId="6DEC7EC1" w14:textId="77777777" w:rsidR="002B3164" w:rsidRDefault="002B3164" w:rsidP="001C24D1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>
              <w:rPr>
                <w:rFonts w:eastAsia="Calibri" w:cs="Times New Roman"/>
                <w:szCs w:val="28"/>
                <w:lang w:eastAsia="zh-CN"/>
              </w:rPr>
              <w:t>280</w:t>
            </w:r>
          </w:p>
        </w:tc>
        <w:tc>
          <w:tcPr>
            <w:tcW w:w="1842" w:type="dxa"/>
            <w:vAlign w:val="center"/>
          </w:tcPr>
          <w:p w14:paraId="24C79B04" w14:textId="77777777" w:rsidR="002B3164" w:rsidRPr="00BB1DA4" w:rsidRDefault="002B3164" w:rsidP="001C24D1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val="en-US" w:eastAsia="zh-CN"/>
              </w:rPr>
            </w:pPr>
            <w:r>
              <w:rPr>
                <w:rFonts w:eastAsia="Calibri" w:cs="Times New Roman"/>
                <w:szCs w:val="28"/>
                <w:lang w:val="en-US" w:eastAsia="zh-CN"/>
              </w:rPr>
              <w:t>143</w:t>
            </w:r>
          </w:p>
        </w:tc>
      </w:tr>
      <w:tr w:rsidR="002B3164" w:rsidRPr="00263BF9" w14:paraId="2E14D232" w14:textId="77777777" w:rsidTr="001C24D1">
        <w:trPr>
          <w:trHeight w:val="704"/>
        </w:trPr>
        <w:tc>
          <w:tcPr>
            <w:tcW w:w="1389" w:type="dxa"/>
            <w:vAlign w:val="center"/>
          </w:tcPr>
          <w:p w14:paraId="4D29B77A" w14:textId="77777777" w:rsidR="002B3164" w:rsidRPr="00263BF9" w:rsidRDefault="002B3164" w:rsidP="001C24D1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304</w:t>
            </w:r>
          </w:p>
        </w:tc>
        <w:tc>
          <w:tcPr>
            <w:tcW w:w="4712" w:type="dxa"/>
            <w:vAlign w:val="center"/>
          </w:tcPr>
          <w:p w14:paraId="5470901F" w14:textId="77777777" w:rsidR="002B3164" w:rsidRPr="00263BF9" w:rsidRDefault="002B3164" w:rsidP="001C24D1">
            <w:pPr>
              <w:spacing w:after="0" w:line="240" w:lineRule="auto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Управление файлами</w:t>
            </w:r>
          </w:p>
        </w:tc>
        <w:tc>
          <w:tcPr>
            <w:tcW w:w="1809" w:type="dxa"/>
            <w:vAlign w:val="center"/>
          </w:tcPr>
          <w:p w14:paraId="7D55D611" w14:textId="77777777" w:rsidR="002B3164" w:rsidRPr="00263BF9" w:rsidRDefault="002B3164" w:rsidP="001C24D1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5240</w:t>
            </w:r>
          </w:p>
        </w:tc>
        <w:tc>
          <w:tcPr>
            <w:tcW w:w="1842" w:type="dxa"/>
            <w:vAlign w:val="center"/>
          </w:tcPr>
          <w:p w14:paraId="61023E17" w14:textId="77777777" w:rsidR="002B3164" w:rsidRPr="00BB1DA4" w:rsidRDefault="002B3164" w:rsidP="001C24D1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44</w:t>
            </w:r>
          </w:p>
        </w:tc>
      </w:tr>
      <w:tr w:rsidR="002B3164" w:rsidRPr="00263BF9" w14:paraId="4F41AF2F" w14:textId="77777777" w:rsidTr="001C24D1">
        <w:trPr>
          <w:trHeight w:val="704"/>
        </w:trPr>
        <w:tc>
          <w:tcPr>
            <w:tcW w:w="1389" w:type="dxa"/>
            <w:vAlign w:val="center"/>
          </w:tcPr>
          <w:p w14:paraId="6FD099D5" w14:textId="77777777" w:rsidR="002B3164" w:rsidRPr="00263BF9" w:rsidRDefault="002B3164" w:rsidP="001C24D1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502</w:t>
            </w:r>
          </w:p>
        </w:tc>
        <w:tc>
          <w:tcPr>
            <w:tcW w:w="4712" w:type="dxa"/>
            <w:vAlign w:val="center"/>
          </w:tcPr>
          <w:p w14:paraId="30AA8022" w14:textId="77777777" w:rsidR="002B3164" w:rsidRPr="00263BF9" w:rsidRDefault="002B3164" w:rsidP="001C24D1">
            <w:pPr>
              <w:spacing w:after="0" w:line="240" w:lineRule="auto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Монитор системы (управление работой комплекса ПО)</w:t>
            </w:r>
          </w:p>
        </w:tc>
        <w:tc>
          <w:tcPr>
            <w:tcW w:w="1809" w:type="dxa"/>
            <w:vAlign w:val="center"/>
          </w:tcPr>
          <w:p w14:paraId="180266A8" w14:textId="77777777" w:rsidR="002B3164" w:rsidRPr="00263BF9" w:rsidRDefault="002B3164" w:rsidP="001C24D1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5760</w:t>
            </w:r>
          </w:p>
        </w:tc>
        <w:tc>
          <w:tcPr>
            <w:tcW w:w="1842" w:type="dxa"/>
            <w:vAlign w:val="center"/>
          </w:tcPr>
          <w:p w14:paraId="2F28E764" w14:textId="77777777" w:rsidR="002B3164" w:rsidRPr="00BB1DA4" w:rsidRDefault="002B3164" w:rsidP="001C24D1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623</w:t>
            </w:r>
          </w:p>
        </w:tc>
      </w:tr>
      <w:tr w:rsidR="002B3164" w:rsidRPr="00263BF9" w14:paraId="5D72A444" w14:textId="77777777" w:rsidTr="001C24D1">
        <w:trPr>
          <w:trHeight w:val="711"/>
        </w:trPr>
        <w:tc>
          <w:tcPr>
            <w:tcW w:w="1389" w:type="dxa"/>
            <w:vAlign w:val="center"/>
          </w:tcPr>
          <w:p w14:paraId="25EA7F55" w14:textId="77777777" w:rsidR="002B3164" w:rsidRPr="00263BF9" w:rsidRDefault="002B3164" w:rsidP="001C24D1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</w:rPr>
            </w:pPr>
            <w:r w:rsidRPr="00263BF9">
              <w:rPr>
                <w:rFonts w:eastAsia="Times New Roman" w:cs="Times New Roman"/>
                <w:szCs w:val="28"/>
              </w:rPr>
              <w:t>506</w:t>
            </w:r>
          </w:p>
        </w:tc>
        <w:tc>
          <w:tcPr>
            <w:tcW w:w="4712" w:type="dxa"/>
            <w:vAlign w:val="center"/>
          </w:tcPr>
          <w:p w14:paraId="3023B0E1" w14:textId="77777777" w:rsidR="002B3164" w:rsidRPr="00263BF9" w:rsidRDefault="002B3164" w:rsidP="001C24D1">
            <w:pPr>
              <w:spacing w:after="0" w:line="240" w:lineRule="auto"/>
              <w:rPr>
                <w:rFonts w:eastAsia="Times New Roman" w:cs="Times New Roman"/>
                <w:szCs w:val="28"/>
              </w:rPr>
            </w:pPr>
            <w:r w:rsidRPr="00263BF9">
              <w:rPr>
                <w:rFonts w:eastAsia="Times New Roman" w:cs="Times New Roman"/>
                <w:szCs w:val="28"/>
              </w:rPr>
              <w:t>Обработка ошибочных сбойных ситуаций</w:t>
            </w:r>
          </w:p>
        </w:tc>
        <w:tc>
          <w:tcPr>
            <w:tcW w:w="1809" w:type="dxa"/>
            <w:vAlign w:val="center"/>
          </w:tcPr>
          <w:p w14:paraId="644568C6" w14:textId="77777777" w:rsidR="002B3164" w:rsidRPr="00263BF9" w:rsidRDefault="002B3164" w:rsidP="001C24D1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1540</w:t>
            </w:r>
          </w:p>
        </w:tc>
        <w:tc>
          <w:tcPr>
            <w:tcW w:w="1842" w:type="dxa"/>
            <w:vAlign w:val="center"/>
          </w:tcPr>
          <w:p w14:paraId="55D1673E" w14:textId="77777777" w:rsidR="002B3164" w:rsidRPr="00BB1DA4" w:rsidRDefault="002B3164" w:rsidP="001C24D1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96</w:t>
            </w:r>
          </w:p>
        </w:tc>
      </w:tr>
      <w:tr w:rsidR="002B3164" w:rsidRPr="00263BF9" w14:paraId="775BE4FF" w14:textId="77777777" w:rsidTr="001C24D1">
        <w:trPr>
          <w:trHeight w:val="711"/>
        </w:trPr>
        <w:tc>
          <w:tcPr>
            <w:tcW w:w="1389" w:type="dxa"/>
            <w:vAlign w:val="center"/>
          </w:tcPr>
          <w:p w14:paraId="1214B061" w14:textId="77777777" w:rsidR="002B3164" w:rsidRPr="00263BF9" w:rsidRDefault="002B3164" w:rsidP="001C24D1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</w:rPr>
            </w:pPr>
            <w:r w:rsidRPr="00263BF9">
              <w:rPr>
                <w:rFonts w:eastAsia="Times New Roman" w:cs="Times New Roman"/>
                <w:szCs w:val="28"/>
              </w:rPr>
              <w:t>70</w:t>
            </w:r>
            <w:r>
              <w:rPr>
                <w:rFonts w:eastAsia="Times New Roman" w:cs="Times New Roman"/>
                <w:szCs w:val="28"/>
              </w:rPr>
              <w:t>1</w:t>
            </w:r>
          </w:p>
        </w:tc>
        <w:tc>
          <w:tcPr>
            <w:tcW w:w="4712" w:type="dxa"/>
            <w:vAlign w:val="center"/>
          </w:tcPr>
          <w:p w14:paraId="3EBF2D64" w14:textId="77777777" w:rsidR="002B3164" w:rsidRPr="00263BF9" w:rsidRDefault="002B3164" w:rsidP="001C24D1">
            <w:pPr>
              <w:spacing w:after="0" w:line="240" w:lineRule="auto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Математическая статистика и прогнозирование</w:t>
            </w:r>
          </w:p>
        </w:tc>
        <w:tc>
          <w:tcPr>
            <w:tcW w:w="1809" w:type="dxa"/>
            <w:vAlign w:val="center"/>
          </w:tcPr>
          <w:p w14:paraId="473D18FD" w14:textId="77777777" w:rsidR="002B3164" w:rsidRPr="00263BF9" w:rsidRDefault="002B3164" w:rsidP="001C24D1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3780</w:t>
            </w:r>
          </w:p>
        </w:tc>
        <w:tc>
          <w:tcPr>
            <w:tcW w:w="1842" w:type="dxa"/>
            <w:vAlign w:val="center"/>
          </w:tcPr>
          <w:p w14:paraId="0DF47C94" w14:textId="77777777" w:rsidR="002B3164" w:rsidRPr="00263BF9" w:rsidRDefault="002B3164" w:rsidP="001C24D1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750</w:t>
            </w:r>
          </w:p>
        </w:tc>
      </w:tr>
      <w:tr w:rsidR="002B3164" w:rsidRPr="00263BF9" w14:paraId="41E35FB2" w14:textId="77777777" w:rsidTr="001C24D1">
        <w:trPr>
          <w:trHeight w:val="678"/>
        </w:trPr>
        <w:tc>
          <w:tcPr>
            <w:tcW w:w="1389" w:type="dxa"/>
            <w:vAlign w:val="center"/>
          </w:tcPr>
          <w:p w14:paraId="1B6D036C" w14:textId="77777777" w:rsidR="002B3164" w:rsidRPr="00263BF9" w:rsidRDefault="002B3164" w:rsidP="001C24D1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</w:rPr>
            </w:pPr>
            <w:r w:rsidRPr="00263BF9">
              <w:rPr>
                <w:rFonts w:eastAsia="Times New Roman" w:cs="Times New Roman"/>
                <w:szCs w:val="28"/>
              </w:rPr>
              <w:t>707</w:t>
            </w:r>
          </w:p>
        </w:tc>
        <w:tc>
          <w:tcPr>
            <w:tcW w:w="4712" w:type="dxa"/>
            <w:vAlign w:val="center"/>
          </w:tcPr>
          <w:p w14:paraId="40291895" w14:textId="77777777" w:rsidR="002B3164" w:rsidRPr="00263BF9" w:rsidRDefault="002B3164" w:rsidP="001C24D1">
            <w:pPr>
              <w:spacing w:after="0" w:line="240" w:lineRule="auto"/>
              <w:rPr>
                <w:rFonts w:eastAsia="Times New Roman" w:cs="Times New Roman"/>
                <w:szCs w:val="28"/>
              </w:rPr>
            </w:pPr>
            <w:r w:rsidRPr="00263BF9">
              <w:rPr>
                <w:rFonts w:eastAsia="Times New Roman" w:cs="Times New Roman"/>
                <w:szCs w:val="28"/>
              </w:rPr>
              <w:t>Графический вывод результатов</w:t>
            </w:r>
          </w:p>
        </w:tc>
        <w:tc>
          <w:tcPr>
            <w:tcW w:w="1809" w:type="dxa"/>
            <w:vAlign w:val="center"/>
          </w:tcPr>
          <w:p w14:paraId="03A0D783" w14:textId="77777777" w:rsidR="002B3164" w:rsidRPr="00263BF9" w:rsidRDefault="002B3164" w:rsidP="001C24D1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420</w:t>
            </w:r>
          </w:p>
        </w:tc>
        <w:tc>
          <w:tcPr>
            <w:tcW w:w="1842" w:type="dxa"/>
            <w:vAlign w:val="center"/>
          </w:tcPr>
          <w:p w14:paraId="4C7865BA" w14:textId="77777777" w:rsidR="002B3164" w:rsidRPr="00BB1DA4" w:rsidRDefault="002B3164" w:rsidP="001C24D1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173</w:t>
            </w:r>
          </w:p>
        </w:tc>
      </w:tr>
      <w:tr w:rsidR="002B3164" w:rsidRPr="00263BF9" w14:paraId="10961FA8" w14:textId="77777777" w:rsidTr="001C24D1">
        <w:trPr>
          <w:trHeight w:val="625"/>
        </w:trPr>
        <w:tc>
          <w:tcPr>
            <w:tcW w:w="6101" w:type="dxa"/>
            <w:gridSpan w:val="2"/>
            <w:vAlign w:val="center"/>
          </w:tcPr>
          <w:p w14:paraId="4ADB024F" w14:textId="77777777" w:rsidR="002B3164" w:rsidRPr="00263BF9" w:rsidRDefault="002B3164" w:rsidP="001C24D1">
            <w:pPr>
              <w:spacing w:after="0" w:line="240" w:lineRule="auto"/>
              <w:rPr>
                <w:rFonts w:eastAsia="Calibri" w:cs="Times New Roman"/>
                <w:szCs w:val="28"/>
                <w:lang w:val="en-US"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Итого:</w:t>
            </w:r>
          </w:p>
        </w:tc>
        <w:tc>
          <w:tcPr>
            <w:tcW w:w="1809" w:type="dxa"/>
            <w:vAlign w:val="center"/>
          </w:tcPr>
          <w:p w14:paraId="4EF477F3" w14:textId="77777777" w:rsidR="002B3164" w:rsidRPr="00F43F0D" w:rsidRDefault="002B3164" w:rsidP="001C24D1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val="en-US" w:eastAsia="zh-CN"/>
              </w:rPr>
            </w:pPr>
            <w:r>
              <w:rPr>
                <w:rFonts w:eastAsia="Calibri" w:cs="Times New Roman"/>
                <w:szCs w:val="28"/>
                <w:lang w:val="en-US" w:eastAsia="zh-CN"/>
              </w:rPr>
              <w:t>17510</w:t>
            </w:r>
          </w:p>
        </w:tc>
        <w:tc>
          <w:tcPr>
            <w:tcW w:w="1842" w:type="dxa"/>
            <w:vAlign w:val="center"/>
          </w:tcPr>
          <w:p w14:paraId="13AA8AA9" w14:textId="77777777" w:rsidR="002B3164" w:rsidRPr="00F43F0D" w:rsidRDefault="002B3164" w:rsidP="001C24D1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val="en-US" w:eastAsia="zh-CN"/>
              </w:rPr>
            </w:pPr>
            <w:r>
              <w:rPr>
                <w:rFonts w:eastAsia="Calibri" w:cs="Times New Roman"/>
                <w:szCs w:val="28"/>
                <w:lang w:val="en-US" w:eastAsia="zh-CN"/>
              </w:rPr>
              <w:t>2015</w:t>
            </w:r>
          </w:p>
        </w:tc>
      </w:tr>
    </w:tbl>
    <w:p w14:paraId="16549953" w14:textId="77777777" w:rsidR="001C24D1" w:rsidRDefault="001C24D1" w:rsidP="002B3164">
      <w:pPr>
        <w:tabs>
          <w:tab w:val="center" w:pos="4678"/>
          <w:tab w:val="right" w:pos="9356"/>
        </w:tabs>
        <w:suppressAutoHyphens/>
        <w:spacing w:after="0" w:line="240" w:lineRule="auto"/>
        <w:ind w:firstLine="709"/>
        <w:jc w:val="both"/>
        <w:rPr>
          <w:rFonts w:eastAsia="Times New Roman" w:cs="Times New Roman"/>
          <w:szCs w:val="28"/>
        </w:rPr>
      </w:pPr>
    </w:p>
    <w:p w14:paraId="1573666A" w14:textId="05EE7A76" w:rsidR="002B3164" w:rsidRPr="00263BF9" w:rsidRDefault="002B3164" w:rsidP="002B3164">
      <w:pPr>
        <w:tabs>
          <w:tab w:val="center" w:pos="4678"/>
          <w:tab w:val="right" w:pos="9356"/>
        </w:tabs>
        <w:suppressAutoHyphens/>
        <w:spacing w:after="0" w:line="240" w:lineRule="auto"/>
        <w:ind w:firstLine="709"/>
        <w:jc w:val="both"/>
        <w:rPr>
          <w:rFonts w:eastAsia="Times New Roman" w:cs="Times New Roman"/>
          <w:szCs w:val="28"/>
        </w:rPr>
      </w:pPr>
      <w:r w:rsidRPr="00074995">
        <w:rPr>
          <w:rFonts w:eastAsia="Times New Roman" w:cs="Times New Roman"/>
          <w:szCs w:val="28"/>
        </w:rPr>
        <w:t xml:space="preserve">Таблица </w:t>
      </w:r>
      <w:r w:rsidR="00847B0F">
        <w:rPr>
          <w:rFonts w:cs="Times New Roman"/>
          <w:szCs w:val="28"/>
        </w:rPr>
        <w:t>Б</w:t>
      </w:r>
      <w:r w:rsidRPr="00074995">
        <w:rPr>
          <w:rFonts w:eastAsia="Times New Roman" w:cs="Times New Roman"/>
          <w:szCs w:val="28"/>
        </w:rPr>
        <w:t>.5</w:t>
      </w:r>
      <w:r w:rsidRPr="00263BF9">
        <w:rPr>
          <w:rFonts w:eastAsia="Times New Roman" w:cs="Times New Roman"/>
          <w:szCs w:val="28"/>
        </w:rPr>
        <w:t xml:space="preserve"> – Значения коэффициентов удельных весов трудоемкости стадий разработки ПО в общей трудоемкости</w:t>
      </w:r>
    </w:p>
    <w:tbl>
      <w:tblPr>
        <w:tblStyle w:val="110"/>
        <w:tblW w:w="9752" w:type="dxa"/>
        <w:tblInd w:w="-5" w:type="dxa"/>
        <w:tblLook w:val="04A0" w:firstRow="1" w:lastRow="0" w:firstColumn="1" w:lastColumn="0" w:noHBand="0" w:noVBand="1"/>
      </w:tblPr>
      <w:tblGrid>
        <w:gridCol w:w="1727"/>
        <w:gridCol w:w="1508"/>
        <w:gridCol w:w="1512"/>
        <w:gridCol w:w="1512"/>
        <w:gridCol w:w="1512"/>
        <w:gridCol w:w="1981"/>
      </w:tblGrid>
      <w:tr w:rsidR="002B3164" w:rsidRPr="00263BF9" w14:paraId="1BD369F7" w14:textId="77777777" w:rsidTr="001C24D1">
        <w:tc>
          <w:tcPr>
            <w:tcW w:w="1727" w:type="dxa"/>
            <w:vMerge w:val="restart"/>
            <w:vAlign w:val="center"/>
          </w:tcPr>
          <w:p w14:paraId="072CB705" w14:textId="77777777" w:rsidR="002B3164" w:rsidRPr="00263BF9" w:rsidRDefault="002B3164" w:rsidP="001C24D1">
            <w:pPr>
              <w:tabs>
                <w:tab w:val="center" w:pos="4678"/>
                <w:tab w:val="right" w:pos="9356"/>
              </w:tabs>
              <w:suppressAutoHyphens/>
              <w:ind w:left="33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</w:pPr>
            <w:r w:rsidRPr="00263BF9"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  <w:t>Категория новизны ПО</w:t>
            </w:r>
          </w:p>
        </w:tc>
        <w:tc>
          <w:tcPr>
            <w:tcW w:w="8025" w:type="dxa"/>
            <w:gridSpan w:val="5"/>
            <w:vAlign w:val="center"/>
          </w:tcPr>
          <w:p w14:paraId="5975EB5E" w14:textId="77777777" w:rsidR="002B3164" w:rsidRPr="00263BF9" w:rsidRDefault="002B3164" w:rsidP="001C24D1">
            <w:pPr>
              <w:tabs>
                <w:tab w:val="center" w:pos="4678"/>
                <w:tab w:val="right" w:pos="9356"/>
              </w:tabs>
              <w:suppressAutoHyphens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</w:pPr>
            <w:r w:rsidRPr="00263BF9"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  <w:t xml:space="preserve">Без применения </w:t>
            </w:r>
            <w:r w:rsidRPr="00263BF9">
              <w:rPr>
                <w:rFonts w:ascii="Times New Roman" w:eastAsia="Calibri" w:hAnsi="Times New Roman" w:cs="Times New Roman"/>
                <w:sz w:val="28"/>
                <w:szCs w:val="28"/>
                <w:lang w:val="en-US" w:eastAsia="zh-CN"/>
              </w:rPr>
              <w:t>CASE</w:t>
            </w:r>
            <w:r w:rsidRPr="00263BF9"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  <w:t>-технологий</w:t>
            </w:r>
          </w:p>
        </w:tc>
      </w:tr>
      <w:tr w:rsidR="002B3164" w:rsidRPr="00263BF9" w14:paraId="10DB378A" w14:textId="77777777" w:rsidTr="001C24D1">
        <w:tc>
          <w:tcPr>
            <w:tcW w:w="1727" w:type="dxa"/>
            <w:vMerge/>
            <w:vAlign w:val="center"/>
          </w:tcPr>
          <w:p w14:paraId="1894E307" w14:textId="77777777" w:rsidR="002B3164" w:rsidRPr="00263BF9" w:rsidRDefault="002B3164" w:rsidP="001C24D1">
            <w:pPr>
              <w:tabs>
                <w:tab w:val="center" w:pos="4678"/>
                <w:tab w:val="right" w:pos="9356"/>
              </w:tabs>
              <w:suppressAutoHyphens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</w:pPr>
          </w:p>
        </w:tc>
        <w:tc>
          <w:tcPr>
            <w:tcW w:w="8025" w:type="dxa"/>
            <w:gridSpan w:val="5"/>
            <w:vAlign w:val="center"/>
          </w:tcPr>
          <w:p w14:paraId="22D64329" w14:textId="77777777" w:rsidR="002B3164" w:rsidRPr="00263BF9" w:rsidRDefault="002B3164" w:rsidP="001C24D1">
            <w:pPr>
              <w:tabs>
                <w:tab w:val="center" w:pos="4678"/>
                <w:tab w:val="right" w:pos="9356"/>
              </w:tabs>
              <w:suppressAutoHyphens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</w:pPr>
            <w:r w:rsidRPr="00263BF9"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  <w:t>Стадии разработки ПО</w:t>
            </w:r>
          </w:p>
        </w:tc>
      </w:tr>
      <w:tr w:rsidR="002B3164" w:rsidRPr="00263BF9" w14:paraId="3BB601D1" w14:textId="77777777" w:rsidTr="001C24D1">
        <w:tc>
          <w:tcPr>
            <w:tcW w:w="1727" w:type="dxa"/>
            <w:vMerge/>
            <w:vAlign w:val="center"/>
          </w:tcPr>
          <w:p w14:paraId="44EE7316" w14:textId="77777777" w:rsidR="002B3164" w:rsidRPr="00263BF9" w:rsidRDefault="002B3164" w:rsidP="001C24D1">
            <w:pPr>
              <w:tabs>
                <w:tab w:val="center" w:pos="4678"/>
                <w:tab w:val="right" w:pos="9356"/>
              </w:tabs>
              <w:suppressAutoHyphens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</w:pPr>
          </w:p>
        </w:tc>
        <w:tc>
          <w:tcPr>
            <w:tcW w:w="1508" w:type="dxa"/>
            <w:vAlign w:val="center"/>
          </w:tcPr>
          <w:p w14:paraId="0AC1F78D" w14:textId="77777777" w:rsidR="002B3164" w:rsidRPr="00263BF9" w:rsidRDefault="002B3164" w:rsidP="001C24D1">
            <w:pPr>
              <w:tabs>
                <w:tab w:val="center" w:pos="4678"/>
                <w:tab w:val="right" w:pos="9356"/>
              </w:tabs>
              <w:suppressAutoHyphens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</w:pPr>
            <w:r w:rsidRPr="00263BF9"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  <w:t>ТЗ</w:t>
            </w:r>
          </w:p>
        </w:tc>
        <w:tc>
          <w:tcPr>
            <w:tcW w:w="1512" w:type="dxa"/>
            <w:vAlign w:val="center"/>
          </w:tcPr>
          <w:p w14:paraId="4E42868E" w14:textId="77777777" w:rsidR="002B3164" w:rsidRPr="00263BF9" w:rsidRDefault="002B3164" w:rsidP="001C24D1">
            <w:pPr>
              <w:tabs>
                <w:tab w:val="center" w:pos="4678"/>
                <w:tab w:val="right" w:pos="9356"/>
              </w:tabs>
              <w:suppressAutoHyphens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</w:pPr>
            <w:r w:rsidRPr="00263BF9"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  <w:t>ЭП</w:t>
            </w:r>
          </w:p>
        </w:tc>
        <w:tc>
          <w:tcPr>
            <w:tcW w:w="1512" w:type="dxa"/>
            <w:vAlign w:val="center"/>
          </w:tcPr>
          <w:p w14:paraId="6930E77A" w14:textId="77777777" w:rsidR="002B3164" w:rsidRPr="00263BF9" w:rsidRDefault="002B3164" w:rsidP="001C24D1">
            <w:pPr>
              <w:tabs>
                <w:tab w:val="center" w:pos="4678"/>
                <w:tab w:val="right" w:pos="9356"/>
              </w:tabs>
              <w:suppressAutoHyphens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</w:pPr>
            <w:r w:rsidRPr="00263BF9"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  <w:t>ТП</w:t>
            </w:r>
          </w:p>
        </w:tc>
        <w:tc>
          <w:tcPr>
            <w:tcW w:w="1512" w:type="dxa"/>
            <w:vAlign w:val="center"/>
          </w:tcPr>
          <w:p w14:paraId="142D10C2" w14:textId="77777777" w:rsidR="002B3164" w:rsidRPr="00263BF9" w:rsidRDefault="002B3164" w:rsidP="001C24D1">
            <w:pPr>
              <w:tabs>
                <w:tab w:val="center" w:pos="4678"/>
                <w:tab w:val="right" w:pos="9356"/>
              </w:tabs>
              <w:suppressAutoHyphens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</w:pPr>
            <w:r w:rsidRPr="00263BF9"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  <w:t>РП</w:t>
            </w:r>
          </w:p>
        </w:tc>
        <w:tc>
          <w:tcPr>
            <w:tcW w:w="1981" w:type="dxa"/>
            <w:vAlign w:val="center"/>
          </w:tcPr>
          <w:p w14:paraId="1FE8A95C" w14:textId="77777777" w:rsidR="002B3164" w:rsidRPr="00263BF9" w:rsidRDefault="002B3164" w:rsidP="001C24D1">
            <w:pPr>
              <w:tabs>
                <w:tab w:val="center" w:pos="4678"/>
                <w:tab w:val="right" w:pos="9356"/>
              </w:tabs>
              <w:suppressAutoHyphens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</w:pPr>
            <w:r w:rsidRPr="00263BF9"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  <w:t>ВН</w:t>
            </w:r>
          </w:p>
        </w:tc>
      </w:tr>
      <w:tr w:rsidR="002B3164" w:rsidRPr="00263BF9" w14:paraId="0EC5CB79" w14:textId="77777777" w:rsidTr="001C24D1">
        <w:tc>
          <w:tcPr>
            <w:tcW w:w="1727" w:type="dxa"/>
            <w:vMerge/>
            <w:vAlign w:val="center"/>
          </w:tcPr>
          <w:p w14:paraId="50708F22" w14:textId="77777777" w:rsidR="002B3164" w:rsidRPr="00263BF9" w:rsidRDefault="002B3164" w:rsidP="001C24D1">
            <w:pPr>
              <w:tabs>
                <w:tab w:val="center" w:pos="4678"/>
                <w:tab w:val="right" w:pos="9356"/>
              </w:tabs>
              <w:suppressAutoHyphens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</w:pPr>
          </w:p>
        </w:tc>
        <w:tc>
          <w:tcPr>
            <w:tcW w:w="8025" w:type="dxa"/>
            <w:gridSpan w:val="5"/>
            <w:vAlign w:val="center"/>
          </w:tcPr>
          <w:p w14:paraId="092FEDE3" w14:textId="77777777" w:rsidR="002B3164" w:rsidRPr="00AA0AE6" w:rsidRDefault="002B3164" w:rsidP="001C24D1">
            <w:pPr>
              <w:tabs>
                <w:tab w:val="center" w:pos="4678"/>
                <w:tab w:val="right" w:pos="9356"/>
              </w:tabs>
              <w:suppressAutoHyphens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</w:pPr>
            <w:r w:rsidRPr="00263BF9"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  <w:t>Значения коэффициентов</w:t>
            </w:r>
          </w:p>
        </w:tc>
      </w:tr>
      <w:tr w:rsidR="002B3164" w:rsidRPr="00263BF9" w14:paraId="45AC60CA" w14:textId="77777777" w:rsidTr="001C24D1">
        <w:tc>
          <w:tcPr>
            <w:tcW w:w="1727" w:type="dxa"/>
            <w:vMerge/>
            <w:vAlign w:val="center"/>
          </w:tcPr>
          <w:p w14:paraId="551BA8AA" w14:textId="77777777" w:rsidR="002B3164" w:rsidRPr="00263BF9" w:rsidRDefault="002B3164" w:rsidP="001C24D1">
            <w:pPr>
              <w:tabs>
                <w:tab w:val="center" w:pos="4678"/>
                <w:tab w:val="right" w:pos="9356"/>
              </w:tabs>
              <w:suppressAutoHyphens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</w:pPr>
          </w:p>
        </w:tc>
        <w:tc>
          <w:tcPr>
            <w:tcW w:w="1508" w:type="dxa"/>
            <w:vAlign w:val="center"/>
          </w:tcPr>
          <w:p w14:paraId="21225515" w14:textId="77777777" w:rsidR="002B3164" w:rsidRPr="00263BF9" w:rsidRDefault="002B3164" w:rsidP="001C24D1">
            <w:pPr>
              <w:tabs>
                <w:tab w:val="center" w:pos="4678"/>
                <w:tab w:val="right" w:pos="9356"/>
              </w:tabs>
              <w:suppressAutoHyphens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</w:pPr>
            <w:r w:rsidRPr="00263BF9">
              <w:rPr>
                <w:rFonts w:ascii="Times New Roman" w:eastAsia="Calibri" w:hAnsi="Times New Roman" w:cs="Times New Roman"/>
                <w:color w:val="000000"/>
                <w:position w:val="-12"/>
                <w:sz w:val="28"/>
                <w:szCs w:val="28"/>
                <w:lang w:eastAsia="en-US"/>
              </w:rPr>
              <w:object w:dxaOrig="540" w:dyaOrig="380" w14:anchorId="143CF6BF">
                <v:shape id="_x0000_i1029" type="#_x0000_t75" style="width:26.8pt;height:19.25pt" o:ole="">
                  <v:imagedata r:id="rId16" o:title=""/>
                </v:shape>
                <o:OLEObject Type="Embed" ProgID="Equation.3" ShapeID="_x0000_i1029" DrawAspect="Content" ObjectID="_1684671771" r:id="rId17"/>
              </w:object>
            </w:r>
          </w:p>
        </w:tc>
        <w:tc>
          <w:tcPr>
            <w:tcW w:w="1512" w:type="dxa"/>
            <w:vAlign w:val="center"/>
          </w:tcPr>
          <w:p w14:paraId="3D26B981" w14:textId="77777777" w:rsidR="002B3164" w:rsidRPr="00263BF9" w:rsidRDefault="002B3164" w:rsidP="001C24D1">
            <w:pPr>
              <w:tabs>
                <w:tab w:val="center" w:pos="4678"/>
                <w:tab w:val="right" w:pos="9356"/>
              </w:tabs>
              <w:suppressAutoHyphens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</w:pPr>
            <w:r w:rsidRPr="00263BF9">
              <w:rPr>
                <w:rFonts w:ascii="Times New Roman" w:eastAsia="Calibri" w:hAnsi="Times New Roman" w:cs="Times New Roman"/>
                <w:color w:val="000000"/>
                <w:position w:val="-12"/>
                <w:sz w:val="28"/>
                <w:szCs w:val="28"/>
                <w:lang w:eastAsia="en-US"/>
              </w:rPr>
              <w:object w:dxaOrig="560" w:dyaOrig="380" w14:anchorId="01D2A7BA">
                <v:shape id="_x0000_i1030" type="#_x0000_t75" style="width:27.65pt;height:19.25pt" o:ole="">
                  <v:imagedata r:id="rId18" o:title=""/>
                </v:shape>
                <o:OLEObject Type="Embed" ProgID="Equation.3" ShapeID="_x0000_i1030" DrawAspect="Content" ObjectID="_1684671772" r:id="rId19"/>
              </w:object>
            </w:r>
          </w:p>
        </w:tc>
        <w:tc>
          <w:tcPr>
            <w:tcW w:w="1512" w:type="dxa"/>
            <w:vAlign w:val="center"/>
          </w:tcPr>
          <w:p w14:paraId="11A77085" w14:textId="77777777" w:rsidR="002B3164" w:rsidRPr="00263BF9" w:rsidRDefault="002B3164" w:rsidP="001C24D1">
            <w:pPr>
              <w:tabs>
                <w:tab w:val="center" w:pos="4678"/>
                <w:tab w:val="right" w:pos="9356"/>
              </w:tabs>
              <w:suppressAutoHyphens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</w:pPr>
            <w:r w:rsidRPr="00263BF9">
              <w:rPr>
                <w:rFonts w:ascii="Times New Roman" w:eastAsia="Calibri" w:hAnsi="Times New Roman" w:cs="Times New Roman"/>
                <w:color w:val="000000"/>
                <w:position w:val="-12"/>
                <w:sz w:val="28"/>
                <w:szCs w:val="28"/>
                <w:lang w:eastAsia="en-US"/>
              </w:rPr>
              <w:object w:dxaOrig="560" w:dyaOrig="380" w14:anchorId="09792FBD">
                <v:shape id="_x0000_i1031" type="#_x0000_t75" style="width:27.65pt;height:19.25pt" o:ole="">
                  <v:imagedata r:id="rId20" o:title=""/>
                </v:shape>
                <o:OLEObject Type="Embed" ProgID="Equation.3" ShapeID="_x0000_i1031" DrawAspect="Content" ObjectID="_1684671773" r:id="rId21"/>
              </w:object>
            </w:r>
          </w:p>
        </w:tc>
        <w:tc>
          <w:tcPr>
            <w:tcW w:w="1512" w:type="dxa"/>
            <w:vAlign w:val="center"/>
          </w:tcPr>
          <w:p w14:paraId="5F944BF2" w14:textId="77777777" w:rsidR="002B3164" w:rsidRPr="00263BF9" w:rsidRDefault="002B3164" w:rsidP="001C24D1">
            <w:pPr>
              <w:tabs>
                <w:tab w:val="center" w:pos="4678"/>
                <w:tab w:val="right" w:pos="9356"/>
              </w:tabs>
              <w:suppressAutoHyphens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</w:pPr>
            <w:r w:rsidRPr="00263BF9">
              <w:rPr>
                <w:rFonts w:ascii="Times New Roman" w:eastAsia="Calibri" w:hAnsi="Times New Roman" w:cs="Times New Roman"/>
                <w:color w:val="000000"/>
                <w:position w:val="-16"/>
                <w:sz w:val="28"/>
                <w:szCs w:val="28"/>
                <w:lang w:eastAsia="en-US"/>
              </w:rPr>
              <w:object w:dxaOrig="580" w:dyaOrig="420" w14:anchorId="09291CBD">
                <v:shape id="_x0000_i1032" type="#_x0000_t75" style="width:27.65pt;height:19.25pt" o:ole="">
                  <v:imagedata r:id="rId22" o:title=""/>
                </v:shape>
                <o:OLEObject Type="Embed" ProgID="Equation.3" ShapeID="_x0000_i1032" DrawAspect="Content" ObjectID="_1684671774" r:id="rId23"/>
              </w:object>
            </w:r>
          </w:p>
        </w:tc>
        <w:tc>
          <w:tcPr>
            <w:tcW w:w="1981" w:type="dxa"/>
            <w:vAlign w:val="center"/>
          </w:tcPr>
          <w:p w14:paraId="57327481" w14:textId="77777777" w:rsidR="002B3164" w:rsidRPr="00263BF9" w:rsidRDefault="002B3164" w:rsidP="001C24D1">
            <w:pPr>
              <w:tabs>
                <w:tab w:val="center" w:pos="4678"/>
                <w:tab w:val="right" w:pos="9356"/>
              </w:tabs>
              <w:suppressAutoHyphens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</w:pPr>
            <w:r w:rsidRPr="00263BF9">
              <w:rPr>
                <w:rFonts w:ascii="Times New Roman" w:eastAsia="Calibri" w:hAnsi="Times New Roman" w:cs="Times New Roman"/>
                <w:color w:val="000000"/>
                <w:position w:val="-12"/>
                <w:sz w:val="28"/>
                <w:szCs w:val="28"/>
                <w:lang w:eastAsia="en-US"/>
              </w:rPr>
              <w:object w:dxaOrig="560" w:dyaOrig="380" w14:anchorId="0940362D">
                <v:shape id="_x0000_i1033" type="#_x0000_t75" style="width:27.65pt;height:19.25pt" o:ole="">
                  <v:imagedata r:id="rId24" o:title=""/>
                </v:shape>
                <o:OLEObject Type="Embed" ProgID="Equation.3" ShapeID="_x0000_i1033" DrawAspect="Content" ObjectID="_1684671775" r:id="rId25"/>
              </w:object>
            </w:r>
          </w:p>
        </w:tc>
      </w:tr>
      <w:tr w:rsidR="002B3164" w:rsidRPr="00263BF9" w14:paraId="0803BEF2" w14:textId="77777777" w:rsidTr="001C24D1">
        <w:tc>
          <w:tcPr>
            <w:tcW w:w="1727" w:type="dxa"/>
            <w:vAlign w:val="center"/>
          </w:tcPr>
          <w:p w14:paraId="0109FCC1" w14:textId="77777777" w:rsidR="002B3164" w:rsidRDefault="002B3164" w:rsidP="001C24D1">
            <w:pPr>
              <w:tabs>
                <w:tab w:val="center" w:pos="4678"/>
                <w:tab w:val="right" w:pos="9356"/>
              </w:tabs>
              <w:suppressAutoHyphens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  <w:t>В</w:t>
            </w:r>
          </w:p>
        </w:tc>
        <w:tc>
          <w:tcPr>
            <w:tcW w:w="1508" w:type="dxa"/>
            <w:vAlign w:val="center"/>
          </w:tcPr>
          <w:p w14:paraId="773223A5" w14:textId="77777777" w:rsidR="002B3164" w:rsidRDefault="002B3164" w:rsidP="001C24D1">
            <w:pPr>
              <w:tabs>
                <w:tab w:val="center" w:pos="4678"/>
                <w:tab w:val="right" w:pos="9356"/>
              </w:tabs>
              <w:suppressAutoHyphens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  <w:t>0,08</w:t>
            </w:r>
          </w:p>
        </w:tc>
        <w:tc>
          <w:tcPr>
            <w:tcW w:w="1512" w:type="dxa"/>
            <w:vAlign w:val="center"/>
          </w:tcPr>
          <w:p w14:paraId="598E5F3C" w14:textId="77777777" w:rsidR="002B3164" w:rsidRDefault="002B3164" w:rsidP="001C24D1">
            <w:pPr>
              <w:tabs>
                <w:tab w:val="center" w:pos="4678"/>
                <w:tab w:val="right" w:pos="9356"/>
              </w:tabs>
              <w:suppressAutoHyphens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  <w:t>0,19</w:t>
            </w:r>
          </w:p>
        </w:tc>
        <w:tc>
          <w:tcPr>
            <w:tcW w:w="1512" w:type="dxa"/>
            <w:vAlign w:val="center"/>
          </w:tcPr>
          <w:p w14:paraId="45E87490" w14:textId="77777777" w:rsidR="002B3164" w:rsidRDefault="002B3164" w:rsidP="001C24D1">
            <w:pPr>
              <w:tabs>
                <w:tab w:val="center" w:pos="4678"/>
                <w:tab w:val="right" w:pos="9356"/>
              </w:tabs>
              <w:suppressAutoHyphens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  <w:t>0,28</w:t>
            </w:r>
          </w:p>
        </w:tc>
        <w:tc>
          <w:tcPr>
            <w:tcW w:w="1512" w:type="dxa"/>
            <w:vAlign w:val="center"/>
          </w:tcPr>
          <w:p w14:paraId="01CC8425" w14:textId="77777777" w:rsidR="002B3164" w:rsidRDefault="002B3164" w:rsidP="001C24D1">
            <w:pPr>
              <w:tabs>
                <w:tab w:val="center" w:pos="4678"/>
                <w:tab w:val="right" w:pos="9356"/>
              </w:tabs>
              <w:suppressAutoHyphens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  <w:t>0,34</w:t>
            </w:r>
          </w:p>
        </w:tc>
        <w:tc>
          <w:tcPr>
            <w:tcW w:w="1981" w:type="dxa"/>
            <w:vAlign w:val="center"/>
          </w:tcPr>
          <w:p w14:paraId="1DF62C07" w14:textId="77777777" w:rsidR="002B3164" w:rsidRDefault="002B3164" w:rsidP="001C24D1">
            <w:pPr>
              <w:tabs>
                <w:tab w:val="center" w:pos="4678"/>
                <w:tab w:val="right" w:pos="9356"/>
              </w:tabs>
              <w:suppressAutoHyphens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  <w:t>0,11</w:t>
            </w:r>
          </w:p>
        </w:tc>
      </w:tr>
      <w:tr w:rsidR="002B3164" w:rsidRPr="00263BF9" w14:paraId="5C54040A" w14:textId="77777777" w:rsidTr="001C24D1">
        <w:tc>
          <w:tcPr>
            <w:tcW w:w="1727" w:type="dxa"/>
            <w:vAlign w:val="center"/>
          </w:tcPr>
          <w:p w14:paraId="12C10F73" w14:textId="77777777" w:rsidR="002B3164" w:rsidRDefault="002B3164" w:rsidP="001C24D1">
            <w:pPr>
              <w:tabs>
                <w:tab w:val="center" w:pos="4678"/>
                <w:tab w:val="right" w:pos="9356"/>
              </w:tabs>
              <w:suppressAutoHyphens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</w:pPr>
          </w:p>
        </w:tc>
        <w:tc>
          <w:tcPr>
            <w:tcW w:w="8025" w:type="dxa"/>
            <w:gridSpan w:val="5"/>
            <w:vAlign w:val="center"/>
          </w:tcPr>
          <w:p w14:paraId="137A77D6" w14:textId="77777777" w:rsidR="002B3164" w:rsidRDefault="002B3164" w:rsidP="001C24D1">
            <w:pPr>
              <w:tabs>
                <w:tab w:val="center" w:pos="4678"/>
                <w:tab w:val="right" w:pos="9356"/>
              </w:tabs>
              <w:suppressAutoHyphens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  <w:t>Скорректированные з</w:t>
            </w:r>
            <w:r w:rsidRPr="00263BF9"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  <w:t>начения коэффициентов</w:t>
            </w:r>
          </w:p>
        </w:tc>
      </w:tr>
      <w:tr w:rsidR="002B3164" w:rsidRPr="00263BF9" w14:paraId="61050414" w14:textId="77777777" w:rsidTr="001C24D1">
        <w:tc>
          <w:tcPr>
            <w:tcW w:w="1727" w:type="dxa"/>
            <w:vAlign w:val="center"/>
          </w:tcPr>
          <w:p w14:paraId="1E2BCF6C" w14:textId="77777777" w:rsidR="002B3164" w:rsidRDefault="002B3164" w:rsidP="001C24D1">
            <w:pPr>
              <w:tabs>
                <w:tab w:val="center" w:pos="4678"/>
                <w:tab w:val="right" w:pos="9356"/>
              </w:tabs>
              <w:suppressAutoHyphens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  <w:t>В</w:t>
            </w:r>
          </w:p>
        </w:tc>
        <w:tc>
          <w:tcPr>
            <w:tcW w:w="1508" w:type="dxa"/>
            <w:vAlign w:val="center"/>
          </w:tcPr>
          <w:p w14:paraId="11C12945" w14:textId="77777777" w:rsidR="002B3164" w:rsidRDefault="002B3164" w:rsidP="001C24D1">
            <w:pPr>
              <w:tabs>
                <w:tab w:val="center" w:pos="4678"/>
                <w:tab w:val="right" w:pos="9356"/>
              </w:tabs>
              <w:suppressAutoHyphens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  <w:t>4,54</w:t>
            </w:r>
          </w:p>
        </w:tc>
        <w:tc>
          <w:tcPr>
            <w:tcW w:w="1512" w:type="dxa"/>
            <w:vAlign w:val="center"/>
          </w:tcPr>
          <w:p w14:paraId="3A58F709" w14:textId="77777777" w:rsidR="002B3164" w:rsidRDefault="002B3164" w:rsidP="001C24D1">
            <w:pPr>
              <w:tabs>
                <w:tab w:val="center" w:pos="4678"/>
                <w:tab w:val="right" w:pos="9356"/>
              </w:tabs>
              <w:suppressAutoHyphens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  <w:t>10,78</w:t>
            </w:r>
          </w:p>
        </w:tc>
        <w:tc>
          <w:tcPr>
            <w:tcW w:w="1512" w:type="dxa"/>
            <w:vAlign w:val="center"/>
          </w:tcPr>
          <w:p w14:paraId="0209EC3D" w14:textId="77777777" w:rsidR="002B3164" w:rsidRDefault="002B3164" w:rsidP="001C24D1">
            <w:pPr>
              <w:tabs>
                <w:tab w:val="center" w:pos="4678"/>
                <w:tab w:val="right" w:pos="9356"/>
              </w:tabs>
              <w:suppressAutoHyphens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  <w:t>15,88</w:t>
            </w:r>
          </w:p>
        </w:tc>
        <w:tc>
          <w:tcPr>
            <w:tcW w:w="1512" w:type="dxa"/>
            <w:vAlign w:val="center"/>
          </w:tcPr>
          <w:p w14:paraId="51B89D13" w14:textId="77777777" w:rsidR="002B3164" w:rsidRDefault="002B3164" w:rsidP="001C24D1">
            <w:pPr>
              <w:tabs>
                <w:tab w:val="center" w:pos="4678"/>
                <w:tab w:val="right" w:pos="9356"/>
              </w:tabs>
              <w:suppressAutoHyphens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  <w:t>17,36</w:t>
            </w:r>
          </w:p>
        </w:tc>
        <w:tc>
          <w:tcPr>
            <w:tcW w:w="1981" w:type="dxa"/>
            <w:vAlign w:val="center"/>
          </w:tcPr>
          <w:p w14:paraId="326ED598" w14:textId="77777777" w:rsidR="002B3164" w:rsidRDefault="002B3164" w:rsidP="001C24D1">
            <w:pPr>
              <w:tabs>
                <w:tab w:val="center" w:pos="4678"/>
                <w:tab w:val="right" w:pos="9356"/>
              </w:tabs>
              <w:suppressAutoHyphens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  <w:t>6,24</w:t>
            </w:r>
          </w:p>
        </w:tc>
      </w:tr>
    </w:tbl>
    <w:p w14:paraId="187A67A2" w14:textId="77777777" w:rsidR="002B3164" w:rsidRDefault="002B3164" w:rsidP="002B3164">
      <w:pPr>
        <w:tabs>
          <w:tab w:val="center" w:pos="4678"/>
          <w:tab w:val="right" w:pos="9356"/>
        </w:tabs>
        <w:suppressAutoHyphens/>
        <w:spacing w:after="0" w:line="240" w:lineRule="auto"/>
        <w:jc w:val="both"/>
        <w:rPr>
          <w:rFonts w:eastAsia="Times New Roman" w:cs="Times New Roman"/>
          <w:szCs w:val="28"/>
        </w:rPr>
      </w:pPr>
      <w:r w:rsidRPr="00877978">
        <w:rPr>
          <w:rFonts w:eastAsia="Times New Roman" w:cs="Times New Roman"/>
          <w:szCs w:val="28"/>
        </w:rPr>
        <w:tab/>
      </w:r>
    </w:p>
    <w:p w14:paraId="2AE668B3" w14:textId="3353446C" w:rsidR="002B3164" w:rsidRPr="00263BF9" w:rsidRDefault="002B3164" w:rsidP="002B3164">
      <w:pPr>
        <w:suppressAutoHyphens/>
        <w:spacing w:after="0" w:line="240" w:lineRule="auto"/>
        <w:ind w:firstLine="709"/>
        <w:jc w:val="both"/>
        <w:rPr>
          <w:rFonts w:eastAsia="Times New Roman" w:cs="Times New Roman"/>
          <w:szCs w:val="28"/>
        </w:rPr>
      </w:pPr>
      <w:r w:rsidRPr="00E24FE2">
        <w:rPr>
          <w:rFonts w:eastAsia="Times New Roman" w:cs="Times New Roman"/>
          <w:szCs w:val="28"/>
        </w:rPr>
        <w:t xml:space="preserve">Таблица </w:t>
      </w:r>
      <w:r w:rsidR="00847B0F">
        <w:rPr>
          <w:rFonts w:cs="Times New Roman"/>
          <w:szCs w:val="28"/>
        </w:rPr>
        <w:t>Б</w:t>
      </w:r>
      <w:r w:rsidRPr="00E24FE2">
        <w:rPr>
          <w:rFonts w:eastAsia="Times New Roman" w:cs="Times New Roman"/>
          <w:szCs w:val="28"/>
        </w:rPr>
        <w:t>.6 – Расчет</w:t>
      </w:r>
      <w:r w:rsidRPr="00263BF9">
        <w:rPr>
          <w:rFonts w:eastAsia="Times New Roman" w:cs="Times New Roman"/>
          <w:szCs w:val="28"/>
        </w:rPr>
        <w:t xml:space="preserve"> общей трудоемкости разработки ПО</w:t>
      </w:r>
    </w:p>
    <w:tbl>
      <w:tblPr>
        <w:tblW w:w="9752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3657"/>
        <w:gridCol w:w="992"/>
        <w:gridCol w:w="993"/>
        <w:gridCol w:w="992"/>
        <w:gridCol w:w="992"/>
        <w:gridCol w:w="850"/>
        <w:gridCol w:w="1276"/>
      </w:tblGrid>
      <w:tr w:rsidR="002B3164" w:rsidRPr="00263BF9" w14:paraId="37F7AFE2" w14:textId="77777777" w:rsidTr="008B1153">
        <w:tc>
          <w:tcPr>
            <w:tcW w:w="3657" w:type="dxa"/>
            <w:vMerge w:val="restart"/>
            <w:shd w:val="clear" w:color="auto" w:fill="auto"/>
            <w:vAlign w:val="center"/>
          </w:tcPr>
          <w:p w14:paraId="644B735E" w14:textId="77777777" w:rsidR="002B3164" w:rsidRPr="00263BF9" w:rsidRDefault="002B3164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Показатели</w:t>
            </w:r>
          </w:p>
        </w:tc>
        <w:tc>
          <w:tcPr>
            <w:tcW w:w="4819" w:type="dxa"/>
            <w:gridSpan w:val="5"/>
            <w:shd w:val="clear" w:color="auto" w:fill="auto"/>
            <w:vAlign w:val="center"/>
          </w:tcPr>
          <w:p w14:paraId="3D95BCE8" w14:textId="77777777" w:rsidR="002B3164" w:rsidRPr="00263BF9" w:rsidRDefault="002B3164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Стадии разработки</w:t>
            </w:r>
          </w:p>
        </w:tc>
        <w:tc>
          <w:tcPr>
            <w:tcW w:w="1276" w:type="dxa"/>
            <w:vMerge w:val="restart"/>
            <w:shd w:val="clear" w:color="auto" w:fill="auto"/>
            <w:vAlign w:val="center"/>
          </w:tcPr>
          <w:p w14:paraId="347CEF5E" w14:textId="77777777" w:rsidR="002B3164" w:rsidRPr="00263BF9" w:rsidRDefault="002B3164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Итого</w:t>
            </w:r>
          </w:p>
        </w:tc>
      </w:tr>
      <w:tr w:rsidR="002B3164" w:rsidRPr="00263BF9" w14:paraId="441460FB" w14:textId="77777777" w:rsidTr="008B1153">
        <w:tc>
          <w:tcPr>
            <w:tcW w:w="3657" w:type="dxa"/>
            <w:vMerge/>
            <w:shd w:val="clear" w:color="auto" w:fill="auto"/>
            <w:vAlign w:val="center"/>
          </w:tcPr>
          <w:p w14:paraId="34233690" w14:textId="77777777" w:rsidR="002B3164" w:rsidRPr="00263BF9" w:rsidRDefault="002B3164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45F0F466" w14:textId="77777777" w:rsidR="002B3164" w:rsidRPr="00263BF9" w:rsidRDefault="002B3164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ТЗ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47DCCED6" w14:textId="77777777" w:rsidR="002B3164" w:rsidRPr="00263BF9" w:rsidRDefault="002B3164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ЭП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7CF7C327" w14:textId="77777777" w:rsidR="002B3164" w:rsidRPr="00263BF9" w:rsidRDefault="002B3164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ТП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4806A016" w14:textId="77777777" w:rsidR="002B3164" w:rsidRPr="00263BF9" w:rsidRDefault="002B3164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РП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1383BA4" w14:textId="77777777" w:rsidR="002B3164" w:rsidRPr="00263BF9" w:rsidRDefault="002B3164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ВН</w:t>
            </w:r>
          </w:p>
        </w:tc>
        <w:tc>
          <w:tcPr>
            <w:tcW w:w="1276" w:type="dxa"/>
            <w:vMerge/>
            <w:shd w:val="clear" w:color="auto" w:fill="auto"/>
            <w:vAlign w:val="center"/>
          </w:tcPr>
          <w:p w14:paraId="2554DFA4" w14:textId="77777777" w:rsidR="002B3164" w:rsidRPr="00263BF9" w:rsidRDefault="002B3164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</w:p>
        </w:tc>
      </w:tr>
      <w:tr w:rsidR="008B1153" w:rsidRPr="00263BF9" w14:paraId="6368F4EF" w14:textId="77777777" w:rsidTr="008B1153">
        <w:tc>
          <w:tcPr>
            <w:tcW w:w="3657" w:type="dxa"/>
            <w:shd w:val="clear" w:color="auto" w:fill="auto"/>
            <w:vAlign w:val="center"/>
          </w:tcPr>
          <w:p w14:paraId="1822FC94" w14:textId="4C895974" w:rsidR="008B1153" w:rsidRPr="008B1153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val="en-US" w:eastAsia="zh-CN"/>
              </w:rPr>
            </w:pPr>
            <w:r>
              <w:rPr>
                <w:rFonts w:eastAsia="Calibri" w:cs="Times New Roman"/>
                <w:szCs w:val="28"/>
                <w:lang w:val="en-US" w:eastAsia="zh-CN"/>
              </w:rPr>
              <w:t>1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1140806D" w14:textId="4C398ECE" w:rsidR="008B1153" w:rsidRPr="008B1153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val="en-US" w:eastAsia="zh-CN"/>
              </w:rPr>
            </w:pPr>
            <w:r>
              <w:rPr>
                <w:rFonts w:eastAsia="Calibri" w:cs="Times New Roman"/>
                <w:szCs w:val="28"/>
                <w:lang w:val="en-US" w:eastAsia="zh-CN"/>
              </w:rPr>
              <w:t>2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728B9416" w14:textId="5728629B" w:rsidR="008B1153" w:rsidRPr="008B1153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val="en-US" w:eastAsia="zh-CN"/>
              </w:rPr>
            </w:pPr>
            <w:r>
              <w:rPr>
                <w:rFonts w:eastAsia="Calibri" w:cs="Times New Roman"/>
                <w:szCs w:val="28"/>
                <w:lang w:val="en-US" w:eastAsia="zh-CN"/>
              </w:rPr>
              <w:t>3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6FBCFC90" w14:textId="435BB21E" w:rsidR="008B1153" w:rsidRPr="008B1153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val="en-US" w:eastAsia="zh-CN"/>
              </w:rPr>
            </w:pPr>
            <w:r>
              <w:rPr>
                <w:rFonts w:eastAsia="Calibri" w:cs="Times New Roman"/>
                <w:szCs w:val="28"/>
                <w:lang w:val="en-US" w:eastAsia="zh-CN"/>
              </w:rPr>
              <w:t>4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403201CB" w14:textId="2FCD12A0" w:rsidR="008B1153" w:rsidRPr="008B1153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val="en-US" w:eastAsia="zh-CN"/>
              </w:rPr>
            </w:pPr>
            <w:r>
              <w:rPr>
                <w:rFonts w:eastAsia="Calibri" w:cs="Times New Roman"/>
                <w:szCs w:val="28"/>
                <w:lang w:val="en-US" w:eastAsia="zh-CN"/>
              </w:rPr>
              <w:t>5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97BAEB9" w14:textId="695042EA" w:rsidR="008B1153" w:rsidRPr="008B1153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val="en-US" w:eastAsia="zh-CN"/>
              </w:rPr>
            </w:pPr>
            <w:r>
              <w:rPr>
                <w:rFonts w:eastAsia="Calibri" w:cs="Times New Roman"/>
                <w:szCs w:val="28"/>
                <w:lang w:val="en-US" w:eastAsia="zh-CN"/>
              </w:rPr>
              <w:t>6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78EAD136" w14:textId="4723ED17" w:rsidR="008B1153" w:rsidRPr="008B1153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val="en-US" w:eastAsia="zh-CN"/>
              </w:rPr>
            </w:pPr>
            <w:r>
              <w:rPr>
                <w:rFonts w:eastAsia="Calibri" w:cs="Times New Roman"/>
                <w:szCs w:val="28"/>
                <w:lang w:val="en-US" w:eastAsia="zh-CN"/>
              </w:rPr>
              <w:t>7</w:t>
            </w:r>
          </w:p>
        </w:tc>
      </w:tr>
      <w:tr w:rsidR="002B3164" w:rsidRPr="00263BF9" w14:paraId="6D31D55D" w14:textId="77777777" w:rsidTr="008B1153">
        <w:tc>
          <w:tcPr>
            <w:tcW w:w="3657" w:type="dxa"/>
            <w:shd w:val="clear" w:color="auto" w:fill="auto"/>
            <w:vAlign w:val="center"/>
          </w:tcPr>
          <w:p w14:paraId="5CD9652F" w14:textId="77777777" w:rsidR="002B3164" w:rsidRPr="00263BF9" w:rsidRDefault="002B3164" w:rsidP="001C24D1">
            <w:pPr>
              <w:suppressAutoHyphens/>
              <w:spacing w:after="0" w:line="240" w:lineRule="auto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 xml:space="preserve">Общий объем ПО </w:t>
            </w:r>
            <w:r w:rsidRPr="00263BF9">
              <w:rPr>
                <w:rFonts w:eastAsia="Calibri" w:cs="Times New Roman"/>
                <w:position w:val="-16"/>
                <w:szCs w:val="28"/>
                <w:lang w:eastAsia="zh-CN"/>
              </w:rPr>
              <w:object w:dxaOrig="480" w:dyaOrig="420" w14:anchorId="7F6B176A">
                <v:shape id="_x0000_i1034" type="#_x0000_t75" style="width:23.45pt;height:19.25pt" o:ole="">
                  <v:imagedata r:id="rId26" o:title=""/>
                </v:shape>
                <o:OLEObject Type="Embed" ProgID="Equation.3" ShapeID="_x0000_i1034" DrawAspect="Content" ObjectID="_1684671776" r:id="rId27"/>
              </w:object>
            </w:r>
            <w:r w:rsidRPr="00263BF9">
              <w:rPr>
                <w:rFonts w:eastAsia="Calibri" w:cs="Times New Roman"/>
                <w:szCs w:val="28"/>
                <w:lang w:eastAsia="zh-CN"/>
              </w:rPr>
              <w:t>, кол-во строк (</w:t>
            </w:r>
            <w:r w:rsidRPr="00263BF9">
              <w:rPr>
                <w:rFonts w:eastAsia="Calibri" w:cs="Times New Roman"/>
                <w:i/>
                <w:szCs w:val="28"/>
                <w:lang w:val="en-US" w:eastAsia="zh-CN"/>
              </w:rPr>
              <w:t>LOC</w:t>
            </w:r>
            <w:r w:rsidRPr="00263BF9">
              <w:rPr>
                <w:rFonts w:eastAsia="Calibri" w:cs="Times New Roman"/>
                <w:szCs w:val="28"/>
                <w:lang w:eastAsia="zh-CN"/>
              </w:rPr>
              <w:t>)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1B0B9A69" w14:textId="77777777" w:rsidR="002B3164" w:rsidRPr="00263BF9" w:rsidRDefault="002B3164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–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272F7BEC" w14:textId="77777777" w:rsidR="002B3164" w:rsidRPr="00263BF9" w:rsidRDefault="002B3164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–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63B1D50A" w14:textId="77777777" w:rsidR="002B3164" w:rsidRPr="00263BF9" w:rsidRDefault="002B3164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–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3846C556" w14:textId="77777777" w:rsidR="002B3164" w:rsidRPr="00263BF9" w:rsidRDefault="002B3164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–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E0D52E1" w14:textId="77777777" w:rsidR="002B3164" w:rsidRPr="00263BF9" w:rsidRDefault="002B3164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–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30314506" w14:textId="77777777" w:rsidR="002B3164" w:rsidRPr="00263BF9" w:rsidRDefault="002B3164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>
              <w:rPr>
                <w:rFonts w:eastAsia="Calibri" w:cs="Times New Roman"/>
                <w:szCs w:val="28"/>
                <w:lang w:val="en-US" w:eastAsia="zh-CN"/>
              </w:rPr>
              <w:t>17510</w:t>
            </w:r>
          </w:p>
        </w:tc>
      </w:tr>
      <w:tr w:rsidR="002B3164" w:rsidRPr="00263BF9" w14:paraId="6D8480D7" w14:textId="77777777" w:rsidTr="008B1153">
        <w:tc>
          <w:tcPr>
            <w:tcW w:w="3657" w:type="dxa"/>
            <w:shd w:val="clear" w:color="auto" w:fill="auto"/>
            <w:vAlign w:val="center"/>
          </w:tcPr>
          <w:p w14:paraId="2BD336FD" w14:textId="77777777" w:rsidR="002B3164" w:rsidRPr="00263BF9" w:rsidRDefault="002B3164" w:rsidP="001C24D1">
            <w:pPr>
              <w:suppressAutoHyphens/>
              <w:spacing w:after="0" w:line="240" w:lineRule="auto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 xml:space="preserve">Общий уточненный объем ПО </w:t>
            </w:r>
            <w:r w:rsidRPr="00263BF9">
              <w:rPr>
                <w:rFonts w:eastAsia="Calibri" w:cs="Times New Roman"/>
                <w:position w:val="-22"/>
                <w:szCs w:val="28"/>
                <w:lang w:eastAsia="zh-CN"/>
              </w:rPr>
              <w:object w:dxaOrig="480" w:dyaOrig="480" w14:anchorId="4A6E4A37">
                <v:shape id="_x0000_i1035" type="#_x0000_t75" style="width:23.45pt;height:23.45pt" o:ole="">
                  <v:imagedata r:id="rId28" o:title=""/>
                </v:shape>
                <o:OLEObject Type="Embed" ProgID="Equation.3" ShapeID="_x0000_i1035" DrawAspect="Content" ObjectID="_1684671777" r:id="rId29"/>
              </w:object>
            </w:r>
            <w:r w:rsidRPr="00263BF9">
              <w:rPr>
                <w:rFonts w:eastAsia="Calibri" w:cs="Times New Roman"/>
                <w:szCs w:val="28"/>
                <w:lang w:eastAsia="zh-CN"/>
              </w:rPr>
              <w:t>, кол-во строк (</w:t>
            </w:r>
            <w:r w:rsidRPr="00263BF9">
              <w:rPr>
                <w:rFonts w:eastAsia="Calibri" w:cs="Times New Roman"/>
                <w:i/>
                <w:szCs w:val="28"/>
                <w:lang w:val="en-US" w:eastAsia="zh-CN"/>
              </w:rPr>
              <w:t>LOC</w:t>
            </w:r>
            <w:r w:rsidRPr="00263BF9">
              <w:rPr>
                <w:rFonts w:eastAsia="Calibri" w:cs="Times New Roman"/>
                <w:szCs w:val="28"/>
                <w:lang w:eastAsia="zh-CN"/>
              </w:rPr>
              <w:t>)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60F15875" w14:textId="77777777" w:rsidR="002B3164" w:rsidRPr="00263BF9" w:rsidRDefault="002B3164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–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25DB6476" w14:textId="77777777" w:rsidR="002B3164" w:rsidRPr="00263BF9" w:rsidRDefault="002B3164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–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6CA9C22E" w14:textId="77777777" w:rsidR="002B3164" w:rsidRPr="00263BF9" w:rsidRDefault="002B3164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–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478B4B35" w14:textId="77777777" w:rsidR="002B3164" w:rsidRPr="00263BF9" w:rsidRDefault="002B3164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–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5D10AB1" w14:textId="77777777" w:rsidR="002B3164" w:rsidRPr="00263BF9" w:rsidRDefault="002B3164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–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7F940B5A" w14:textId="77777777" w:rsidR="002B3164" w:rsidRPr="00263BF9" w:rsidRDefault="002B3164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>
              <w:rPr>
                <w:rFonts w:eastAsia="Calibri" w:cs="Times New Roman"/>
                <w:szCs w:val="28"/>
                <w:lang w:val="en-US" w:eastAsia="zh-CN"/>
              </w:rPr>
              <w:t>2015</w:t>
            </w:r>
          </w:p>
        </w:tc>
      </w:tr>
    </w:tbl>
    <w:p w14:paraId="48486E2E" w14:textId="168AB8B9" w:rsidR="001C24D1" w:rsidRDefault="001C24D1" w:rsidP="001C24D1">
      <w:pPr>
        <w:tabs>
          <w:tab w:val="center" w:pos="4678"/>
          <w:tab w:val="right" w:pos="9356"/>
        </w:tabs>
        <w:suppressAutoHyphens/>
        <w:spacing w:after="0" w:line="240" w:lineRule="auto"/>
        <w:ind w:firstLine="709"/>
        <w:jc w:val="both"/>
        <w:rPr>
          <w:rFonts w:eastAsia="Times New Roman" w:cs="Times New Roman"/>
          <w:szCs w:val="28"/>
        </w:rPr>
      </w:pPr>
      <w:r w:rsidRPr="00D703E9">
        <w:rPr>
          <w:rStyle w:val="BookTitle"/>
          <w:rFonts w:cs="Times New Roman"/>
          <w:b w:val="0"/>
          <w:i w:val="0"/>
          <w:szCs w:val="28"/>
        </w:rPr>
        <w:lastRenderedPageBreak/>
        <w:t xml:space="preserve">Продолжение таблицы </w:t>
      </w:r>
      <w:r w:rsidR="00847B0F">
        <w:rPr>
          <w:rFonts w:cs="Times New Roman"/>
          <w:szCs w:val="28"/>
        </w:rPr>
        <w:t>Б.6</w:t>
      </w:r>
    </w:p>
    <w:tbl>
      <w:tblPr>
        <w:tblW w:w="9639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3686"/>
        <w:gridCol w:w="992"/>
        <w:gridCol w:w="992"/>
        <w:gridCol w:w="993"/>
        <w:gridCol w:w="992"/>
        <w:gridCol w:w="992"/>
        <w:gridCol w:w="992"/>
      </w:tblGrid>
      <w:tr w:rsidR="001C24D1" w:rsidRPr="00263BF9" w14:paraId="3F544369" w14:textId="77777777" w:rsidTr="00CD55C7">
        <w:tc>
          <w:tcPr>
            <w:tcW w:w="3686" w:type="dxa"/>
            <w:shd w:val="clear" w:color="auto" w:fill="auto"/>
            <w:vAlign w:val="center"/>
          </w:tcPr>
          <w:p w14:paraId="2E6B0F53" w14:textId="18EF64E2" w:rsidR="001C24D1" w:rsidRPr="008B1153" w:rsidRDefault="008B1153" w:rsidP="008B1153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val="en-US" w:eastAsia="zh-CN"/>
              </w:rPr>
            </w:pPr>
            <w:r>
              <w:rPr>
                <w:rFonts w:eastAsia="Calibri" w:cs="Times New Roman"/>
                <w:szCs w:val="28"/>
                <w:lang w:val="en-US" w:eastAsia="zh-CN"/>
              </w:rPr>
              <w:t>1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5C37B08D" w14:textId="32FDDE9C" w:rsidR="001C24D1" w:rsidRPr="008B1153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val="en-US" w:eastAsia="zh-CN"/>
              </w:rPr>
            </w:pPr>
            <w:r>
              <w:rPr>
                <w:rFonts w:eastAsia="Calibri" w:cs="Times New Roman"/>
                <w:szCs w:val="28"/>
                <w:lang w:val="en-US" w:eastAsia="zh-CN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5F7D0369" w14:textId="5051DC77" w:rsidR="001C24D1" w:rsidRPr="008B1153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val="en-US" w:eastAsia="zh-CN"/>
              </w:rPr>
            </w:pPr>
            <w:r>
              <w:rPr>
                <w:rFonts w:eastAsia="Calibri" w:cs="Times New Roman"/>
                <w:szCs w:val="28"/>
                <w:lang w:val="en-US" w:eastAsia="zh-CN"/>
              </w:rPr>
              <w:t>3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59F8CC74" w14:textId="6F839A3E" w:rsidR="001C24D1" w:rsidRPr="008B1153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val="en-US" w:eastAsia="zh-CN"/>
              </w:rPr>
            </w:pPr>
            <w:r>
              <w:rPr>
                <w:rFonts w:eastAsia="Calibri" w:cs="Times New Roman"/>
                <w:szCs w:val="28"/>
                <w:lang w:val="en-US" w:eastAsia="zh-CN"/>
              </w:rPr>
              <w:t>4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38C85AE7" w14:textId="26C134A3" w:rsidR="001C24D1" w:rsidRPr="008B1153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val="en-US" w:eastAsia="zh-CN"/>
              </w:rPr>
            </w:pPr>
            <w:r>
              <w:rPr>
                <w:rFonts w:eastAsia="Calibri" w:cs="Times New Roman"/>
                <w:szCs w:val="28"/>
                <w:lang w:val="en-US" w:eastAsia="zh-CN"/>
              </w:rPr>
              <w:t>5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795424CF" w14:textId="5D0D0B48" w:rsidR="001C24D1" w:rsidRPr="008B1153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val="en-US" w:eastAsia="zh-CN"/>
              </w:rPr>
            </w:pPr>
            <w:r>
              <w:rPr>
                <w:rFonts w:eastAsia="Calibri" w:cs="Times New Roman"/>
                <w:szCs w:val="28"/>
                <w:lang w:val="en-US" w:eastAsia="zh-CN"/>
              </w:rPr>
              <w:t>6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2C1511AF" w14:textId="5876C097" w:rsidR="001C24D1" w:rsidRPr="008B1153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val="en-US" w:eastAsia="zh-CN"/>
              </w:rPr>
            </w:pPr>
            <w:r>
              <w:rPr>
                <w:rFonts w:eastAsia="Calibri" w:cs="Times New Roman"/>
                <w:szCs w:val="28"/>
                <w:lang w:val="en-US" w:eastAsia="zh-CN"/>
              </w:rPr>
              <w:t>7</w:t>
            </w:r>
          </w:p>
        </w:tc>
      </w:tr>
      <w:tr w:rsidR="008B1153" w:rsidRPr="00263BF9" w14:paraId="6F1BA48B" w14:textId="77777777" w:rsidTr="00CD55C7">
        <w:tc>
          <w:tcPr>
            <w:tcW w:w="3686" w:type="dxa"/>
            <w:shd w:val="clear" w:color="auto" w:fill="auto"/>
            <w:vAlign w:val="center"/>
          </w:tcPr>
          <w:p w14:paraId="465CD6F0" w14:textId="1C04F6CA" w:rsidR="008B1153" w:rsidRPr="00263BF9" w:rsidRDefault="008B1153" w:rsidP="001C24D1">
            <w:pPr>
              <w:suppressAutoHyphens/>
              <w:spacing w:after="0" w:line="240" w:lineRule="auto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Категория сложности разрабатываемого ПО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72AE7E2A" w14:textId="057C6CD1" w:rsidR="008B1153" w:rsidRPr="00263BF9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–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2B2B0E51" w14:textId="116741B4" w:rsidR="008B1153" w:rsidRPr="00263BF9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–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2DD0F30C" w14:textId="41505D93" w:rsidR="008B1153" w:rsidRPr="00263BF9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–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4408E0FC" w14:textId="4322994F" w:rsidR="008B1153" w:rsidRPr="00263BF9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–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23AC0448" w14:textId="21603B6D" w:rsidR="008B1153" w:rsidRPr="00263BF9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–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192D04BE" w14:textId="03D48245" w:rsidR="008B1153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>
              <w:rPr>
                <w:rFonts w:eastAsia="Calibri" w:cs="Times New Roman"/>
                <w:szCs w:val="28"/>
                <w:lang w:eastAsia="zh-CN"/>
              </w:rPr>
              <w:t>1</w:t>
            </w:r>
          </w:p>
        </w:tc>
      </w:tr>
      <w:tr w:rsidR="008B1153" w:rsidRPr="00263BF9" w14:paraId="5351593E" w14:textId="77777777" w:rsidTr="00CD55C7">
        <w:tc>
          <w:tcPr>
            <w:tcW w:w="3686" w:type="dxa"/>
            <w:shd w:val="clear" w:color="auto" w:fill="auto"/>
            <w:vAlign w:val="center"/>
          </w:tcPr>
          <w:p w14:paraId="1EAAEF02" w14:textId="77777777" w:rsidR="008B1153" w:rsidRPr="00263BF9" w:rsidRDefault="008B1153" w:rsidP="001C24D1">
            <w:pPr>
              <w:suppressAutoHyphens/>
              <w:spacing w:after="0" w:line="240" w:lineRule="auto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 xml:space="preserve">Нормативная трудоемкость разработки ПО </w:t>
            </w:r>
            <w:r w:rsidRPr="00263BF9">
              <w:rPr>
                <w:rFonts w:eastAsia="Calibri" w:cs="Times New Roman"/>
                <w:position w:val="-16"/>
                <w:szCs w:val="28"/>
                <w:lang w:eastAsia="zh-CN"/>
              </w:rPr>
              <w:object w:dxaOrig="499" w:dyaOrig="420" w14:anchorId="02D3082B">
                <v:shape id="_x0000_i1036" type="#_x0000_t75" style="width:23.45pt;height:19.25pt" o:ole="">
                  <v:imagedata r:id="rId30" o:title=""/>
                </v:shape>
                <o:OLEObject Type="Embed" ProgID="Equation.3" ShapeID="_x0000_i1036" DrawAspect="Content" ObjectID="_1684671778" r:id="rId31"/>
              </w:object>
            </w:r>
            <w:r w:rsidRPr="00263BF9">
              <w:rPr>
                <w:rFonts w:eastAsia="Calibri" w:cs="Times New Roman"/>
                <w:szCs w:val="28"/>
                <w:lang w:eastAsia="zh-CN"/>
              </w:rPr>
              <w:t xml:space="preserve"> , чел.-дн.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1E9FEDBB" w14:textId="77777777" w:rsidR="008B1153" w:rsidRPr="00263BF9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–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786FD5C7" w14:textId="77777777" w:rsidR="008B1153" w:rsidRPr="00263BF9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–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756931FE" w14:textId="77777777" w:rsidR="008B1153" w:rsidRPr="00263BF9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–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5FAFE378" w14:textId="77777777" w:rsidR="008B1153" w:rsidRPr="00263BF9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–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79B658B8" w14:textId="77777777" w:rsidR="008B1153" w:rsidRPr="00263BF9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–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63767AC9" w14:textId="77777777" w:rsidR="008B1153" w:rsidRPr="00263BF9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>
              <w:rPr>
                <w:rFonts w:eastAsia="Calibri" w:cs="Times New Roman"/>
                <w:szCs w:val="28"/>
                <w:lang w:eastAsia="zh-CN"/>
              </w:rPr>
              <w:t>134</w:t>
            </w:r>
          </w:p>
        </w:tc>
      </w:tr>
      <w:tr w:rsidR="008B1153" w:rsidRPr="00263BF9" w14:paraId="23E314E0" w14:textId="77777777" w:rsidTr="00CD55C7">
        <w:tc>
          <w:tcPr>
            <w:tcW w:w="3686" w:type="dxa"/>
            <w:shd w:val="clear" w:color="auto" w:fill="auto"/>
            <w:vAlign w:val="center"/>
          </w:tcPr>
          <w:p w14:paraId="72D992C3" w14:textId="77777777" w:rsidR="008B1153" w:rsidRPr="00263BF9" w:rsidRDefault="008B1153" w:rsidP="001C24D1">
            <w:pPr>
              <w:suppressAutoHyphens/>
              <w:spacing w:after="0" w:line="240" w:lineRule="auto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 xml:space="preserve">Коэффициент повышения сложности ПО </w:t>
            </w:r>
            <w:r w:rsidRPr="00263BF9">
              <w:rPr>
                <w:rFonts w:eastAsia="Calibri" w:cs="Times New Roman"/>
                <w:position w:val="-16"/>
                <w:szCs w:val="28"/>
                <w:lang w:eastAsia="zh-CN"/>
              </w:rPr>
              <w:object w:dxaOrig="540" w:dyaOrig="420" w14:anchorId="74ED060D">
                <v:shape id="_x0000_i1037" type="#_x0000_t75" style="width:26.8pt;height:19.25pt" o:ole="">
                  <v:imagedata r:id="rId32" o:title=""/>
                </v:shape>
                <o:OLEObject Type="Embed" ProgID="Equation.3" ShapeID="_x0000_i1037" DrawAspect="Content" ObjectID="_1684671779" r:id="rId33"/>
              </w:objec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1FE02A9E" w14:textId="77777777" w:rsidR="008B1153" w:rsidRPr="00263BF9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>
              <w:rPr>
                <w:rFonts w:eastAsia="Calibri" w:cs="Times New Roman"/>
                <w:szCs w:val="28"/>
                <w:lang w:eastAsia="zh-CN"/>
              </w:rPr>
              <w:t>1,12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75CFB8E6" w14:textId="77777777" w:rsidR="008B1153" w:rsidRPr="00263BF9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>
              <w:rPr>
                <w:rFonts w:eastAsia="Calibri" w:cs="Times New Roman"/>
                <w:szCs w:val="28"/>
                <w:lang w:eastAsia="zh-CN"/>
              </w:rPr>
              <w:t>1,12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3CF55707" w14:textId="77777777" w:rsidR="008B1153" w:rsidRPr="00263BF9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>
              <w:rPr>
                <w:rFonts w:eastAsia="Calibri" w:cs="Times New Roman"/>
                <w:szCs w:val="28"/>
                <w:lang w:eastAsia="zh-CN"/>
              </w:rPr>
              <w:t>1,12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2B186A9B" w14:textId="77777777" w:rsidR="008B1153" w:rsidRPr="00263BF9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>
              <w:rPr>
                <w:rFonts w:eastAsia="Calibri" w:cs="Times New Roman"/>
                <w:szCs w:val="28"/>
                <w:lang w:eastAsia="zh-CN"/>
              </w:rPr>
              <w:t>1,12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62BE8596" w14:textId="77777777" w:rsidR="008B1153" w:rsidRPr="00263BF9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>
              <w:rPr>
                <w:rFonts w:eastAsia="Calibri" w:cs="Times New Roman"/>
                <w:szCs w:val="28"/>
                <w:lang w:eastAsia="zh-CN"/>
              </w:rPr>
              <w:t>1,12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4217BE0F" w14:textId="77777777" w:rsidR="008B1153" w:rsidRPr="00263BF9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–</w:t>
            </w:r>
          </w:p>
        </w:tc>
      </w:tr>
      <w:tr w:rsidR="008B1153" w:rsidRPr="00263BF9" w14:paraId="3E911C11" w14:textId="77777777" w:rsidTr="00CD55C7">
        <w:tc>
          <w:tcPr>
            <w:tcW w:w="3686" w:type="dxa"/>
            <w:shd w:val="clear" w:color="auto" w:fill="auto"/>
            <w:vAlign w:val="center"/>
          </w:tcPr>
          <w:p w14:paraId="59A49D88" w14:textId="77777777" w:rsidR="008B1153" w:rsidRPr="00263BF9" w:rsidRDefault="008B1153" w:rsidP="001C24D1">
            <w:pPr>
              <w:suppressAutoHyphens/>
              <w:spacing w:after="0" w:line="240" w:lineRule="auto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 xml:space="preserve">Коэффициент, учитывающий новизну ПО </w:t>
            </w:r>
            <w:r w:rsidRPr="00263BF9">
              <w:rPr>
                <w:rFonts w:eastAsia="Calibri" w:cs="Times New Roman"/>
                <w:position w:val="-16"/>
                <w:szCs w:val="28"/>
                <w:lang w:eastAsia="zh-CN"/>
              </w:rPr>
              <w:object w:dxaOrig="560" w:dyaOrig="420" w14:anchorId="440E15EA">
                <v:shape id="_x0000_i1038" type="#_x0000_t75" style="width:27.65pt;height:19.25pt" o:ole="">
                  <v:imagedata r:id="rId34" o:title=""/>
                </v:shape>
                <o:OLEObject Type="Embed" ProgID="Equation.3" ShapeID="_x0000_i1038" DrawAspect="Content" ObjectID="_1684671780" r:id="rId35"/>
              </w:objec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1B3C412D" w14:textId="77777777" w:rsidR="008B1153" w:rsidRPr="00263BF9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0,</w:t>
            </w:r>
            <w:r>
              <w:rPr>
                <w:rFonts w:eastAsia="Calibri" w:cs="Times New Roman"/>
                <w:szCs w:val="28"/>
                <w:lang w:eastAsia="zh-CN"/>
              </w:rPr>
              <w:t>63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719D1BDC" w14:textId="77777777" w:rsidR="008B1153" w:rsidRPr="00263BF9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0,</w:t>
            </w:r>
            <w:r>
              <w:rPr>
                <w:rFonts w:eastAsia="Calibri" w:cs="Times New Roman"/>
                <w:szCs w:val="28"/>
                <w:lang w:eastAsia="zh-CN"/>
              </w:rPr>
              <w:t xml:space="preserve"> 63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3342AFD3" w14:textId="77777777" w:rsidR="008B1153" w:rsidRPr="00263BF9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0,</w:t>
            </w:r>
            <w:r>
              <w:rPr>
                <w:rFonts w:eastAsia="Calibri" w:cs="Times New Roman"/>
                <w:szCs w:val="28"/>
                <w:lang w:eastAsia="zh-CN"/>
              </w:rPr>
              <w:t xml:space="preserve"> 63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205FF085" w14:textId="77777777" w:rsidR="008B1153" w:rsidRPr="00263BF9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0,</w:t>
            </w:r>
            <w:r>
              <w:rPr>
                <w:rFonts w:eastAsia="Calibri" w:cs="Times New Roman"/>
                <w:szCs w:val="28"/>
                <w:lang w:eastAsia="zh-CN"/>
              </w:rPr>
              <w:t xml:space="preserve"> 63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1B9AE101" w14:textId="77777777" w:rsidR="008B1153" w:rsidRPr="00263BF9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0,</w:t>
            </w:r>
            <w:r>
              <w:rPr>
                <w:rFonts w:eastAsia="Calibri" w:cs="Times New Roman"/>
                <w:szCs w:val="28"/>
                <w:lang w:eastAsia="zh-CN"/>
              </w:rPr>
              <w:t xml:space="preserve"> 63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1FB6B02B" w14:textId="77777777" w:rsidR="008B1153" w:rsidRPr="00263BF9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–</w:t>
            </w:r>
          </w:p>
        </w:tc>
      </w:tr>
      <w:tr w:rsidR="008B1153" w:rsidRPr="00263BF9" w14:paraId="67869C58" w14:textId="77777777" w:rsidTr="00CD55C7">
        <w:tc>
          <w:tcPr>
            <w:tcW w:w="3686" w:type="dxa"/>
            <w:shd w:val="clear" w:color="auto" w:fill="auto"/>
            <w:vAlign w:val="center"/>
          </w:tcPr>
          <w:p w14:paraId="5FEE85BA" w14:textId="77777777" w:rsidR="008B1153" w:rsidRPr="00263BF9" w:rsidRDefault="008B1153" w:rsidP="001C24D1">
            <w:pPr>
              <w:suppressAutoHyphens/>
              <w:spacing w:after="0" w:line="240" w:lineRule="auto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Коэффициент, учитывающий степень использования стандартных модулей (</w:t>
            </w:r>
            <w:r w:rsidRPr="00263BF9">
              <w:rPr>
                <w:rFonts w:eastAsia="Calibri" w:cs="Times New Roman"/>
                <w:position w:val="-12"/>
                <w:szCs w:val="28"/>
                <w:lang w:eastAsia="zh-CN"/>
              </w:rPr>
              <w:object w:dxaOrig="420" w:dyaOrig="380" w14:anchorId="6B6B7FDB">
                <v:shape id="_x0000_i1039" type="#_x0000_t75" style="width:19.25pt;height:19.25pt" o:ole="">
                  <v:imagedata r:id="rId36" o:title=""/>
                </v:shape>
                <o:OLEObject Type="Embed" ProgID="Equation.3" ShapeID="_x0000_i1039" DrawAspect="Content" ObjectID="_1684671781" r:id="rId37"/>
              </w:object>
            </w:r>
            <w:r w:rsidRPr="00263BF9">
              <w:rPr>
                <w:rFonts w:eastAsia="Calibri" w:cs="Times New Roman"/>
                <w:szCs w:val="28"/>
                <w:lang w:eastAsia="zh-CN"/>
              </w:rPr>
              <w:t>)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5C8D0A55" w14:textId="77777777" w:rsidR="008B1153" w:rsidRPr="00263BF9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–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29D24FF3" w14:textId="77777777" w:rsidR="008B1153" w:rsidRPr="00263BF9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–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0451D46E" w14:textId="77777777" w:rsidR="008B1153" w:rsidRPr="00263BF9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–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524F2773" w14:textId="77777777" w:rsidR="008B1153" w:rsidRPr="00263BF9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0,</w:t>
            </w:r>
            <w:r>
              <w:rPr>
                <w:rFonts w:eastAsia="Calibri" w:cs="Times New Roman"/>
                <w:szCs w:val="28"/>
                <w:lang w:eastAsia="zh-CN"/>
              </w:rPr>
              <w:t>9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41A9360D" w14:textId="77777777" w:rsidR="008B1153" w:rsidRPr="00263BF9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–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138B714F" w14:textId="77777777" w:rsidR="008B1153" w:rsidRPr="00263BF9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–</w:t>
            </w:r>
          </w:p>
        </w:tc>
      </w:tr>
      <w:tr w:rsidR="008B1153" w:rsidRPr="00263BF9" w14:paraId="2BECBFC7" w14:textId="77777777" w:rsidTr="00CD55C7">
        <w:tc>
          <w:tcPr>
            <w:tcW w:w="3686" w:type="dxa"/>
            <w:shd w:val="clear" w:color="auto" w:fill="auto"/>
            <w:vAlign w:val="center"/>
          </w:tcPr>
          <w:p w14:paraId="3228C219" w14:textId="77777777" w:rsidR="008B1153" w:rsidRPr="00263BF9" w:rsidRDefault="008B1153" w:rsidP="001C24D1">
            <w:pPr>
              <w:suppressAutoHyphens/>
              <w:spacing w:after="0" w:line="240" w:lineRule="auto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 xml:space="preserve">Коэффициент, учитывающий средства разработки ПО </w:t>
            </w:r>
            <w:r w:rsidRPr="00263BF9">
              <w:rPr>
                <w:rFonts w:eastAsia="Calibri" w:cs="Times New Roman"/>
                <w:position w:val="-22"/>
                <w:szCs w:val="28"/>
                <w:lang w:eastAsia="zh-CN"/>
              </w:rPr>
              <w:object w:dxaOrig="800" w:dyaOrig="480" w14:anchorId="1614EA33">
                <v:shape id="_x0000_i1040" type="#_x0000_t75" style="width:41pt;height:23.45pt" o:ole="">
                  <v:imagedata r:id="rId38" o:title=""/>
                </v:shape>
                <o:OLEObject Type="Embed" ProgID="Equation.3" ShapeID="_x0000_i1040" DrawAspect="Content" ObjectID="_1684671782" r:id="rId39"/>
              </w:objec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60AB02A9" w14:textId="77777777" w:rsidR="008B1153" w:rsidRPr="00263BF9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0,</w:t>
            </w:r>
            <w:r>
              <w:rPr>
                <w:rFonts w:eastAsia="Calibri" w:cs="Times New Roman"/>
                <w:szCs w:val="28"/>
                <w:lang w:eastAsia="zh-CN"/>
              </w:rPr>
              <w:t>6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1B91F579" w14:textId="77777777" w:rsidR="008B1153" w:rsidRPr="00263BF9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0,</w:t>
            </w:r>
            <w:r>
              <w:rPr>
                <w:rFonts w:eastAsia="Calibri" w:cs="Times New Roman"/>
                <w:szCs w:val="28"/>
                <w:lang w:eastAsia="zh-CN"/>
              </w:rPr>
              <w:t>6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4982E1E6" w14:textId="77777777" w:rsidR="008B1153" w:rsidRPr="00263BF9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0,</w:t>
            </w:r>
            <w:r>
              <w:rPr>
                <w:rFonts w:eastAsia="Calibri" w:cs="Times New Roman"/>
                <w:szCs w:val="28"/>
                <w:lang w:eastAsia="zh-CN"/>
              </w:rPr>
              <w:t>6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3D20FE36" w14:textId="77777777" w:rsidR="008B1153" w:rsidRPr="00263BF9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>
              <w:rPr>
                <w:rFonts w:eastAsia="Calibri" w:cs="Times New Roman"/>
                <w:szCs w:val="28"/>
                <w:lang w:eastAsia="zh-CN"/>
              </w:rPr>
              <w:t>0,6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35C5264C" w14:textId="77777777" w:rsidR="008B1153" w:rsidRPr="00263BF9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0,</w:t>
            </w:r>
            <w:r>
              <w:rPr>
                <w:rFonts w:eastAsia="Calibri" w:cs="Times New Roman"/>
                <w:szCs w:val="28"/>
                <w:lang w:eastAsia="zh-CN"/>
              </w:rPr>
              <w:t>6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675B12CA" w14:textId="77777777" w:rsidR="008B1153" w:rsidRPr="00263BF9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–</w:t>
            </w:r>
          </w:p>
        </w:tc>
      </w:tr>
      <w:tr w:rsidR="008B1153" w:rsidRPr="00263BF9" w14:paraId="1DBA3A2A" w14:textId="77777777" w:rsidTr="00CD55C7">
        <w:tc>
          <w:tcPr>
            <w:tcW w:w="3686" w:type="dxa"/>
            <w:shd w:val="clear" w:color="auto" w:fill="auto"/>
            <w:vAlign w:val="center"/>
          </w:tcPr>
          <w:p w14:paraId="3485FA74" w14:textId="77777777" w:rsidR="008B1153" w:rsidRPr="00263BF9" w:rsidRDefault="008B1153" w:rsidP="001C24D1">
            <w:pPr>
              <w:suppressAutoHyphens/>
              <w:spacing w:after="0" w:line="240" w:lineRule="auto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 xml:space="preserve">Коэффициенты удельных весов трудоемкости стадий разработки ПО </w:t>
            </w:r>
            <w:r w:rsidRPr="00263BF9">
              <w:rPr>
                <w:rFonts w:eastAsia="Calibri" w:cs="Times New Roman"/>
                <w:position w:val="-22"/>
                <w:szCs w:val="28"/>
                <w:lang w:eastAsia="zh-CN"/>
              </w:rPr>
              <w:object w:dxaOrig="2960" w:dyaOrig="480" w14:anchorId="3B6960E6">
                <v:shape id="_x0000_i1041" type="#_x0000_t75" style="width:150.7pt;height:23.45pt" o:ole="">
                  <v:imagedata r:id="rId40" o:title=""/>
                </v:shape>
                <o:OLEObject Type="Embed" ProgID="Equation.3" ShapeID="_x0000_i1041" DrawAspect="Content" ObjectID="_1684671783" r:id="rId41"/>
              </w:objec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12E600B8" w14:textId="77777777" w:rsidR="008B1153" w:rsidRPr="00263BF9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>
              <w:rPr>
                <w:rFonts w:eastAsia="Calibri" w:cs="Times New Roman"/>
                <w:szCs w:val="28"/>
                <w:lang w:eastAsia="zh-CN"/>
              </w:rPr>
              <w:t>0,08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1CB65EC0" w14:textId="77777777" w:rsidR="008B1153" w:rsidRPr="00263BF9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>
              <w:rPr>
                <w:rFonts w:eastAsia="Calibri" w:cs="Times New Roman"/>
                <w:szCs w:val="28"/>
                <w:lang w:eastAsia="zh-CN"/>
              </w:rPr>
              <w:t>0,19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1B5D9F4E" w14:textId="77777777" w:rsidR="008B1153" w:rsidRPr="00263BF9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>
              <w:rPr>
                <w:rFonts w:eastAsia="Calibri" w:cs="Times New Roman"/>
                <w:szCs w:val="28"/>
                <w:lang w:eastAsia="zh-CN"/>
              </w:rPr>
              <w:t>0,28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71B5259C" w14:textId="77777777" w:rsidR="008B1153" w:rsidRPr="00263BF9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>
              <w:rPr>
                <w:rFonts w:eastAsia="Calibri" w:cs="Times New Roman"/>
                <w:szCs w:val="28"/>
                <w:lang w:eastAsia="zh-CN"/>
              </w:rPr>
              <w:t>0,34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4D70CD4E" w14:textId="77777777" w:rsidR="008B1153" w:rsidRPr="00263BF9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>
              <w:rPr>
                <w:rFonts w:eastAsia="Calibri" w:cs="Times New Roman"/>
                <w:szCs w:val="28"/>
                <w:lang w:eastAsia="zh-CN"/>
              </w:rPr>
              <w:t>0,11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7B80F815" w14:textId="77777777" w:rsidR="008B1153" w:rsidRPr="00263BF9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1</w:t>
            </w:r>
          </w:p>
        </w:tc>
      </w:tr>
      <w:tr w:rsidR="008B1153" w:rsidRPr="00263BF9" w14:paraId="7AC17CDF" w14:textId="77777777" w:rsidTr="00CD55C7">
        <w:tc>
          <w:tcPr>
            <w:tcW w:w="3686" w:type="dxa"/>
            <w:shd w:val="clear" w:color="auto" w:fill="auto"/>
            <w:vAlign w:val="center"/>
          </w:tcPr>
          <w:p w14:paraId="0C560C8B" w14:textId="77777777" w:rsidR="008B1153" w:rsidRPr="00263BF9" w:rsidRDefault="008B1153" w:rsidP="001C24D1">
            <w:pPr>
              <w:suppressAutoHyphens/>
              <w:spacing w:after="0" w:line="240" w:lineRule="auto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 xml:space="preserve">Распределение скорректированной (с учетом </w:t>
            </w:r>
            <w:r w:rsidRPr="00263BF9">
              <w:rPr>
                <w:rFonts w:eastAsia="Calibri" w:cs="Times New Roman"/>
                <w:position w:val="-16"/>
                <w:szCs w:val="28"/>
                <w:lang w:eastAsia="zh-CN"/>
              </w:rPr>
              <w:object w:dxaOrig="380" w:dyaOrig="420" w14:anchorId="54B71E23">
                <v:shape id="_x0000_i1042" type="#_x0000_t75" style="width:19.25pt;height:19.25pt" o:ole="">
                  <v:imagedata r:id="rId42" o:title=""/>
                </v:shape>
                <o:OLEObject Type="Embed" ProgID="Equation.3" ShapeID="_x0000_i1042" DrawAspect="Content" ObjectID="_1684671784" r:id="rId43"/>
              </w:object>
            </w:r>
            <w:r w:rsidRPr="00263BF9">
              <w:rPr>
                <w:rFonts w:eastAsia="Calibri" w:cs="Times New Roman"/>
                <w:szCs w:val="28"/>
                <w:lang w:eastAsia="zh-CN"/>
              </w:rPr>
              <w:t xml:space="preserve">, </w:t>
            </w:r>
            <w:r w:rsidRPr="00263BF9">
              <w:rPr>
                <w:rFonts w:eastAsia="Calibri" w:cs="Times New Roman"/>
                <w:position w:val="-16"/>
                <w:szCs w:val="28"/>
                <w:lang w:eastAsia="zh-CN"/>
              </w:rPr>
              <w:object w:dxaOrig="380" w:dyaOrig="420" w14:anchorId="100C029A">
                <v:shape id="_x0000_i1043" type="#_x0000_t75" style="width:19.25pt;height:19.25pt" o:ole="">
                  <v:imagedata r:id="rId44" o:title=""/>
                </v:shape>
                <o:OLEObject Type="Embed" ProgID="Equation.3" ShapeID="_x0000_i1043" DrawAspect="Content" ObjectID="_1684671785" r:id="rId45"/>
              </w:object>
            </w:r>
            <w:r w:rsidRPr="00263BF9">
              <w:rPr>
                <w:rFonts w:eastAsia="Calibri" w:cs="Times New Roman"/>
                <w:szCs w:val="28"/>
                <w:lang w:eastAsia="zh-CN"/>
              </w:rPr>
              <w:t xml:space="preserve">, </w:t>
            </w:r>
            <w:r w:rsidRPr="00263BF9">
              <w:rPr>
                <w:rFonts w:eastAsia="Calibri" w:cs="Times New Roman"/>
                <w:position w:val="-22"/>
                <w:szCs w:val="28"/>
                <w:lang w:eastAsia="zh-CN"/>
              </w:rPr>
              <w:object w:dxaOrig="639" w:dyaOrig="480" w14:anchorId="37CC9846">
                <v:shape id="_x0000_i1044" type="#_x0000_t75" style="width:31pt;height:23.45pt" o:ole="">
                  <v:imagedata r:id="rId46" o:title=""/>
                </v:shape>
                <o:OLEObject Type="Embed" ProgID="Equation.3" ShapeID="_x0000_i1044" DrawAspect="Content" ObjectID="_1684671786" r:id="rId47"/>
              </w:object>
            </w:r>
            <w:r w:rsidRPr="00263BF9">
              <w:rPr>
                <w:rFonts w:eastAsia="Calibri" w:cs="Times New Roman"/>
                <w:szCs w:val="28"/>
                <w:lang w:eastAsia="zh-CN"/>
              </w:rPr>
              <w:t>) трудоемкости ПО по стадиям, чел.-дн.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5C2BD536" w14:textId="77777777" w:rsidR="008B1153" w:rsidRPr="00263BF9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>
              <w:rPr>
                <w:rFonts w:eastAsia="Calibri" w:cs="Times New Roman"/>
                <w:szCs w:val="28"/>
                <w:lang w:eastAsia="zh-CN"/>
              </w:rPr>
              <w:t>4,54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189F529C" w14:textId="77777777" w:rsidR="008B1153" w:rsidRPr="00263BF9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>
              <w:rPr>
                <w:rFonts w:eastAsia="Calibri" w:cs="Times New Roman"/>
                <w:szCs w:val="28"/>
                <w:lang w:eastAsia="zh-CN"/>
              </w:rPr>
              <w:t>10,78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3330E3EB" w14:textId="77777777" w:rsidR="008B1153" w:rsidRPr="00263BF9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>
              <w:rPr>
                <w:rFonts w:eastAsia="Calibri" w:cs="Times New Roman"/>
                <w:szCs w:val="28"/>
                <w:lang w:eastAsia="zh-CN"/>
              </w:rPr>
              <w:t>15,88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75A47F84" w14:textId="77777777" w:rsidR="008B1153" w:rsidRPr="00263BF9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>
              <w:rPr>
                <w:rFonts w:eastAsia="Calibri" w:cs="Times New Roman"/>
                <w:szCs w:val="28"/>
                <w:lang w:eastAsia="zh-CN"/>
              </w:rPr>
              <w:t>17.36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42BCE04A" w14:textId="77777777" w:rsidR="008B1153" w:rsidRPr="00263BF9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>
              <w:rPr>
                <w:rFonts w:eastAsia="Calibri" w:cs="Times New Roman"/>
                <w:szCs w:val="28"/>
                <w:lang w:eastAsia="zh-CN"/>
              </w:rPr>
              <w:t>6,24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62F5621A" w14:textId="77777777" w:rsidR="008B1153" w:rsidRPr="00263BF9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–</w:t>
            </w:r>
          </w:p>
        </w:tc>
      </w:tr>
      <w:tr w:rsidR="008B1153" w:rsidRPr="00263BF9" w14:paraId="1E39A81C" w14:textId="77777777" w:rsidTr="00CD55C7">
        <w:tc>
          <w:tcPr>
            <w:tcW w:w="3686" w:type="dxa"/>
            <w:shd w:val="clear" w:color="auto" w:fill="auto"/>
            <w:vAlign w:val="center"/>
          </w:tcPr>
          <w:p w14:paraId="6BE079C2" w14:textId="77777777" w:rsidR="008B1153" w:rsidRPr="00263BF9" w:rsidRDefault="008B1153" w:rsidP="001C24D1">
            <w:pPr>
              <w:suppressAutoHyphens/>
              <w:spacing w:after="0" w:line="240" w:lineRule="auto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 xml:space="preserve">Общая трудоемкость разработки ПО </w:t>
            </w:r>
            <w:r w:rsidRPr="00263BF9">
              <w:rPr>
                <w:rFonts w:eastAsia="Calibri" w:cs="Times New Roman"/>
                <w:position w:val="-16"/>
                <w:szCs w:val="28"/>
                <w:lang w:eastAsia="zh-CN"/>
              </w:rPr>
              <w:object w:dxaOrig="460" w:dyaOrig="420" w14:anchorId="3EFA9676">
                <v:shape id="_x0000_i1045" type="#_x0000_t75" style="width:23.45pt;height:19.25pt" o:ole="">
                  <v:imagedata r:id="rId48" o:title=""/>
                </v:shape>
                <o:OLEObject Type="Embed" ProgID="Equation.3" ShapeID="_x0000_i1045" DrawAspect="Content" ObjectID="_1684671787" r:id="rId49"/>
              </w:object>
            </w:r>
            <w:r w:rsidRPr="00263BF9">
              <w:rPr>
                <w:rFonts w:eastAsia="Calibri" w:cs="Times New Roman"/>
                <w:szCs w:val="28"/>
                <w:lang w:eastAsia="zh-CN"/>
              </w:rPr>
              <w:t>, чел.-дн.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1DAC0655" w14:textId="77777777" w:rsidR="008B1153" w:rsidRPr="00263BF9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–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6B7BB249" w14:textId="77777777" w:rsidR="008B1153" w:rsidRPr="00263BF9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–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03737855" w14:textId="77777777" w:rsidR="008B1153" w:rsidRPr="00263BF9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–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7FDC183C" w14:textId="77777777" w:rsidR="008B1153" w:rsidRPr="00263BF9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–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399AC150" w14:textId="77777777" w:rsidR="008B1153" w:rsidRPr="00263BF9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63BF9">
              <w:rPr>
                <w:rFonts w:eastAsia="Calibri" w:cs="Times New Roman"/>
                <w:szCs w:val="28"/>
                <w:lang w:eastAsia="zh-CN"/>
              </w:rPr>
              <w:t>–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00F6FC4C" w14:textId="77777777" w:rsidR="008B1153" w:rsidRPr="00263BF9" w:rsidRDefault="008B1153" w:rsidP="001C24D1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>
              <w:rPr>
                <w:rFonts w:eastAsia="Calibri" w:cs="Times New Roman"/>
                <w:szCs w:val="28"/>
                <w:lang w:eastAsia="zh-CN"/>
              </w:rPr>
              <w:t>54,8</w:t>
            </w:r>
          </w:p>
        </w:tc>
      </w:tr>
    </w:tbl>
    <w:p w14:paraId="5B42E644" w14:textId="77777777" w:rsidR="001C24D1" w:rsidRPr="00877978" w:rsidRDefault="001C24D1" w:rsidP="002B3164">
      <w:pPr>
        <w:tabs>
          <w:tab w:val="center" w:pos="4678"/>
          <w:tab w:val="right" w:pos="9356"/>
        </w:tabs>
        <w:suppressAutoHyphens/>
        <w:spacing w:after="0" w:line="240" w:lineRule="auto"/>
        <w:jc w:val="both"/>
        <w:rPr>
          <w:rFonts w:eastAsia="Times New Roman" w:cs="Times New Roman"/>
          <w:szCs w:val="28"/>
        </w:rPr>
      </w:pPr>
    </w:p>
    <w:p w14:paraId="587023F2" w14:textId="60558014" w:rsidR="002B3164" w:rsidRPr="00877978" w:rsidRDefault="002B3164" w:rsidP="002B3164">
      <w:pPr>
        <w:suppressAutoHyphens/>
        <w:spacing w:after="0" w:line="240" w:lineRule="auto"/>
        <w:ind w:firstLine="708"/>
        <w:jc w:val="both"/>
        <w:rPr>
          <w:rFonts w:eastAsia="Times New Roman" w:cs="Times New Roman"/>
          <w:szCs w:val="28"/>
        </w:rPr>
      </w:pPr>
      <w:r w:rsidRPr="00060DD0">
        <w:rPr>
          <w:rFonts w:eastAsia="Times New Roman" w:cs="Times New Roman"/>
          <w:szCs w:val="28"/>
        </w:rPr>
        <w:t xml:space="preserve">Таблица </w:t>
      </w:r>
      <w:r w:rsidR="00847B0F">
        <w:rPr>
          <w:rFonts w:cs="Times New Roman"/>
          <w:szCs w:val="28"/>
        </w:rPr>
        <w:t>Б</w:t>
      </w:r>
      <w:r w:rsidRPr="00060DD0">
        <w:rPr>
          <w:rFonts w:eastAsia="Times New Roman" w:cs="Times New Roman"/>
          <w:szCs w:val="28"/>
        </w:rPr>
        <w:t>.7</w:t>
      </w:r>
      <w:r w:rsidRPr="00877978">
        <w:rPr>
          <w:rFonts w:eastAsia="Times New Roman" w:cs="Times New Roman"/>
          <w:szCs w:val="28"/>
        </w:rPr>
        <w:t xml:space="preserve"> – </w:t>
      </w:r>
      <w:r w:rsidRPr="00877978">
        <w:rPr>
          <w:rFonts w:eastAsia="Calibri" w:cs="Times New Roman"/>
          <w:szCs w:val="28"/>
          <w:lang w:eastAsia="zh-CN"/>
        </w:rPr>
        <w:t>Параметры для расчета производственных затрат на разработку</w:t>
      </w:r>
    </w:p>
    <w:tbl>
      <w:tblPr>
        <w:tblW w:w="4948" w:type="pct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767"/>
        <w:gridCol w:w="1746"/>
        <w:gridCol w:w="2239"/>
      </w:tblGrid>
      <w:tr w:rsidR="002B3164" w:rsidRPr="00877978" w14:paraId="0D06FC5E" w14:textId="77777777" w:rsidTr="001C24D1">
        <w:tc>
          <w:tcPr>
            <w:tcW w:w="2957" w:type="pct"/>
            <w:vAlign w:val="center"/>
          </w:tcPr>
          <w:p w14:paraId="611FCF35" w14:textId="77777777" w:rsidR="002B3164" w:rsidRPr="00877978" w:rsidRDefault="002B3164" w:rsidP="001C24D1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877978">
              <w:rPr>
                <w:rFonts w:eastAsia="Calibri" w:cs="Times New Roman"/>
                <w:szCs w:val="28"/>
                <w:lang w:eastAsia="zh-CN"/>
              </w:rPr>
              <w:t>Параметр</w:t>
            </w:r>
          </w:p>
        </w:tc>
        <w:tc>
          <w:tcPr>
            <w:tcW w:w="895" w:type="pct"/>
            <w:vAlign w:val="center"/>
          </w:tcPr>
          <w:p w14:paraId="1C5D0B5C" w14:textId="77777777" w:rsidR="002B3164" w:rsidRPr="00877978" w:rsidRDefault="002B3164" w:rsidP="001C24D1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877978">
              <w:rPr>
                <w:rFonts w:eastAsia="Calibri" w:cs="Times New Roman"/>
                <w:szCs w:val="28"/>
                <w:lang w:eastAsia="zh-CN"/>
              </w:rPr>
              <w:t>Единица измерения</w:t>
            </w:r>
          </w:p>
        </w:tc>
        <w:tc>
          <w:tcPr>
            <w:tcW w:w="1148" w:type="pct"/>
            <w:vAlign w:val="center"/>
          </w:tcPr>
          <w:p w14:paraId="38897980" w14:textId="77777777" w:rsidR="002B3164" w:rsidRPr="00877978" w:rsidRDefault="002B3164" w:rsidP="001C24D1">
            <w:pPr>
              <w:spacing w:after="0" w:line="240" w:lineRule="auto"/>
              <w:ind w:right="-102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877978">
              <w:rPr>
                <w:rFonts w:eastAsia="Calibri" w:cs="Times New Roman"/>
                <w:szCs w:val="28"/>
                <w:lang w:eastAsia="zh-CN"/>
              </w:rPr>
              <w:t>Значение</w:t>
            </w:r>
          </w:p>
        </w:tc>
      </w:tr>
      <w:tr w:rsidR="008B1153" w:rsidRPr="00877978" w14:paraId="5FA80DF3" w14:textId="77777777" w:rsidTr="001C24D1">
        <w:tc>
          <w:tcPr>
            <w:tcW w:w="2957" w:type="pct"/>
            <w:vAlign w:val="center"/>
          </w:tcPr>
          <w:p w14:paraId="165048A3" w14:textId="4D2C0103" w:rsidR="008B1153" w:rsidRPr="008B1153" w:rsidRDefault="008B1153" w:rsidP="001C24D1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val="en-US" w:eastAsia="zh-CN"/>
              </w:rPr>
            </w:pPr>
            <w:r>
              <w:rPr>
                <w:rFonts w:eastAsia="Calibri" w:cs="Times New Roman"/>
                <w:szCs w:val="28"/>
                <w:lang w:val="en-US" w:eastAsia="zh-CN"/>
              </w:rPr>
              <w:t>1</w:t>
            </w:r>
          </w:p>
        </w:tc>
        <w:tc>
          <w:tcPr>
            <w:tcW w:w="895" w:type="pct"/>
            <w:vAlign w:val="center"/>
          </w:tcPr>
          <w:p w14:paraId="20FF5B20" w14:textId="2C2FB2D9" w:rsidR="008B1153" w:rsidRPr="008B1153" w:rsidRDefault="008B1153" w:rsidP="001C24D1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val="en-US" w:eastAsia="zh-CN"/>
              </w:rPr>
            </w:pPr>
            <w:r>
              <w:rPr>
                <w:rFonts w:eastAsia="Calibri" w:cs="Times New Roman"/>
                <w:szCs w:val="28"/>
                <w:lang w:val="en-US" w:eastAsia="zh-CN"/>
              </w:rPr>
              <w:t>2</w:t>
            </w:r>
          </w:p>
        </w:tc>
        <w:tc>
          <w:tcPr>
            <w:tcW w:w="1148" w:type="pct"/>
            <w:vAlign w:val="center"/>
          </w:tcPr>
          <w:p w14:paraId="7F57A028" w14:textId="3CECF1BE" w:rsidR="008B1153" w:rsidRPr="008B1153" w:rsidRDefault="008B1153" w:rsidP="001C24D1">
            <w:pPr>
              <w:spacing w:after="0" w:line="240" w:lineRule="auto"/>
              <w:ind w:right="-102"/>
              <w:jc w:val="center"/>
              <w:rPr>
                <w:rFonts w:eastAsia="Calibri" w:cs="Times New Roman"/>
                <w:szCs w:val="28"/>
                <w:lang w:val="en-US" w:eastAsia="zh-CN"/>
              </w:rPr>
            </w:pPr>
            <w:r>
              <w:rPr>
                <w:rFonts w:eastAsia="Calibri" w:cs="Times New Roman"/>
                <w:szCs w:val="28"/>
                <w:lang w:val="en-US" w:eastAsia="zh-CN"/>
              </w:rPr>
              <w:t>3</w:t>
            </w:r>
          </w:p>
        </w:tc>
      </w:tr>
      <w:tr w:rsidR="002B3164" w:rsidRPr="00877978" w14:paraId="3B2C33EE" w14:textId="77777777" w:rsidTr="001C24D1">
        <w:tc>
          <w:tcPr>
            <w:tcW w:w="2957" w:type="pct"/>
            <w:vAlign w:val="center"/>
          </w:tcPr>
          <w:p w14:paraId="600C65F5" w14:textId="77777777" w:rsidR="002B3164" w:rsidRPr="00877978" w:rsidRDefault="002B3164" w:rsidP="001C24D1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877978">
              <w:rPr>
                <w:rFonts w:eastAsia="Calibri" w:cs="Times New Roman"/>
                <w:szCs w:val="28"/>
                <w:lang w:eastAsia="zh-CN"/>
              </w:rPr>
              <w:t>Базовая ставка специалиста</w:t>
            </w:r>
          </w:p>
        </w:tc>
        <w:tc>
          <w:tcPr>
            <w:tcW w:w="895" w:type="pct"/>
            <w:vAlign w:val="center"/>
          </w:tcPr>
          <w:p w14:paraId="56B0509A" w14:textId="77777777" w:rsidR="002B3164" w:rsidRPr="00877978" w:rsidRDefault="002B3164" w:rsidP="001C24D1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877978">
              <w:rPr>
                <w:rFonts w:eastAsia="Calibri" w:cs="Times New Roman"/>
                <w:szCs w:val="28"/>
                <w:lang w:eastAsia="zh-CN"/>
              </w:rPr>
              <w:t>бел. руб.</w:t>
            </w:r>
          </w:p>
        </w:tc>
        <w:tc>
          <w:tcPr>
            <w:tcW w:w="1148" w:type="pct"/>
            <w:vAlign w:val="center"/>
          </w:tcPr>
          <w:p w14:paraId="451113AA" w14:textId="77777777" w:rsidR="002B3164" w:rsidRPr="00877978" w:rsidRDefault="002B3164" w:rsidP="001C24D1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877978">
              <w:rPr>
                <w:rFonts w:eastAsia="Calibri" w:cs="Times New Roman"/>
                <w:szCs w:val="28"/>
                <w:lang w:eastAsia="zh-CN"/>
              </w:rPr>
              <w:t>195</w:t>
            </w:r>
          </w:p>
        </w:tc>
      </w:tr>
      <w:tr w:rsidR="002B3164" w:rsidRPr="00877978" w14:paraId="64B8D4C4" w14:textId="77777777" w:rsidTr="001C24D1">
        <w:tc>
          <w:tcPr>
            <w:tcW w:w="29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D0FCC4" w14:textId="77777777" w:rsidR="002B3164" w:rsidRPr="00877978" w:rsidRDefault="002B3164" w:rsidP="001C24D1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877978">
              <w:rPr>
                <w:rFonts w:eastAsia="Calibri" w:cs="Times New Roman"/>
                <w:szCs w:val="28"/>
                <w:lang w:eastAsia="zh-CN"/>
              </w:rPr>
              <w:t>Разряд разработчика</w:t>
            </w:r>
          </w:p>
        </w:tc>
        <w:tc>
          <w:tcPr>
            <w:tcW w:w="8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7DB3BC" w14:textId="77777777" w:rsidR="002B3164" w:rsidRPr="00877978" w:rsidRDefault="002B3164" w:rsidP="001C24D1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877978">
              <w:rPr>
                <w:rFonts w:eastAsia="Calibri" w:cs="Times New Roman"/>
                <w:szCs w:val="28"/>
                <w:lang w:eastAsia="zh-CN"/>
              </w:rPr>
              <w:t>–</w:t>
            </w:r>
          </w:p>
        </w:tc>
        <w:tc>
          <w:tcPr>
            <w:tcW w:w="11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65068A" w14:textId="77777777" w:rsidR="002B3164" w:rsidRPr="00877978" w:rsidRDefault="002B3164" w:rsidP="001C24D1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877978">
              <w:rPr>
                <w:rFonts w:eastAsia="Calibri" w:cs="Times New Roman"/>
                <w:szCs w:val="28"/>
                <w:lang w:eastAsia="zh-CN"/>
              </w:rPr>
              <w:t>11</w:t>
            </w:r>
          </w:p>
        </w:tc>
      </w:tr>
      <w:tr w:rsidR="002B3164" w:rsidRPr="00877978" w14:paraId="6431D2B7" w14:textId="77777777" w:rsidTr="001C24D1">
        <w:tc>
          <w:tcPr>
            <w:tcW w:w="29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C74DFA" w14:textId="77777777" w:rsidR="002B3164" w:rsidRPr="00877978" w:rsidRDefault="002B3164" w:rsidP="001C24D1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877978">
              <w:rPr>
                <w:rFonts w:eastAsia="Calibri" w:cs="Times New Roman"/>
                <w:szCs w:val="28"/>
                <w:lang w:eastAsia="zh-CN"/>
              </w:rPr>
              <w:t>Тарифный коэффициент</w:t>
            </w:r>
          </w:p>
        </w:tc>
        <w:tc>
          <w:tcPr>
            <w:tcW w:w="8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074370" w14:textId="77777777" w:rsidR="002B3164" w:rsidRPr="00877978" w:rsidRDefault="002B3164" w:rsidP="001C24D1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877978">
              <w:rPr>
                <w:rFonts w:eastAsia="Calibri" w:cs="Times New Roman"/>
                <w:szCs w:val="28"/>
                <w:lang w:eastAsia="zh-CN"/>
              </w:rPr>
              <w:t>–</w:t>
            </w:r>
          </w:p>
        </w:tc>
        <w:tc>
          <w:tcPr>
            <w:tcW w:w="11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B314CE" w14:textId="77777777" w:rsidR="002B3164" w:rsidRPr="00877978" w:rsidRDefault="002B3164" w:rsidP="001C24D1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877978">
              <w:rPr>
                <w:rFonts w:eastAsia="Calibri" w:cs="Times New Roman"/>
                <w:szCs w:val="28"/>
                <w:lang w:eastAsia="zh-CN"/>
              </w:rPr>
              <w:t>1,21</w:t>
            </w:r>
          </w:p>
        </w:tc>
      </w:tr>
      <w:tr w:rsidR="00CD55C7" w:rsidRPr="00877978" w14:paraId="23DBC1E3" w14:textId="77777777" w:rsidTr="001C24D1">
        <w:tc>
          <w:tcPr>
            <w:tcW w:w="29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3AB921" w14:textId="33DDD1F2" w:rsidR="00CD55C7" w:rsidRPr="00877978" w:rsidRDefault="00CD55C7" w:rsidP="001C24D1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877978">
              <w:rPr>
                <w:rFonts w:eastAsia="Calibri" w:cs="Times New Roman"/>
                <w:szCs w:val="28"/>
                <w:lang w:eastAsia="zh-CN"/>
              </w:rPr>
              <w:t xml:space="preserve">Коэффициент </w:t>
            </w:r>
            <w:r w:rsidRPr="00877978">
              <w:rPr>
                <w:rFonts w:eastAsia="Calibri" w:cs="Times New Roman"/>
                <w:i/>
                <w:szCs w:val="28"/>
                <w:lang w:eastAsia="zh-CN"/>
              </w:rPr>
              <w:t>К</w:t>
            </w:r>
            <w:r w:rsidRPr="00877978">
              <w:rPr>
                <w:rFonts w:eastAsia="Calibri" w:cs="Times New Roman"/>
                <w:szCs w:val="28"/>
                <w:vertAlign w:val="subscript"/>
                <w:lang w:eastAsia="zh-CN"/>
              </w:rPr>
              <w:t>ув</w:t>
            </w:r>
          </w:p>
        </w:tc>
        <w:tc>
          <w:tcPr>
            <w:tcW w:w="8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DCFDC1" w14:textId="5FCBFA44" w:rsidR="00CD55C7" w:rsidRPr="00877978" w:rsidRDefault="00CD55C7" w:rsidP="001C24D1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>
              <w:rPr>
                <w:rFonts w:eastAsia="Calibri" w:cs="Times New Roman"/>
                <w:szCs w:val="28"/>
                <w:lang w:eastAsia="zh-CN"/>
              </w:rPr>
              <w:t>–</w:t>
            </w:r>
          </w:p>
        </w:tc>
        <w:tc>
          <w:tcPr>
            <w:tcW w:w="11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FFBBFE" w14:textId="7D742643" w:rsidR="00CD55C7" w:rsidRPr="00877978" w:rsidRDefault="00CD55C7" w:rsidP="001C24D1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>
              <w:rPr>
                <w:rFonts w:eastAsia="Calibri" w:cs="Times New Roman"/>
                <w:szCs w:val="28"/>
                <w:lang w:eastAsia="zh-CN"/>
              </w:rPr>
              <w:t>1,6</w:t>
            </w:r>
          </w:p>
        </w:tc>
      </w:tr>
    </w:tbl>
    <w:p w14:paraId="6902E7BA" w14:textId="77777777" w:rsidR="008B1153" w:rsidRDefault="008B1153" w:rsidP="004001ED">
      <w:pPr>
        <w:tabs>
          <w:tab w:val="center" w:pos="4678"/>
          <w:tab w:val="right" w:pos="9356"/>
        </w:tabs>
        <w:suppressAutoHyphens/>
        <w:spacing w:after="0" w:line="240" w:lineRule="auto"/>
        <w:ind w:firstLine="709"/>
        <w:jc w:val="both"/>
        <w:rPr>
          <w:rStyle w:val="BookTitle"/>
          <w:rFonts w:cs="Times New Roman"/>
          <w:b w:val="0"/>
          <w:i w:val="0"/>
          <w:szCs w:val="28"/>
          <w:lang w:val="en-US"/>
        </w:rPr>
      </w:pPr>
    </w:p>
    <w:p w14:paraId="78BC6D1C" w14:textId="28DC0B78" w:rsidR="004001ED" w:rsidRDefault="004001ED" w:rsidP="004001ED">
      <w:pPr>
        <w:tabs>
          <w:tab w:val="center" w:pos="4678"/>
          <w:tab w:val="right" w:pos="9356"/>
        </w:tabs>
        <w:suppressAutoHyphens/>
        <w:spacing w:after="0" w:line="240" w:lineRule="auto"/>
        <w:ind w:firstLine="709"/>
        <w:jc w:val="both"/>
        <w:rPr>
          <w:rFonts w:eastAsia="Calibri" w:cs="Times New Roman"/>
          <w:szCs w:val="28"/>
          <w:lang w:eastAsia="zh-CN"/>
        </w:rPr>
      </w:pPr>
      <w:r w:rsidRPr="00D703E9">
        <w:rPr>
          <w:rStyle w:val="BookTitle"/>
          <w:rFonts w:cs="Times New Roman"/>
          <w:b w:val="0"/>
          <w:i w:val="0"/>
          <w:szCs w:val="28"/>
        </w:rPr>
        <w:lastRenderedPageBreak/>
        <w:t>Продолж</w:t>
      </w:r>
      <w:r w:rsidR="00847B0F">
        <w:rPr>
          <w:rStyle w:val="BookTitle"/>
          <w:rFonts w:cs="Times New Roman"/>
          <w:b w:val="0"/>
          <w:i w:val="0"/>
          <w:szCs w:val="28"/>
        </w:rPr>
        <w:t xml:space="preserve">ение таблицы </w:t>
      </w:r>
      <w:r w:rsidR="00847B0F">
        <w:rPr>
          <w:rFonts w:cs="Times New Roman"/>
          <w:szCs w:val="28"/>
        </w:rPr>
        <w:t>Б.7</w:t>
      </w:r>
    </w:p>
    <w:tbl>
      <w:tblPr>
        <w:tblW w:w="4948" w:type="pct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767"/>
        <w:gridCol w:w="1746"/>
        <w:gridCol w:w="2239"/>
      </w:tblGrid>
      <w:tr w:rsidR="004001ED" w:rsidRPr="00877978" w14:paraId="7E285F56" w14:textId="77777777" w:rsidTr="006947C8">
        <w:tc>
          <w:tcPr>
            <w:tcW w:w="29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D4F448" w14:textId="1617576A" w:rsidR="004001ED" w:rsidRPr="008B1153" w:rsidRDefault="008B1153" w:rsidP="006947C8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val="en-US" w:eastAsia="zh-CN"/>
              </w:rPr>
            </w:pPr>
            <w:r>
              <w:rPr>
                <w:rFonts w:eastAsia="Calibri" w:cs="Times New Roman"/>
                <w:szCs w:val="28"/>
                <w:lang w:val="en-US" w:eastAsia="zh-CN"/>
              </w:rPr>
              <w:t>1</w:t>
            </w:r>
          </w:p>
        </w:tc>
        <w:tc>
          <w:tcPr>
            <w:tcW w:w="8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AC284D" w14:textId="188131A9" w:rsidR="004001ED" w:rsidRPr="008B1153" w:rsidRDefault="008B1153" w:rsidP="006947C8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val="en-US" w:eastAsia="zh-CN"/>
              </w:rPr>
            </w:pPr>
            <w:r>
              <w:rPr>
                <w:rFonts w:eastAsia="Calibri" w:cs="Times New Roman"/>
                <w:szCs w:val="28"/>
                <w:lang w:val="en-US" w:eastAsia="zh-CN"/>
              </w:rPr>
              <w:t>2</w:t>
            </w:r>
          </w:p>
        </w:tc>
        <w:tc>
          <w:tcPr>
            <w:tcW w:w="11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92EA03" w14:textId="2F5AE40E" w:rsidR="004001ED" w:rsidRPr="008B1153" w:rsidRDefault="008B1153" w:rsidP="006947C8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val="en-US" w:eastAsia="zh-CN"/>
              </w:rPr>
            </w:pPr>
            <w:r>
              <w:rPr>
                <w:rFonts w:eastAsia="Calibri" w:cs="Times New Roman"/>
                <w:szCs w:val="28"/>
                <w:lang w:val="en-US" w:eastAsia="zh-CN"/>
              </w:rPr>
              <w:t>3</w:t>
            </w:r>
          </w:p>
        </w:tc>
      </w:tr>
      <w:tr w:rsidR="008B1153" w:rsidRPr="00877978" w14:paraId="1C38A8FB" w14:textId="77777777" w:rsidTr="006947C8">
        <w:tc>
          <w:tcPr>
            <w:tcW w:w="29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DE55F5" w14:textId="7506033A" w:rsidR="008B1153" w:rsidRPr="00877978" w:rsidRDefault="008B1153" w:rsidP="006947C8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877978">
              <w:rPr>
                <w:rFonts w:eastAsia="Calibri" w:cs="Times New Roman"/>
                <w:szCs w:val="28"/>
                <w:lang w:eastAsia="zh-CN"/>
              </w:rPr>
              <w:t>Норматив отчислений на доп. Зарплату разработчиков</w:t>
            </w:r>
          </w:p>
        </w:tc>
        <w:tc>
          <w:tcPr>
            <w:tcW w:w="8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94919E" w14:textId="77777777" w:rsidR="008B1153" w:rsidRPr="00877978" w:rsidRDefault="008B1153" w:rsidP="006947C8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877978">
              <w:rPr>
                <w:rFonts w:eastAsia="Calibri" w:cs="Times New Roman"/>
                <w:szCs w:val="28"/>
                <w:lang w:eastAsia="zh-CN"/>
              </w:rPr>
              <w:t>%</w:t>
            </w:r>
          </w:p>
        </w:tc>
        <w:tc>
          <w:tcPr>
            <w:tcW w:w="11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A30662" w14:textId="77777777" w:rsidR="008B1153" w:rsidRPr="00877978" w:rsidRDefault="008B1153" w:rsidP="006947C8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877978">
              <w:rPr>
                <w:rFonts w:eastAsia="Calibri" w:cs="Times New Roman"/>
                <w:szCs w:val="28"/>
                <w:lang w:eastAsia="zh-CN"/>
              </w:rPr>
              <w:t>20</w:t>
            </w:r>
          </w:p>
        </w:tc>
      </w:tr>
      <w:tr w:rsidR="008B1153" w:rsidRPr="00877978" w14:paraId="3BCE2ABC" w14:textId="77777777" w:rsidTr="006947C8">
        <w:tc>
          <w:tcPr>
            <w:tcW w:w="2957" w:type="pct"/>
            <w:vAlign w:val="center"/>
          </w:tcPr>
          <w:p w14:paraId="44B774AF" w14:textId="77777777" w:rsidR="008B1153" w:rsidRPr="00877978" w:rsidRDefault="008B1153" w:rsidP="006947C8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877978">
              <w:rPr>
                <w:rFonts w:eastAsia="Calibri" w:cs="Times New Roman"/>
                <w:szCs w:val="28"/>
                <w:lang w:eastAsia="zh-CN"/>
              </w:rPr>
              <w:t>Численность обслуживающего персонала</w:t>
            </w:r>
          </w:p>
        </w:tc>
        <w:tc>
          <w:tcPr>
            <w:tcW w:w="895" w:type="pct"/>
            <w:vAlign w:val="center"/>
          </w:tcPr>
          <w:p w14:paraId="4D042CB3" w14:textId="77777777" w:rsidR="008B1153" w:rsidRPr="00877978" w:rsidRDefault="008B1153" w:rsidP="006947C8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877978">
              <w:rPr>
                <w:rFonts w:eastAsia="Calibri" w:cs="Times New Roman"/>
                <w:szCs w:val="28"/>
                <w:lang w:eastAsia="zh-CN"/>
              </w:rPr>
              <w:t>чел.</w:t>
            </w:r>
          </w:p>
        </w:tc>
        <w:tc>
          <w:tcPr>
            <w:tcW w:w="1148" w:type="pct"/>
            <w:vAlign w:val="center"/>
          </w:tcPr>
          <w:p w14:paraId="3433A1AD" w14:textId="77777777" w:rsidR="008B1153" w:rsidRPr="00877978" w:rsidRDefault="008B1153" w:rsidP="006947C8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877978">
              <w:rPr>
                <w:rFonts w:eastAsia="Calibri" w:cs="Times New Roman"/>
                <w:szCs w:val="28"/>
                <w:lang w:eastAsia="zh-CN"/>
              </w:rPr>
              <w:t>1</w:t>
            </w:r>
          </w:p>
        </w:tc>
      </w:tr>
      <w:tr w:rsidR="008B1153" w:rsidRPr="00877978" w14:paraId="1FBD3B83" w14:textId="77777777" w:rsidTr="006947C8">
        <w:tc>
          <w:tcPr>
            <w:tcW w:w="2957" w:type="pct"/>
            <w:vAlign w:val="center"/>
          </w:tcPr>
          <w:p w14:paraId="6F4A53AC" w14:textId="77777777" w:rsidR="008B1153" w:rsidRPr="00877978" w:rsidRDefault="008B1153" w:rsidP="006947C8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877978">
              <w:rPr>
                <w:rFonts w:eastAsia="Calibri" w:cs="Times New Roman"/>
                <w:szCs w:val="28"/>
                <w:lang w:eastAsia="zh-CN"/>
              </w:rPr>
              <w:t>Разряд обслуживающего персонала</w:t>
            </w:r>
          </w:p>
        </w:tc>
        <w:tc>
          <w:tcPr>
            <w:tcW w:w="895" w:type="pct"/>
            <w:vAlign w:val="center"/>
          </w:tcPr>
          <w:p w14:paraId="1178E479" w14:textId="77777777" w:rsidR="008B1153" w:rsidRPr="00877978" w:rsidRDefault="008B1153" w:rsidP="006947C8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877978">
              <w:rPr>
                <w:rFonts w:eastAsia="Calibri" w:cs="Times New Roman"/>
                <w:szCs w:val="28"/>
                <w:lang w:eastAsia="zh-CN"/>
              </w:rPr>
              <w:t>–</w:t>
            </w:r>
          </w:p>
        </w:tc>
        <w:tc>
          <w:tcPr>
            <w:tcW w:w="1148" w:type="pct"/>
            <w:vAlign w:val="center"/>
          </w:tcPr>
          <w:p w14:paraId="65E1BA84" w14:textId="77777777" w:rsidR="008B1153" w:rsidRPr="00877978" w:rsidRDefault="008B1153" w:rsidP="006947C8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877978">
              <w:rPr>
                <w:rFonts w:eastAsia="Calibri" w:cs="Times New Roman"/>
                <w:szCs w:val="28"/>
                <w:lang w:eastAsia="zh-CN"/>
              </w:rPr>
              <w:t>8</w:t>
            </w:r>
          </w:p>
        </w:tc>
      </w:tr>
      <w:tr w:rsidR="008B1153" w:rsidRPr="00877978" w14:paraId="3B38EB6F" w14:textId="77777777" w:rsidTr="006947C8">
        <w:tc>
          <w:tcPr>
            <w:tcW w:w="2957" w:type="pct"/>
            <w:vAlign w:val="center"/>
          </w:tcPr>
          <w:p w14:paraId="39A0D719" w14:textId="77777777" w:rsidR="008B1153" w:rsidRPr="00877978" w:rsidRDefault="008B1153" w:rsidP="006947C8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877978">
              <w:rPr>
                <w:rFonts w:eastAsia="Calibri" w:cs="Times New Roman"/>
                <w:szCs w:val="28"/>
                <w:lang w:eastAsia="zh-CN"/>
              </w:rPr>
              <w:t>Тарифный коэффициент</w:t>
            </w:r>
          </w:p>
        </w:tc>
        <w:tc>
          <w:tcPr>
            <w:tcW w:w="895" w:type="pct"/>
            <w:vAlign w:val="center"/>
          </w:tcPr>
          <w:p w14:paraId="6A68B0FF" w14:textId="77777777" w:rsidR="008B1153" w:rsidRPr="00877978" w:rsidRDefault="008B1153" w:rsidP="006947C8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877978">
              <w:rPr>
                <w:rFonts w:eastAsia="Calibri" w:cs="Times New Roman"/>
                <w:szCs w:val="28"/>
                <w:lang w:eastAsia="zh-CN"/>
              </w:rPr>
              <w:t>–</w:t>
            </w:r>
          </w:p>
        </w:tc>
        <w:tc>
          <w:tcPr>
            <w:tcW w:w="1148" w:type="pct"/>
            <w:vAlign w:val="center"/>
          </w:tcPr>
          <w:p w14:paraId="4D5B1B73" w14:textId="77777777" w:rsidR="008B1153" w:rsidRPr="00877978" w:rsidRDefault="008B1153" w:rsidP="006947C8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877978">
              <w:rPr>
                <w:rFonts w:eastAsia="Calibri" w:cs="Times New Roman"/>
                <w:szCs w:val="28"/>
                <w:lang w:eastAsia="zh-CN"/>
              </w:rPr>
              <w:t>2,17</w:t>
            </w:r>
          </w:p>
        </w:tc>
      </w:tr>
      <w:tr w:rsidR="008B1153" w:rsidRPr="00877978" w14:paraId="6BAF1444" w14:textId="77777777" w:rsidTr="006947C8">
        <w:tc>
          <w:tcPr>
            <w:tcW w:w="2957" w:type="pct"/>
            <w:vAlign w:val="center"/>
          </w:tcPr>
          <w:p w14:paraId="11ACE74E" w14:textId="77777777" w:rsidR="008B1153" w:rsidRPr="00877978" w:rsidRDefault="008B1153" w:rsidP="006947C8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877978">
              <w:rPr>
                <w:rFonts w:eastAsia="Calibri" w:cs="Times New Roman"/>
                <w:szCs w:val="28"/>
                <w:lang w:eastAsia="zh-CN"/>
              </w:rPr>
              <w:t>Стоимость одного кВт-часа электроэнергии (СЭЛ)</w:t>
            </w:r>
          </w:p>
        </w:tc>
        <w:tc>
          <w:tcPr>
            <w:tcW w:w="895" w:type="pct"/>
            <w:vAlign w:val="center"/>
          </w:tcPr>
          <w:p w14:paraId="313256FB" w14:textId="77777777" w:rsidR="008B1153" w:rsidRPr="00877978" w:rsidRDefault="008B1153" w:rsidP="006947C8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877978">
              <w:rPr>
                <w:rFonts w:eastAsia="Calibri" w:cs="Times New Roman"/>
                <w:szCs w:val="28"/>
                <w:lang w:eastAsia="zh-CN"/>
              </w:rPr>
              <w:t>бел. руб.</w:t>
            </w:r>
          </w:p>
        </w:tc>
        <w:tc>
          <w:tcPr>
            <w:tcW w:w="1148" w:type="pct"/>
            <w:vAlign w:val="center"/>
          </w:tcPr>
          <w:p w14:paraId="733FA523" w14:textId="77777777" w:rsidR="008B1153" w:rsidRPr="00877978" w:rsidRDefault="008B1153" w:rsidP="006947C8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val="en-US" w:eastAsia="zh-CN"/>
              </w:rPr>
            </w:pPr>
            <w:r w:rsidRPr="00877978">
              <w:rPr>
                <w:rFonts w:eastAsia="Calibri" w:cs="Times New Roman"/>
                <w:szCs w:val="28"/>
                <w:lang w:val="be-BY" w:eastAsia="zh-CN"/>
              </w:rPr>
              <w:t>0,390852</w:t>
            </w:r>
          </w:p>
        </w:tc>
      </w:tr>
      <w:tr w:rsidR="008B1153" w:rsidRPr="00877978" w14:paraId="688A95B0" w14:textId="77777777" w:rsidTr="006947C8">
        <w:tc>
          <w:tcPr>
            <w:tcW w:w="2957" w:type="pct"/>
            <w:vAlign w:val="center"/>
          </w:tcPr>
          <w:p w14:paraId="36A96BEA" w14:textId="77777777" w:rsidR="008B1153" w:rsidRPr="00877978" w:rsidRDefault="008B1153" w:rsidP="006947C8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877978">
              <w:rPr>
                <w:rFonts w:eastAsia="Calibri" w:cs="Times New Roman"/>
                <w:szCs w:val="28"/>
                <w:lang w:eastAsia="zh-CN"/>
              </w:rPr>
              <w:t>Коэффициент потерь рабочего времени (К</w:t>
            </w:r>
            <w:r w:rsidRPr="00877978">
              <w:rPr>
                <w:rFonts w:eastAsia="Calibri" w:cs="Times New Roman"/>
                <w:szCs w:val="28"/>
                <w:vertAlign w:val="subscript"/>
                <w:lang w:eastAsia="zh-CN"/>
              </w:rPr>
              <w:t>пот</w:t>
            </w:r>
            <w:r w:rsidRPr="00877978">
              <w:rPr>
                <w:rFonts w:eastAsia="Calibri" w:cs="Times New Roman"/>
                <w:szCs w:val="28"/>
                <w:lang w:eastAsia="zh-CN"/>
              </w:rPr>
              <w:t>)</w:t>
            </w:r>
          </w:p>
        </w:tc>
        <w:tc>
          <w:tcPr>
            <w:tcW w:w="895" w:type="pct"/>
            <w:vAlign w:val="center"/>
          </w:tcPr>
          <w:p w14:paraId="1C9DC98D" w14:textId="77777777" w:rsidR="008B1153" w:rsidRPr="00877978" w:rsidRDefault="008B1153" w:rsidP="006947C8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877978">
              <w:rPr>
                <w:rFonts w:eastAsia="Calibri" w:cs="Times New Roman"/>
                <w:szCs w:val="28"/>
                <w:lang w:eastAsia="zh-CN"/>
              </w:rPr>
              <w:t>–</w:t>
            </w:r>
          </w:p>
        </w:tc>
        <w:tc>
          <w:tcPr>
            <w:tcW w:w="1148" w:type="pct"/>
            <w:vAlign w:val="center"/>
          </w:tcPr>
          <w:p w14:paraId="6C49DC05" w14:textId="77777777" w:rsidR="008B1153" w:rsidRPr="00877978" w:rsidRDefault="008B1153" w:rsidP="006947C8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877978">
              <w:rPr>
                <w:rFonts w:eastAsia="Calibri" w:cs="Times New Roman"/>
                <w:szCs w:val="28"/>
                <w:lang w:eastAsia="zh-CN"/>
              </w:rPr>
              <w:t>0,2</w:t>
            </w:r>
          </w:p>
        </w:tc>
      </w:tr>
      <w:tr w:rsidR="008B1153" w:rsidRPr="00877978" w14:paraId="0BF25E07" w14:textId="77777777" w:rsidTr="006947C8">
        <w:tc>
          <w:tcPr>
            <w:tcW w:w="2957" w:type="pct"/>
            <w:vAlign w:val="center"/>
          </w:tcPr>
          <w:p w14:paraId="279D741B" w14:textId="77777777" w:rsidR="008B1153" w:rsidRPr="00877978" w:rsidRDefault="008B1153" w:rsidP="006947C8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877978">
              <w:rPr>
                <w:rFonts w:eastAsia="Calibri" w:cs="Times New Roman"/>
                <w:szCs w:val="28"/>
                <w:lang w:eastAsia="zh-CN"/>
              </w:rPr>
              <w:t>Премия</w:t>
            </w:r>
          </w:p>
        </w:tc>
        <w:tc>
          <w:tcPr>
            <w:tcW w:w="895" w:type="pct"/>
            <w:vAlign w:val="center"/>
          </w:tcPr>
          <w:p w14:paraId="5E7BEA40" w14:textId="77777777" w:rsidR="008B1153" w:rsidRPr="00877978" w:rsidRDefault="008B1153" w:rsidP="006947C8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877978">
              <w:rPr>
                <w:rFonts w:eastAsia="Calibri" w:cs="Times New Roman"/>
                <w:szCs w:val="28"/>
                <w:lang w:eastAsia="zh-CN"/>
              </w:rPr>
              <w:t>%</w:t>
            </w:r>
          </w:p>
        </w:tc>
        <w:tc>
          <w:tcPr>
            <w:tcW w:w="1148" w:type="pct"/>
            <w:vAlign w:val="center"/>
          </w:tcPr>
          <w:p w14:paraId="52D68D2A" w14:textId="77777777" w:rsidR="008B1153" w:rsidRPr="00877978" w:rsidRDefault="008B1153" w:rsidP="006947C8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877978">
              <w:rPr>
                <w:rFonts w:eastAsia="Calibri" w:cs="Times New Roman"/>
                <w:szCs w:val="28"/>
                <w:lang w:eastAsia="zh-CN"/>
              </w:rPr>
              <w:t>5</w:t>
            </w:r>
          </w:p>
        </w:tc>
      </w:tr>
      <w:tr w:rsidR="008B1153" w:rsidRPr="00877978" w14:paraId="060E58BE" w14:textId="77777777" w:rsidTr="006947C8">
        <w:tc>
          <w:tcPr>
            <w:tcW w:w="2957" w:type="pct"/>
            <w:vAlign w:val="center"/>
          </w:tcPr>
          <w:p w14:paraId="6C0DD6E1" w14:textId="77777777" w:rsidR="008B1153" w:rsidRPr="00877978" w:rsidRDefault="008B1153" w:rsidP="006947C8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877978">
              <w:rPr>
                <w:rFonts w:eastAsia="Calibri" w:cs="Times New Roman"/>
                <w:szCs w:val="28"/>
                <w:lang w:eastAsia="zh-CN"/>
              </w:rPr>
              <w:t>Доплата за стаж</w:t>
            </w:r>
          </w:p>
        </w:tc>
        <w:tc>
          <w:tcPr>
            <w:tcW w:w="895" w:type="pct"/>
            <w:vAlign w:val="center"/>
          </w:tcPr>
          <w:p w14:paraId="69F9799C" w14:textId="77777777" w:rsidR="008B1153" w:rsidRPr="00877978" w:rsidRDefault="008B1153" w:rsidP="006947C8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877978">
              <w:rPr>
                <w:rFonts w:eastAsia="Calibri" w:cs="Times New Roman"/>
                <w:szCs w:val="28"/>
                <w:lang w:eastAsia="zh-CN"/>
              </w:rPr>
              <w:t>бел. руб.</w:t>
            </w:r>
          </w:p>
        </w:tc>
        <w:tc>
          <w:tcPr>
            <w:tcW w:w="1148" w:type="pct"/>
            <w:vAlign w:val="center"/>
          </w:tcPr>
          <w:p w14:paraId="22BB49E3" w14:textId="77777777" w:rsidR="008B1153" w:rsidRPr="00877978" w:rsidRDefault="008B1153" w:rsidP="006947C8">
            <w:pPr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877978">
              <w:rPr>
                <w:rFonts w:eastAsia="Calibri" w:cs="Times New Roman"/>
                <w:szCs w:val="28"/>
                <w:lang w:eastAsia="zh-CN"/>
              </w:rPr>
              <w:t>19,5</w:t>
            </w:r>
          </w:p>
        </w:tc>
      </w:tr>
    </w:tbl>
    <w:p w14:paraId="36345606" w14:textId="77777777" w:rsidR="004001ED" w:rsidRPr="00877978" w:rsidRDefault="004001ED" w:rsidP="004001ED">
      <w:pPr>
        <w:suppressAutoHyphens/>
        <w:spacing w:after="0" w:line="240" w:lineRule="auto"/>
        <w:rPr>
          <w:rFonts w:eastAsia="Calibri" w:cs="Times New Roman"/>
          <w:szCs w:val="28"/>
          <w:lang w:eastAsia="zh-CN"/>
        </w:rPr>
      </w:pPr>
    </w:p>
    <w:p w14:paraId="69BE4022" w14:textId="468D7B1A" w:rsidR="002B3164" w:rsidRPr="00877978" w:rsidRDefault="002B3164" w:rsidP="002B3164">
      <w:pPr>
        <w:suppressAutoHyphens/>
        <w:spacing w:after="0" w:line="240" w:lineRule="auto"/>
        <w:ind w:firstLine="708"/>
        <w:jc w:val="both"/>
        <w:rPr>
          <w:rFonts w:eastAsia="Times New Roman" w:cs="Times New Roman"/>
          <w:szCs w:val="28"/>
        </w:rPr>
      </w:pPr>
      <w:r w:rsidRPr="00342F62">
        <w:rPr>
          <w:rFonts w:eastAsia="Times New Roman" w:cs="Times New Roman"/>
          <w:szCs w:val="28"/>
        </w:rPr>
        <w:t xml:space="preserve">Таблица </w:t>
      </w:r>
      <w:r w:rsidR="00847B0F">
        <w:rPr>
          <w:rFonts w:cs="Times New Roman"/>
          <w:szCs w:val="28"/>
        </w:rPr>
        <w:t>Б</w:t>
      </w:r>
      <w:r w:rsidRPr="00342F62">
        <w:rPr>
          <w:rFonts w:eastAsia="Times New Roman" w:cs="Times New Roman"/>
          <w:szCs w:val="28"/>
        </w:rPr>
        <w:t>.8</w:t>
      </w:r>
      <w:r w:rsidRPr="00877978">
        <w:rPr>
          <w:rFonts w:eastAsia="Times New Roman" w:cs="Times New Roman"/>
          <w:szCs w:val="28"/>
        </w:rPr>
        <w:t xml:space="preserve"> – Расчет суммарных затрат на разработку ПО, руб</w:t>
      </w:r>
    </w:p>
    <w:tbl>
      <w:tblPr>
        <w:tblW w:w="4948" w:type="pct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884"/>
        <w:gridCol w:w="1868"/>
      </w:tblGrid>
      <w:tr w:rsidR="002B3164" w:rsidRPr="00877978" w14:paraId="0BFDF291" w14:textId="77777777" w:rsidTr="001C24D1">
        <w:tc>
          <w:tcPr>
            <w:tcW w:w="4042" w:type="pct"/>
          </w:tcPr>
          <w:p w14:paraId="42AF4958" w14:textId="77777777" w:rsidR="002B3164" w:rsidRPr="00877978" w:rsidRDefault="002B3164" w:rsidP="001C24D1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877978">
              <w:rPr>
                <w:rFonts w:eastAsia="Calibri" w:cs="Times New Roman"/>
                <w:szCs w:val="28"/>
                <w:lang w:eastAsia="zh-CN"/>
              </w:rPr>
              <w:t>Статья затрат</w:t>
            </w:r>
          </w:p>
        </w:tc>
        <w:tc>
          <w:tcPr>
            <w:tcW w:w="958" w:type="pct"/>
            <w:vAlign w:val="center"/>
          </w:tcPr>
          <w:p w14:paraId="599D8B82" w14:textId="77777777" w:rsidR="002B3164" w:rsidRPr="00877978" w:rsidRDefault="002B3164" w:rsidP="001C24D1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877978">
              <w:rPr>
                <w:rFonts w:eastAsia="Calibri" w:cs="Times New Roman"/>
                <w:szCs w:val="28"/>
                <w:lang w:eastAsia="zh-CN"/>
              </w:rPr>
              <w:t>Итого</w:t>
            </w:r>
          </w:p>
        </w:tc>
      </w:tr>
      <w:tr w:rsidR="002B3164" w:rsidRPr="00877978" w14:paraId="34262A76" w14:textId="77777777" w:rsidTr="001C24D1">
        <w:tc>
          <w:tcPr>
            <w:tcW w:w="4042" w:type="pct"/>
          </w:tcPr>
          <w:p w14:paraId="284F4D37" w14:textId="77777777" w:rsidR="002B3164" w:rsidRPr="002761A5" w:rsidRDefault="002B3164" w:rsidP="001C24D1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 w:cs="Times New Roman"/>
                <w:szCs w:val="28"/>
                <w:lang w:eastAsia="zh-CN"/>
              </w:rPr>
            </w:pPr>
            <w:r w:rsidRPr="002761A5">
              <w:rPr>
                <w:rFonts w:eastAsia="Calibri" w:cs="Times New Roman"/>
                <w:szCs w:val="28"/>
                <w:lang w:eastAsia="zh-CN"/>
              </w:rPr>
              <w:t>Затраты на оплату труда разработчиков (З</w:t>
            </w:r>
            <w:r w:rsidRPr="002761A5">
              <w:rPr>
                <w:rFonts w:eastAsia="Calibri" w:cs="Times New Roman"/>
                <w:szCs w:val="28"/>
                <w:vertAlign w:val="subscript"/>
                <w:lang w:eastAsia="zh-CN"/>
              </w:rPr>
              <w:t>тр</w:t>
            </w:r>
            <w:r w:rsidRPr="002761A5">
              <w:rPr>
                <w:rFonts w:eastAsia="Calibri" w:cs="Times New Roman"/>
                <w:szCs w:val="28"/>
                <w:lang w:eastAsia="zh-CN"/>
              </w:rPr>
              <w:t>)</w:t>
            </w:r>
          </w:p>
        </w:tc>
        <w:tc>
          <w:tcPr>
            <w:tcW w:w="958" w:type="pct"/>
            <w:vAlign w:val="center"/>
          </w:tcPr>
          <w:p w14:paraId="0551F4BA" w14:textId="77777777" w:rsidR="002B3164" w:rsidRPr="002761A5" w:rsidRDefault="002B3164" w:rsidP="001C24D1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761A5">
              <w:rPr>
                <w:rFonts w:eastAsia="Calibri" w:cs="Times New Roman"/>
                <w:szCs w:val="28"/>
                <w:lang w:eastAsia="zh-CN"/>
              </w:rPr>
              <w:t>225,588</w:t>
            </w:r>
          </w:p>
        </w:tc>
      </w:tr>
      <w:tr w:rsidR="002B3164" w:rsidRPr="00877978" w14:paraId="7ABD0CC4" w14:textId="77777777" w:rsidTr="001C24D1">
        <w:tc>
          <w:tcPr>
            <w:tcW w:w="4042" w:type="pct"/>
          </w:tcPr>
          <w:p w14:paraId="3737AEC2" w14:textId="77777777" w:rsidR="002B3164" w:rsidRPr="002761A5" w:rsidRDefault="002B3164" w:rsidP="001C24D1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 w:cs="Times New Roman"/>
                <w:szCs w:val="28"/>
                <w:lang w:eastAsia="zh-CN"/>
              </w:rPr>
            </w:pPr>
            <w:r w:rsidRPr="002761A5">
              <w:rPr>
                <w:rFonts w:eastAsia="Calibri" w:cs="Times New Roman"/>
                <w:szCs w:val="28"/>
                <w:lang w:eastAsia="zh-CN"/>
              </w:rPr>
              <w:t>Основная заработная плата разработчиков (ЗП</w:t>
            </w:r>
            <w:r w:rsidRPr="002761A5">
              <w:rPr>
                <w:rFonts w:eastAsia="Calibri" w:cs="Times New Roman"/>
                <w:szCs w:val="28"/>
                <w:vertAlign w:val="subscript"/>
                <w:lang w:eastAsia="zh-CN"/>
              </w:rPr>
              <w:t>осн</w:t>
            </w:r>
            <w:r w:rsidRPr="002761A5">
              <w:rPr>
                <w:rFonts w:eastAsia="Calibri" w:cs="Times New Roman"/>
                <w:szCs w:val="28"/>
                <w:lang w:eastAsia="zh-CN"/>
              </w:rPr>
              <w:t>)</w:t>
            </w:r>
          </w:p>
        </w:tc>
        <w:tc>
          <w:tcPr>
            <w:tcW w:w="958" w:type="pct"/>
            <w:vAlign w:val="center"/>
          </w:tcPr>
          <w:p w14:paraId="6E3823A9" w14:textId="77777777" w:rsidR="002B3164" w:rsidRPr="002761A5" w:rsidRDefault="002B3164" w:rsidP="001C24D1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761A5">
              <w:rPr>
                <w:rFonts w:eastAsia="Calibri" w:cs="Times New Roman"/>
                <w:szCs w:val="28"/>
                <w:lang w:eastAsia="zh-CN"/>
              </w:rPr>
              <w:t>140,288</w:t>
            </w:r>
          </w:p>
        </w:tc>
      </w:tr>
      <w:tr w:rsidR="002B3164" w:rsidRPr="00877978" w14:paraId="33E8EE57" w14:textId="77777777" w:rsidTr="001C24D1">
        <w:tc>
          <w:tcPr>
            <w:tcW w:w="4042" w:type="pct"/>
          </w:tcPr>
          <w:p w14:paraId="419FBD81" w14:textId="77777777" w:rsidR="002B3164" w:rsidRPr="002761A5" w:rsidRDefault="002B3164" w:rsidP="001C24D1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 w:cs="Times New Roman"/>
                <w:szCs w:val="28"/>
                <w:lang w:eastAsia="zh-CN"/>
              </w:rPr>
            </w:pPr>
            <w:r w:rsidRPr="002761A5">
              <w:rPr>
                <w:rFonts w:eastAsia="Calibri" w:cs="Times New Roman"/>
                <w:szCs w:val="28"/>
                <w:lang w:eastAsia="zh-CN"/>
              </w:rPr>
              <w:t>Дополнительная заработная плата разработчиков (ЗП</w:t>
            </w:r>
            <w:r w:rsidRPr="002761A5">
              <w:rPr>
                <w:rFonts w:eastAsia="Calibri" w:cs="Times New Roman"/>
                <w:szCs w:val="28"/>
                <w:vertAlign w:val="subscript"/>
                <w:lang w:eastAsia="zh-CN"/>
              </w:rPr>
              <w:t>доп</w:t>
            </w:r>
            <w:r w:rsidRPr="002761A5">
              <w:rPr>
                <w:rFonts w:eastAsia="Calibri" w:cs="Times New Roman"/>
                <w:szCs w:val="28"/>
                <w:lang w:eastAsia="zh-CN"/>
              </w:rPr>
              <w:t>)</w:t>
            </w:r>
          </w:p>
        </w:tc>
        <w:tc>
          <w:tcPr>
            <w:tcW w:w="958" w:type="pct"/>
            <w:vAlign w:val="center"/>
          </w:tcPr>
          <w:p w14:paraId="2835D2E9" w14:textId="77777777" w:rsidR="002B3164" w:rsidRPr="002761A5" w:rsidRDefault="002B3164" w:rsidP="001C24D1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761A5">
              <w:rPr>
                <w:rFonts w:eastAsia="Calibri" w:cs="Times New Roman"/>
                <w:szCs w:val="28"/>
                <w:lang w:eastAsia="zh-CN"/>
              </w:rPr>
              <w:t>28,06</w:t>
            </w:r>
          </w:p>
        </w:tc>
      </w:tr>
      <w:tr w:rsidR="002B3164" w:rsidRPr="00877978" w14:paraId="265CFD0A" w14:textId="77777777" w:rsidTr="001C24D1">
        <w:tc>
          <w:tcPr>
            <w:tcW w:w="4042" w:type="pct"/>
          </w:tcPr>
          <w:p w14:paraId="0A0C5434" w14:textId="77777777" w:rsidR="002B3164" w:rsidRPr="002761A5" w:rsidRDefault="002B3164" w:rsidP="001C24D1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 w:cs="Times New Roman"/>
                <w:szCs w:val="28"/>
                <w:lang w:eastAsia="zh-CN"/>
              </w:rPr>
            </w:pPr>
            <w:r w:rsidRPr="002761A5">
              <w:rPr>
                <w:rFonts w:eastAsia="Calibri" w:cs="Times New Roman"/>
                <w:szCs w:val="28"/>
                <w:lang w:eastAsia="zh-CN"/>
              </w:rPr>
              <w:t>Отчисления от основной и дополнительной заработной платы (ОТЧ</w:t>
            </w:r>
            <w:r w:rsidRPr="002761A5">
              <w:rPr>
                <w:rFonts w:eastAsia="Calibri" w:cs="Times New Roman"/>
                <w:szCs w:val="28"/>
                <w:vertAlign w:val="subscript"/>
                <w:lang w:eastAsia="zh-CN"/>
              </w:rPr>
              <w:t>с.н.</w:t>
            </w:r>
            <w:r w:rsidRPr="002761A5">
              <w:rPr>
                <w:rFonts w:eastAsia="Calibri" w:cs="Times New Roman"/>
                <w:szCs w:val="28"/>
                <w:lang w:eastAsia="zh-CN"/>
              </w:rPr>
              <w:t>)</w:t>
            </w:r>
          </w:p>
        </w:tc>
        <w:tc>
          <w:tcPr>
            <w:tcW w:w="958" w:type="pct"/>
            <w:vAlign w:val="center"/>
          </w:tcPr>
          <w:p w14:paraId="16070524" w14:textId="77777777" w:rsidR="002B3164" w:rsidRPr="002761A5" w:rsidRDefault="002B3164" w:rsidP="001C24D1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761A5">
              <w:rPr>
                <w:rFonts w:eastAsia="Calibri" w:cs="Times New Roman"/>
                <w:szCs w:val="28"/>
                <w:lang w:eastAsia="zh-CN"/>
              </w:rPr>
              <w:t>57,24</w:t>
            </w:r>
          </w:p>
        </w:tc>
      </w:tr>
      <w:tr w:rsidR="002B3164" w:rsidRPr="00877978" w14:paraId="2E003018" w14:textId="77777777" w:rsidTr="001C24D1">
        <w:tc>
          <w:tcPr>
            <w:tcW w:w="4042" w:type="pct"/>
          </w:tcPr>
          <w:p w14:paraId="58641CA2" w14:textId="77777777" w:rsidR="002B3164" w:rsidRPr="002761A5" w:rsidRDefault="002B3164" w:rsidP="001C24D1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 w:cs="Times New Roman"/>
                <w:szCs w:val="28"/>
                <w:lang w:eastAsia="zh-CN"/>
              </w:rPr>
            </w:pPr>
            <w:r w:rsidRPr="002761A5">
              <w:rPr>
                <w:rFonts w:eastAsia="Calibri" w:cs="Times New Roman"/>
                <w:szCs w:val="28"/>
                <w:lang w:eastAsia="zh-CN"/>
              </w:rPr>
              <w:t>Затраты машинного времени (З</w:t>
            </w:r>
            <w:r w:rsidRPr="002761A5">
              <w:rPr>
                <w:rFonts w:eastAsia="Calibri" w:cs="Times New Roman"/>
                <w:szCs w:val="28"/>
                <w:vertAlign w:val="subscript"/>
                <w:lang w:eastAsia="zh-CN"/>
              </w:rPr>
              <w:t>мв</w:t>
            </w:r>
            <w:r w:rsidRPr="002761A5">
              <w:rPr>
                <w:rFonts w:eastAsia="Calibri" w:cs="Times New Roman"/>
                <w:szCs w:val="28"/>
                <w:lang w:eastAsia="zh-CN"/>
              </w:rPr>
              <w:t>)</w:t>
            </w:r>
          </w:p>
        </w:tc>
        <w:tc>
          <w:tcPr>
            <w:tcW w:w="958" w:type="pct"/>
            <w:vAlign w:val="center"/>
          </w:tcPr>
          <w:p w14:paraId="13AB4EF1" w14:textId="77777777" w:rsidR="002B3164" w:rsidRPr="002761A5" w:rsidRDefault="002B3164" w:rsidP="001C24D1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761A5">
              <w:rPr>
                <w:rFonts w:eastAsia="Calibri" w:cs="Times New Roman"/>
                <w:szCs w:val="28"/>
                <w:lang w:eastAsia="zh-CN"/>
              </w:rPr>
              <w:t>256,768</w:t>
            </w:r>
          </w:p>
        </w:tc>
      </w:tr>
      <w:tr w:rsidR="002B3164" w:rsidRPr="00877978" w14:paraId="68825F45" w14:textId="77777777" w:rsidTr="001C24D1">
        <w:tc>
          <w:tcPr>
            <w:tcW w:w="4042" w:type="pct"/>
          </w:tcPr>
          <w:p w14:paraId="5841D991" w14:textId="77777777" w:rsidR="002B3164" w:rsidRPr="002761A5" w:rsidRDefault="002B3164" w:rsidP="001C24D1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 w:cs="Times New Roman"/>
                <w:szCs w:val="28"/>
                <w:lang w:eastAsia="zh-CN"/>
              </w:rPr>
            </w:pPr>
            <w:r w:rsidRPr="002761A5">
              <w:rPr>
                <w:rFonts w:eastAsia="Calibri" w:cs="Times New Roman"/>
                <w:szCs w:val="28"/>
                <w:lang w:eastAsia="zh-CN"/>
              </w:rPr>
              <w:t>Стоимость машино-часа, руб./час (С</w:t>
            </w:r>
            <w:r w:rsidRPr="002761A5">
              <w:rPr>
                <w:rFonts w:eastAsia="Calibri" w:cs="Times New Roman"/>
                <w:szCs w:val="28"/>
                <w:vertAlign w:val="subscript"/>
                <w:lang w:eastAsia="zh-CN"/>
              </w:rPr>
              <w:t>ч</w:t>
            </w:r>
            <w:r w:rsidRPr="002761A5">
              <w:rPr>
                <w:rFonts w:eastAsia="Calibri" w:cs="Times New Roman"/>
                <w:szCs w:val="28"/>
                <w:lang w:eastAsia="zh-CN"/>
              </w:rPr>
              <w:t>)</w:t>
            </w:r>
          </w:p>
        </w:tc>
        <w:tc>
          <w:tcPr>
            <w:tcW w:w="958" w:type="pct"/>
            <w:vAlign w:val="center"/>
          </w:tcPr>
          <w:p w14:paraId="71446923" w14:textId="77777777" w:rsidR="002B3164" w:rsidRPr="002761A5" w:rsidRDefault="002B3164" w:rsidP="001C24D1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761A5">
              <w:rPr>
                <w:rFonts w:eastAsia="Calibri" w:cs="Times New Roman"/>
                <w:szCs w:val="28"/>
                <w:lang w:eastAsia="zh-CN"/>
              </w:rPr>
              <w:t>1,36</w:t>
            </w:r>
          </w:p>
        </w:tc>
      </w:tr>
      <w:tr w:rsidR="002B3164" w:rsidRPr="00877978" w14:paraId="3F44C482" w14:textId="77777777" w:rsidTr="001C24D1">
        <w:tc>
          <w:tcPr>
            <w:tcW w:w="4042" w:type="pct"/>
          </w:tcPr>
          <w:p w14:paraId="6C8DC822" w14:textId="77777777" w:rsidR="002B3164" w:rsidRPr="002761A5" w:rsidRDefault="002B3164" w:rsidP="001C24D1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 w:cs="Times New Roman"/>
                <w:szCs w:val="28"/>
                <w:lang w:eastAsia="zh-CN"/>
              </w:rPr>
            </w:pPr>
            <w:r w:rsidRPr="002761A5">
              <w:rPr>
                <w:rFonts w:eastAsia="Calibri" w:cs="Times New Roman"/>
                <w:szCs w:val="28"/>
                <w:lang w:eastAsia="zh-CN"/>
              </w:rPr>
              <w:t>Стоимость электроэнергии, потребляемой за год (З</w:t>
            </w:r>
            <w:r w:rsidRPr="002761A5">
              <w:rPr>
                <w:rFonts w:eastAsia="Calibri" w:cs="Times New Roman"/>
                <w:szCs w:val="28"/>
                <w:vertAlign w:val="subscript"/>
                <w:lang w:eastAsia="zh-CN"/>
              </w:rPr>
              <w:t>э.п.</w:t>
            </w:r>
            <w:r w:rsidRPr="002761A5">
              <w:rPr>
                <w:rFonts w:eastAsia="Calibri" w:cs="Times New Roman"/>
                <w:szCs w:val="28"/>
                <w:lang w:eastAsia="zh-CN"/>
              </w:rPr>
              <w:t>)</w:t>
            </w:r>
          </w:p>
        </w:tc>
        <w:tc>
          <w:tcPr>
            <w:tcW w:w="958" w:type="pct"/>
            <w:vAlign w:val="center"/>
          </w:tcPr>
          <w:p w14:paraId="1643BA0A" w14:textId="77777777" w:rsidR="002B3164" w:rsidRPr="002761A5" w:rsidRDefault="002B3164" w:rsidP="001C24D1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761A5">
              <w:rPr>
                <w:rFonts w:eastAsia="Calibri" w:cs="Times New Roman"/>
                <w:szCs w:val="28"/>
                <w:lang w:eastAsia="zh-CN"/>
              </w:rPr>
              <w:t>254,25</w:t>
            </w:r>
          </w:p>
        </w:tc>
      </w:tr>
      <w:tr w:rsidR="002B3164" w:rsidRPr="00877978" w14:paraId="78347386" w14:textId="77777777" w:rsidTr="001C24D1">
        <w:tc>
          <w:tcPr>
            <w:tcW w:w="4042" w:type="pct"/>
          </w:tcPr>
          <w:p w14:paraId="4C3395E1" w14:textId="77777777" w:rsidR="002B3164" w:rsidRPr="002761A5" w:rsidRDefault="002B3164" w:rsidP="001C24D1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 w:cs="Times New Roman"/>
                <w:szCs w:val="28"/>
                <w:lang w:eastAsia="zh-CN"/>
              </w:rPr>
            </w:pPr>
            <w:r w:rsidRPr="002761A5">
              <w:rPr>
                <w:rFonts w:eastAsia="Calibri" w:cs="Times New Roman"/>
                <w:szCs w:val="28"/>
                <w:lang w:eastAsia="zh-CN"/>
              </w:rPr>
              <w:t>Затраты на текущий и профилактический ремонт</w:t>
            </w:r>
          </w:p>
        </w:tc>
        <w:tc>
          <w:tcPr>
            <w:tcW w:w="958" w:type="pct"/>
            <w:vAlign w:val="center"/>
          </w:tcPr>
          <w:p w14:paraId="7209ACBB" w14:textId="77777777" w:rsidR="002B3164" w:rsidRPr="002761A5" w:rsidRDefault="002B3164" w:rsidP="001C24D1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761A5">
              <w:rPr>
                <w:rFonts w:eastAsia="Calibri" w:cs="Times New Roman"/>
                <w:szCs w:val="28"/>
                <w:lang w:eastAsia="zh-CN"/>
              </w:rPr>
              <w:t>113</w:t>
            </w:r>
          </w:p>
        </w:tc>
      </w:tr>
      <w:tr w:rsidR="002B3164" w:rsidRPr="00877978" w14:paraId="1899E69E" w14:textId="77777777" w:rsidTr="001C24D1">
        <w:tc>
          <w:tcPr>
            <w:tcW w:w="4042" w:type="pct"/>
          </w:tcPr>
          <w:p w14:paraId="0F40C39C" w14:textId="77777777" w:rsidR="002B3164" w:rsidRPr="002761A5" w:rsidRDefault="002B3164" w:rsidP="001C24D1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 w:cs="Times New Roman"/>
                <w:szCs w:val="28"/>
                <w:lang w:eastAsia="zh-CN"/>
              </w:rPr>
            </w:pPr>
            <w:r w:rsidRPr="002761A5">
              <w:rPr>
                <w:rFonts w:eastAsia="Calibri" w:cs="Times New Roman"/>
                <w:szCs w:val="28"/>
                <w:lang w:eastAsia="zh-CN"/>
              </w:rPr>
              <w:t>Прочие затраты, связанные с эксплуатацией ЭВМ</w:t>
            </w:r>
          </w:p>
        </w:tc>
        <w:tc>
          <w:tcPr>
            <w:tcW w:w="958" w:type="pct"/>
            <w:vAlign w:val="center"/>
          </w:tcPr>
          <w:p w14:paraId="429CE8C0" w14:textId="77777777" w:rsidR="002B3164" w:rsidRPr="002761A5" w:rsidRDefault="002B3164" w:rsidP="001C24D1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761A5">
              <w:rPr>
                <w:rFonts w:eastAsia="Calibri" w:cs="Times New Roman"/>
                <w:szCs w:val="28"/>
                <w:lang w:eastAsia="zh-CN"/>
              </w:rPr>
              <w:t>113</w:t>
            </w:r>
          </w:p>
        </w:tc>
      </w:tr>
      <w:tr w:rsidR="002B3164" w:rsidRPr="00877978" w14:paraId="58B1A6EA" w14:textId="77777777" w:rsidTr="001C24D1">
        <w:tc>
          <w:tcPr>
            <w:tcW w:w="4042" w:type="pct"/>
          </w:tcPr>
          <w:p w14:paraId="6330FF35" w14:textId="77777777" w:rsidR="002B3164" w:rsidRPr="002761A5" w:rsidRDefault="002B3164" w:rsidP="001C24D1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 w:cs="Times New Roman"/>
                <w:szCs w:val="28"/>
                <w:lang w:eastAsia="zh-CN"/>
              </w:rPr>
            </w:pPr>
            <w:r w:rsidRPr="002761A5">
              <w:rPr>
                <w:rFonts w:eastAsia="Calibri" w:cs="Times New Roman"/>
                <w:szCs w:val="28"/>
                <w:lang w:eastAsia="zh-CN"/>
              </w:rPr>
              <w:t>Машинное время ЭВМ, час</w:t>
            </w:r>
          </w:p>
        </w:tc>
        <w:tc>
          <w:tcPr>
            <w:tcW w:w="958" w:type="pct"/>
            <w:vAlign w:val="center"/>
          </w:tcPr>
          <w:p w14:paraId="69BB7CDA" w14:textId="77777777" w:rsidR="002B3164" w:rsidRPr="002761A5" w:rsidRDefault="002B3164" w:rsidP="001C24D1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761A5">
              <w:rPr>
                <w:rFonts w:eastAsia="Calibri" w:cs="Times New Roman"/>
                <w:szCs w:val="28"/>
                <w:lang w:eastAsia="zh-CN"/>
              </w:rPr>
              <w:t>188,8</w:t>
            </w:r>
          </w:p>
        </w:tc>
      </w:tr>
      <w:tr w:rsidR="002B3164" w:rsidRPr="00877978" w14:paraId="046A93FD" w14:textId="77777777" w:rsidTr="001C24D1">
        <w:tc>
          <w:tcPr>
            <w:tcW w:w="4042" w:type="pct"/>
          </w:tcPr>
          <w:p w14:paraId="325D322E" w14:textId="77777777" w:rsidR="002B3164" w:rsidRPr="002761A5" w:rsidRDefault="002B3164" w:rsidP="001C24D1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 w:cs="Times New Roman"/>
                <w:szCs w:val="28"/>
                <w:lang w:eastAsia="zh-CN"/>
              </w:rPr>
            </w:pPr>
            <w:r w:rsidRPr="002761A5">
              <w:rPr>
                <w:rFonts w:eastAsia="Calibri" w:cs="Times New Roman"/>
                <w:szCs w:val="28"/>
                <w:lang w:eastAsia="zh-CN"/>
              </w:rPr>
              <w:t>Затраты на изготовление эталонного экземпляра (З</w:t>
            </w:r>
            <w:r w:rsidRPr="002761A5">
              <w:rPr>
                <w:rFonts w:eastAsia="Calibri" w:cs="Times New Roman"/>
                <w:szCs w:val="28"/>
                <w:vertAlign w:val="subscript"/>
                <w:lang w:eastAsia="zh-CN"/>
              </w:rPr>
              <w:t>эт</w:t>
            </w:r>
            <w:r w:rsidRPr="002761A5">
              <w:rPr>
                <w:rFonts w:eastAsia="Calibri" w:cs="Times New Roman"/>
                <w:szCs w:val="28"/>
                <w:lang w:eastAsia="zh-CN"/>
              </w:rPr>
              <w:t>)</w:t>
            </w:r>
          </w:p>
        </w:tc>
        <w:tc>
          <w:tcPr>
            <w:tcW w:w="958" w:type="pct"/>
            <w:vAlign w:val="center"/>
          </w:tcPr>
          <w:p w14:paraId="3C5ADA04" w14:textId="77777777" w:rsidR="002B3164" w:rsidRPr="002761A5" w:rsidRDefault="002B3164" w:rsidP="001C24D1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761A5">
              <w:rPr>
                <w:rFonts w:eastAsia="Calibri" w:cs="Times New Roman"/>
                <w:szCs w:val="28"/>
                <w:lang w:eastAsia="zh-CN"/>
              </w:rPr>
              <w:t>24,12</w:t>
            </w:r>
          </w:p>
        </w:tc>
      </w:tr>
      <w:tr w:rsidR="002B3164" w:rsidRPr="00877978" w14:paraId="0459AF3B" w14:textId="77777777" w:rsidTr="001C24D1">
        <w:tc>
          <w:tcPr>
            <w:tcW w:w="4042" w:type="pct"/>
          </w:tcPr>
          <w:p w14:paraId="07BBFDCC" w14:textId="77777777" w:rsidR="002B3164" w:rsidRPr="002761A5" w:rsidRDefault="002B3164" w:rsidP="001C24D1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 w:cs="Times New Roman"/>
                <w:szCs w:val="28"/>
                <w:lang w:eastAsia="zh-CN"/>
              </w:rPr>
            </w:pPr>
            <w:r w:rsidRPr="002761A5">
              <w:rPr>
                <w:rFonts w:eastAsia="Calibri" w:cs="Times New Roman"/>
                <w:szCs w:val="28"/>
                <w:lang w:eastAsia="zh-CN"/>
              </w:rPr>
              <w:t>Затраты на технологию (З</w:t>
            </w:r>
            <w:r w:rsidRPr="002761A5">
              <w:rPr>
                <w:rFonts w:eastAsia="Calibri" w:cs="Times New Roman"/>
                <w:szCs w:val="28"/>
                <w:vertAlign w:val="subscript"/>
                <w:lang w:eastAsia="zh-CN"/>
              </w:rPr>
              <w:t>тех</w:t>
            </w:r>
            <w:r w:rsidRPr="002761A5">
              <w:rPr>
                <w:rFonts w:eastAsia="Calibri" w:cs="Times New Roman"/>
                <w:szCs w:val="28"/>
                <w:lang w:eastAsia="zh-CN"/>
              </w:rPr>
              <w:t>)</w:t>
            </w:r>
          </w:p>
        </w:tc>
        <w:tc>
          <w:tcPr>
            <w:tcW w:w="958" w:type="pct"/>
            <w:vAlign w:val="center"/>
          </w:tcPr>
          <w:p w14:paraId="52042704" w14:textId="77777777" w:rsidR="002B3164" w:rsidRPr="002761A5" w:rsidRDefault="002B3164" w:rsidP="001C24D1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761A5">
              <w:rPr>
                <w:rFonts w:eastAsia="Calibri" w:cs="Times New Roman"/>
                <w:szCs w:val="28"/>
                <w:lang w:eastAsia="zh-CN"/>
              </w:rPr>
              <w:t>0</w:t>
            </w:r>
          </w:p>
        </w:tc>
      </w:tr>
      <w:tr w:rsidR="002B3164" w:rsidRPr="00877978" w14:paraId="54C7B8F7" w14:textId="77777777" w:rsidTr="001C24D1">
        <w:tc>
          <w:tcPr>
            <w:tcW w:w="4042" w:type="pct"/>
          </w:tcPr>
          <w:p w14:paraId="7FA417B0" w14:textId="77777777" w:rsidR="002B3164" w:rsidRPr="002761A5" w:rsidRDefault="002B3164" w:rsidP="001C24D1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 w:cs="Times New Roman"/>
                <w:szCs w:val="28"/>
                <w:lang w:eastAsia="zh-CN"/>
              </w:rPr>
            </w:pPr>
            <w:r w:rsidRPr="002761A5">
              <w:rPr>
                <w:rFonts w:eastAsia="Calibri" w:cs="Times New Roman"/>
                <w:szCs w:val="28"/>
                <w:lang w:eastAsia="zh-CN"/>
              </w:rPr>
              <w:t>Затраты на материалы (З</w:t>
            </w:r>
            <w:r w:rsidRPr="002761A5">
              <w:rPr>
                <w:rFonts w:eastAsia="Calibri" w:cs="Times New Roman"/>
                <w:szCs w:val="28"/>
                <w:vertAlign w:val="subscript"/>
                <w:lang w:eastAsia="zh-CN"/>
              </w:rPr>
              <w:t>мат</w:t>
            </w:r>
            <w:r w:rsidRPr="002761A5">
              <w:rPr>
                <w:rFonts w:eastAsia="Calibri" w:cs="Times New Roman"/>
                <w:szCs w:val="28"/>
                <w:lang w:eastAsia="zh-CN"/>
              </w:rPr>
              <w:t>)</w:t>
            </w:r>
          </w:p>
        </w:tc>
        <w:tc>
          <w:tcPr>
            <w:tcW w:w="958" w:type="pct"/>
            <w:vAlign w:val="center"/>
          </w:tcPr>
          <w:p w14:paraId="552DB00D" w14:textId="77777777" w:rsidR="002B3164" w:rsidRPr="002761A5" w:rsidRDefault="002B3164" w:rsidP="001C24D1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761A5">
              <w:rPr>
                <w:rFonts w:eastAsia="Calibri" w:cs="Times New Roman"/>
                <w:szCs w:val="28"/>
                <w:lang w:eastAsia="zh-CN"/>
              </w:rPr>
              <w:t>22,6</w:t>
            </w:r>
          </w:p>
        </w:tc>
      </w:tr>
      <w:tr w:rsidR="002B3164" w:rsidRPr="00877978" w14:paraId="15C560AF" w14:textId="77777777" w:rsidTr="001C24D1">
        <w:tc>
          <w:tcPr>
            <w:tcW w:w="4042" w:type="pct"/>
          </w:tcPr>
          <w:p w14:paraId="0D0FB832" w14:textId="77777777" w:rsidR="002B3164" w:rsidRPr="002761A5" w:rsidRDefault="002B3164" w:rsidP="001C24D1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 w:cs="Times New Roman"/>
                <w:szCs w:val="28"/>
                <w:lang w:eastAsia="zh-CN"/>
              </w:rPr>
            </w:pPr>
            <w:r w:rsidRPr="002761A5">
              <w:rPr>
                <w:rFonts w:eastAsia="Calibri" w:cs="Times New Roman"/>
                <w:szCs w:val="28"/>
                <w:lang w:eastAsia="zh-CN"/>
              </w:rPr>
              <w:t>Общепроизводственные затраты (З</w:t>
            </w:r>
            <w:r w:rsidRPr="002761A5">
              <w:rPr>
                <w:rFonts w:eastAsia="Calibri" w:cs="Times New Roman"/>
                <w:szCs w:val="28"/>
                <w:vertAlign w:val="subscript"/>
                <w:lang w:eastAsia="zh-CN"/>
              </w:rPr>
              <w:t>общ.пр</w:t>
            </w:r>
            <w:r w:rsidRPr="002761A5">
              <w:rPr>
                <w:rFonts w:eastAsia="Calibri" w:cs="Times New Roman"/>
                <w:szCs w:val="28"/>
                <w:lang w:eastAsia="zh-CN"/>
              </w:rPr>
              <w:t>)</w:t>
            </w:r>
          </w:p>
        </w:tc>
        <w:tc>
          <w:tcPr>
            <w:tcW w:w="958" w:type="pct"/>
            <w:vAlign w:val="center"/>
          </w:tcPr>
          <w:p w14:paraId="2F1A0F30" w14:textId="77777777" w:rsidR="002B3164" w:rsidRPr="002761A5" w:rsidRDefault="002B3164" w:rsidP="001C24D1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761A5">
              <w:rPr>
                <w:rFonts w:eastAsia="Calibri" w:cs="Times New Roman"/>
                <w:szCs w:val="28"/>
                <w:lang w:eastAsia="zh-CN"/>
              </w:rPr>
              <w:t>14,03</w:t>
            </w:r>
          </w:p>
        </w:tc>
      </w:tr>
      <w:tr w:rsidR="002B3164" w:rsidRPr="00877978" w14:paraId="5F756AE4" w14:textId="77777777" w:rsidTr="001C24D1">
        <w:tc>
          <w:tcPr>
            <w:tcW w:w="4042" w:type="pct"/>
          </w:tcPr>
          <w:p w14:paraId="501ACE8C" w14:textId="77777777" w:rsidR="002B3164" w:rsidRPr="002761A5" w:rsidRDefault="002B3164" w:rsidP="001C24D1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 w:cs="Times New Roman"/>
                <w:szCs w:val="28"/>
                <w:lang w:eastAsia="zh-CN"/>
              </w:rPr>
            </w:pPr>
            <w:r w:rsidRPr="002761A5">
              <w:rPr>
                <w:rFonts w:eastAsia="Calibri" w:cs="Times New Roman"/>
                <w:szCs w:val="28"/>
                <w:lang w:eastAsia="zh-CN"/>
              </w:rPr>
              <w:t>Непроизводственные (коммерческие) затраты (З</w:t>
            </w:r>
            <w:r w:rsidRPr="002761A5">
              <w:rPr>
                <w:rFonts w:eastAsia="Calibri" w:cs="Times New Roman"/>
                <w:szCs w:val="28"/>
                <w:vertAlign w:val="subscript"/>
                <w:lang w:eastAsia="zh-CN"/>
              </w:rPr>
              <w:t>непр</w:t>
            </w:r>
            <w:r w:rsidRPr="002761A5">
              <w:rPr>
                <w:rFonts w:eastAsia="Calibri" w:cs="Times New Roman"/>
                <w:szCs w:val="28"/>
                <w:lang w:eastAsia="zh-CN"/>
              </w:rPr>
              <w:t>)</w:t>
            </w:r>
          </w:p>
        </w:tc>
        <w:tc>
          <w:tcPr>
            <w:tcW w:w="958" w:type="pct"/>
            <w:vAlign w:val="center"/>
          </w:tcPr>
          <w:p w14:paraId="2F72BACF" w14:textId="77777777" w:rsidR="002B3164" w:rsidRPr="002761A5" w:rsidRDefault="002B3164" w:rsidP="001C24D1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761A5">
              <w:rPr>
                <w:rFonts w:eastAsia="Calibri" w:cs="Times New Roman"/>
                <w:szCs w:val="28"/>
                <w:lang w:eastAsia="zh-CN"/>
              </w:rPr>
              <w:t>7,01</w:t>
            </w:r>
          </w:p>
        </w:tc>
      </w:tr>
      <w:tr w:rsidR="002B3164" w:rsidRPr="00877978" w14:paraId="0894902C" w14:textId="77777777" w:rsidTr="001C24D1">
        <w:tc>
          <w:tcPr>
            <w:tcW w:w="4042" w:type="pct"/>
          </w:tcPr>
          <w:p w14:paraId="3692A8E9" w14:textId="77777777" w:rsidR="002B3164" w:rsidRPr="002761A5" w:rsidRDefault="002B3164" w:rsidP="001C24D1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 w:cs="Times New Roman"/>
                <w:szCs w:val="28"/>
                <w:lang w:eastAsia="zh-CN"/>
              </w:rPr>
            </w:pPr>
            <w:r w:rsidRPr="002761A5">
              <w:rPr>
                <w:rFonts w:eastAsia="Calibri" w:cs="Times New Roman"/>
                <w:szCs w:val="28"/>
                <w:lang w:eastAsia="zh-CN"/>
              </w:rPr>
              <w:t>Суммарные затраты на разработку ПО (З</w:t>
            </w:r>
            <w:r w:rsidRPr="002761A5">
              <w:rPr>
                <w:rFonts w:eastAsia="Calibri" w:cs="Times New Roman"/>
                <w:szCs w:val="28"/>
                <w:vertAlign w:val="subscript"/>
                <w:lang w:eastAsia="zh-CN"/>
              </w:rPr>
              <w:t>р</w:t>
            </w:r>
            <w:r w:rsidRPr="002761A5">
              <w:rPr>
                <w:rFonts w:eastAsia="Calibri" w:cs="Times New Roman"/>
                <w:szCs w:val="28"/>
                <w:lang w:eastAsia="zh-CN"/>
              </w:rPr>
              <w:t xml:space="preserve">) </w:t>
            </w:r>
          </w:p>
        </w:tc>
        <w:tc>
          <w:tcPr>
            <w:tcW w:w="958" w:type="pct"/>
            <w:vAlign w:val="center"/>
          </w:tcPr>
          <w:p w14:paraId="3366C4B1" w14:textId="77777777" w:rsidR="002B3164" w:rsidRPr="002761A5" w:rsidRDefault="002B3164" w:rsidP="001C24D1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2761A5">
              <w:rPr>
                <w:rFonts w:eastAsia="Calibri" w:cs="Times New Roman"/>
                <w:szCs w:val="28"/>
                <w:lang w:eastAsia="zh-CN"/>
              </w:rPr>
              <w:t>550,12</w:t>
            </w:r>
          </w:p>
        </w:tc>
      </w:tr>
    </w:tbl>
    <w:p w14:paraId="466BA19B" w14:textId="77777777" w:rsidR="002B3164" w:rsidRPr="00877978" w:rsidRDefault="002B3164" w:rsidP="002B3164">
      <w:pPr>
        <w:suppressAutoHyphens/>
        <w:spacing w:after="0" w:line="240" w:lineRule="auto"/>
        <w:rPr>
          <w:rFonts w:eastAsia="Times New Roman" w:cs="Times New Roman"/>
          <w:szCs w:val="28"/>
        </w:rPr>
      </w:pPr>
    </w:p>
    <w:p w14:paraId="2A2384F0" w14:textId="07ED94E8" w:rsidR="002B3164" w:rsidRPr="00740A35" w:rsidRDefault="002B3164" w:rsidP="002B3164">
      <w:pPr>
        <w:suppressAutoHyphens/>
        <w:spacing w:after="0" w:line="240" w:lineRule="auto"/>
        <w:ind w:firstLine="708"/>
        <w:jc w:val="both"/>
        <w:rPr>
          <w:rFonts w:eastAsia="Times New Roman" w:cs="Times New Roman"/>
          <w:szCs w:val="28"/>
        </w:rPr>
      </w:pPr>
      <w:r w:rsidRPr="009F33B4">
        <w:rPr>
          <w:rFonts w:eastAsia="Times New Roman" w:cs="Times New Roman"/>
          <w:szCs w:val="28"/>
        </w:rPr>
        <w:t xml:space="preserve">Таблица </w:t>
      </w:r>
      <w:r w:rsidR="00847B0F">
        <w:rPr>
          <w:rFonts w:cs="Times New Roman"/>
          <w:szCs w:val="28"/>
        </w:rPr>
        <w:t>Б</w:t>
      </w:r>
      <w:r w:rsidRPr="009F33B4">
        <w:rPr>
          <w:rFonts w:eastAsia="Times New Roman" w:cs="Times New Roman"/>
          <w:szCs w:val="28"/>
        </w:rPr>
        <w:t>.9 – Расч</w:t>
      </w:r>
      <w:r w:rsidRPr="00740A35">
        <w:rPr>
          <w:rFonts w:eastAsia="Times New Roman" w:cs="Times New Roman"/>
          <w:szCs w:val="28"/>
        </w:rPr>
        <w:t xml:space="preserve">ет </w:t>
      </w:r>
      <w:r>
        <w:rPr>
          <w:rFonts w:eastAsia="Times New Roman" w:cs="Times New Roman"/>
          <w:szCs w:val="28"/>
        </w:rPr>
        <w:t>торговой цены</w:t>
      </w:r>
      <w:r w:rsidRPr="00740A35">
        <w:rPr>
          <w:rFonts w:eastAsia="Times New Roman" w:cs="Times New Roman"/>
          <w:szCs w:val="28"/>
        </w:rPr>
        <w:t xml:space="preserve"> ПО, руб</w:t>
      </w:r>
    </w:p>
    <w:tbl>
      <w:tblPr>
        <w:tblW w:w="4948" w:type="pct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884"/>
        <w:gridCol w:w="1868"/>
      </w:tblGrid>
      <w:tr w:rsidR="002B3164" w:rsidRPr="00740A35" w14:paraId="42FFB04B" w14:textId="77777777" w:rsidTr="001C24D1">
        <w:tc>
          <w:tcPr>
            <w:tcW w:w="4042" w:type="pct"/>
          </w:tcPr>
          <w:p w14:paraId="2FAFA58F" w14:textId="77777777" w:rsidR="002B3164" w:rsidRPr="00740A35" w:rsidRDefault="002B3164" w:rsidP="001C24D1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740A35">
              <w:rPr>
                <w:rFonts w:eastAsia="Calibri" w:cs="Times New Roman"/>
                <w:szCs w:val="28"/>
                <w:lang w:eastAsia="zh-CN"/>
              </w:rPr>
              <w:t>Статья затрат</w:t>
            </w:r>
          </w:p>
        </w:tc>
        <w:tc>
          <w:tcPr>
            <w:tcW w:w="958" w:type="pct"/>
            <w:vAlign w:val="center"/>
          </w:tcPr>
          <w:p w14:paraId="006F2589" w14:textId="77777777" w:rsidR="002B3164" w:rsidRPr="00740A35" w:rsidRDefault="002B3164" w:rsidP="001C24D1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740A35">
              <w:rPr>
                <w:rFonts w:eastAsia="Calibri" w:cs="Times New Roman"/>
                <w:szCs w:val="28"/>
                <w:lang w:eastAsia="zh-CN"/>
              </w:rPr>
              <w:t>Итого</w:t>
            </w:r>
          </w:p>
        </w:tc>
      </w:tr>
      <w:tr w:rsidR="002B3164" w:rsidRPr="00740A35" w14:paraId="037A87FF" w14:textId="77777777" w:rsidTr="001C24D1">
        <w:tc>
          <w:tcPr>
            <w:tcW w:w="4042" w:type="pct"/>
          </w:tcPr>
          <w:p w14:paraId="661AF793" w14:textId="77777777" w:rsidR="002B3164" w:rsidRPr="00740A35" w:rsidRDefault="002B3164" w:rsidP="001C24D1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 w:cs="Times New Roman"/>
                <w:szCs w:val="28"/>
                <w:lang w:eastAsia="zh-CN"/>
              </w:rPr>
            </w:pPr>
            <w:r>
              <w:rPr>
                <w:rFonts w:eastAsia="Calibri" w:cs="Times New Roman"/>
                <w:szCs w:val="28"/>
                <w:lang w:eastAsia="zh-CN"/>
              </w:rPr>
              <w:t>Прибыль от реализации ПП</w:t>
            </w:r>
          </w:p>
        </w:tc>
        <w:tc>
          <w:tcPr>
            <w:tcW w:w="958" w:type="pct"/>
            <w:vAlign w:val="center"/>
          </w:tcPr>
          <w:p w14:paraId="3398AEE6" w14:textId="77777777" w:rsidR="002B3164" w:rsidRPr="000F1A4F" w:rsidRDefault="002B3164" w:rsidP="001C24D1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>
              <w:rPr>
                <w:rFonts w:eastAsia="Calibri" w:cs="Times New Roman"/>
                <w:szCs w:val="28"/>
                <w:lang w:eastAsia="zh-CN"/>
              </w:rPr>
              <w:t>165,036</w:t>
            </w:r>
          </w:p>
        </w:tc>
      </w:tr>
      <w:tr w:rsidR="002B3164" w:rsidRPr="00740A35" w14:paraId="0FFA4A33" w14:textId="77777777" w:rsidTr="001C24D1">
        <w:tc>
          <w:tcPr>
            <w:tcW w:w="4042" w:type="pct"/>
          </w:tcPr>
          <w:p w14:paraId="0EBFFE55" w14:textId="77777777" w:rsidR="002B3164" w:rsidRDefault="002B3164" w:rsidP="001C24D1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 w:cs="Times New Roman"/>
                <w:szCs w:val="28"/>
                <w:lang w:eastAsia="zh-CN"/>
              </w:rPr>
            </w:pPr>
            <w:r>
              <w:rPr>
                <w:rFonts w:eastAsia="Calibri" w:cs="Times New Roman"/>
                <w:szCs w:val="28"/>
                <w:lang w:eastAsia="zh-CN"/>
              </w:rPr>
              <w:t>Отпускная цена ПО без НДС</w:t>
            </w:r>
          </w:p>
        </w:tc>
        <w:tc>
          <w:tcPr>
            <w:tcW w:w="958" w:type="pct"/>
            <w:vAlign w:val="center"/>
          </w:tcPr>
          <w:p w14:paraId="768CBB4C" w14:textId="77777777" w:rsidR="002B3164" w:rsidRPr="0010495B" w:rsidRDefault="002B3164" w:rsidP="001C24D1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>
              <w:rPr>
                <w:rFonts w:eastAsia="Calibri" w:cs="Times New Roman"/>
                <w:szCs w:val="28"/>
                <w:lang w:eastAsia="zh-CN"/>
              </w:rPr>
              <w:t>715,156</w:t>
            </w:r>
          </w:p>
        </w:tc>
      </w:tr>
      <w:tr w:rsidR="002B3164" w:rsidRPr="00740A35" w14:paraId="3CEB5258" w14:textId="77777777" w:rsidTr="001C24D1">
        <w:tc>
          <w:tcPr>
            <w:tcW w:w="4042" w:type="pct"/>
          </w:tcPr>
          <w:p w14:paraId="0FFD361C" w14:textId="77777777" w:rsidR="002B3164" w:rsidRDefault="002B3164" w:rsidP="001C24D1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 w:cs="Times New Roman"/>
                <w:szCs w:val="28"/>
                <w:lang w:eastAsia="zh-CN"/>
              </w:rPr>
            </w:pPr>
            <w:r>
              <w:rPr>
                <w:rFonts w:eastAsia="Calibri" w:cs="Times New Roman"/>
                <w:szCs w:val="28"/>
                <w:lang w:eastAsia="zh-CN"/>
              </w:rPr>
              <w:t>Налог на добавленную стоимость</w:t>
            </w:r>
          </w:p>
        </w:tc>
        <w:tc>
          <w:tcPr>
            <w:tcW w:w="958" w:type="pct"/>
            <w:vAlign w:val="center"/>
          </w:tcPr>
          <w:p w14:paraId="001190C4" w14:textId="77777777" w:rsidR="002B3164" w:rsidRPr="0010495B" w:rsidRDefault="002B3164" w:rsidP="001C24D1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>
              <w:rPr>
                <w:rFonts w:eastAsia="Calibri" w:cs="Times New Roman"/>
                <w:szCs w:val="28"/>
                <w:lang w:eastAsia="zh-CN"/>
              </w:rPr>
              <w:t>143,03</w:t>
            </w:r>
          </w:p>
        </w:tc>
      </w:tr>
      <w:tr w:rsidR="002B3164" w:rsidRPr="00740A35" w14:paraId="1C56F543" w14:textId="77777777" w:rsidTr="001C24D1">
        <w:tc>
          <w:tcPr>
            <w:tcW w:w="4042" w:type="pct"/>
          </w:tcPr>
          <w:p w14:paraId="2AC2DB14" w14:textId="77777777" w:rsidR="002B3164" w:rsidRDefault="002B3164" w:rsidP="001C24D1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 w:cs="Times New Roman"/>
                <w:szCs w:val="28"/>
                <w:lang w:eastAsia="zh-CN"/>
              </w:rPr>
            </w:pPr>
            <w:r>
              <w:rPr>
                <w:rFonts w:eastAsia="Calibri" w:cs="Times New Roman"/>
                <w:szCs w:val="28"/>
                <w:lang w:eastAsia="zh-CN"/>
              </w:rPr>
              <w:t>Отпускная цена ПО с НДС</w:t>
            </w:r>
          </w:p>
        </w:tc>
        <w:tc>
          <w:tcPr>
            <w:tcW w:w="958" w:type="pct"/>
            <w:vAlign w:val="center"/>
          </w:tcPr>
          <w:p w14:paraId="105B5EF7" w14:textId="77777777" w:rsidR="002B3164" w:rsidRPr="0010495B" w:rsidRDefault="002B3164" w:rsidP="001C24D1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>
              <w:rPr>
                <w:rFonts w:eastAsia="Calibri" w:cs="Times New Roman"/>
                <w:szCs w:val="28"/>
                <w:lang w:eastAsia="zh-CN"/>
              </w:rPr>
              <w:t>858,187</w:t>
            </w:r>
          </w:p>
        </w:tc>
      </w:tr>
      <w:tr w:rsidR="002B3164" w:rsidRPr="00740A35" w14:paraId="321086B9" w14:textId="77777777" w:rsidTr="001C24D1">
        <w:tc>
          <w:tcPr>
            <w:tcW w:w="4042" w:type="pct"/>
          </w:tcPr>
          <w:p w14:paraId="4F0BC269" w14:textId="77777777" w:rsidR="002B3164" w:rsidRDefault="002B3164" w:rsidP="001C24D1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 w:cs="Times New Roman"/>
                <w:szCs w:val="28"/>
                <w:lang w:eastAsia="zh-CN"/>
              </w:rPr>
            </w:pPr>
            <w:r>
              <w:rPr>
                <w:rFonts w:eastAsia="Calibri" w:cs="Times New Roman"/>
                <w:szCs w:val="28"/>
                <w:lang w:eastAsia="zh-CN"/>
              </w:rPr>
              <w:t>Торговая наценка</w:t>
            </w:r>
          </w:p>
        </w:tc>
        <w:tc>
          <w:tcPr>
            <w:tcW w:w="958" w:type="pct"/>
            <w:vAlign w:val="center"/>
          </w:tcPr>
          <w:p w14:paraId="112E2365" w14:textId="77777777" w:rsidR="002B3164" w:rsidRPr="0010495B" w:rsidRDefault="002B3164" w:rsidP="001C24D1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 w:rsidRPr="0010495B">
              <w:rPr>
                <w:rFonts w:eastAsia="Calibri" w:cs="Times New Roman"/>
                <w:szCs w:val="28"/>
                <w:lang w:eastAsia="zh-CN"/>
              </w:rPr>
              <w:t>20</w:t>
            </w:r>
          </w:p>
        </w:tc>
      </w:tr>
      <w:tr w:rsidR="002B3164" w:rsidRPr="00740A35" w14:paraId="0197A402" w14:textId="77777777" w:rsidTr="001C24D1">
        <w:tc>
          <w:tcPr>
            <w:tcW w:w="4042" w:type="pct"/>
          </w:tcPr>
          <w:p w14:paraId="3F0D476A" w14:textId="77777777" w:rsidR="002B3164" w:rsidRDefault="002B3164" w:rsidP="001C24D1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 w:cs="Times New Roman"/>
                <w:szCs w:val="28"/>
                <w:lang w:eastAsia="zh-CN"/>
              </w:rPr>
            </w:pPr>
            <w:r>
              <w:rPr>
                <w:rFonts w:eastAsia="Calibri" w:cs="Times New Roman"/>
                <w:szCs w:val="28"/>
                <w:lang w:eastAsia="zh-CN"/>
              </w:rPr>
              <w:t>Розничная цена ПО</w:t>
            </w:r>
          </w:p>
        </w:tc>
        <w:tc>
          <w:tcPr>
            <w:tcW w:w="958" w:type="pct"/>
            <w:vAlign w:val="center"/>
          </w:tcPr>
          <w:p w14:paraId="7B799009" w14:textId="77777777" w:rsidR="002B3164" w:rsidRPr="0010495B" w:rsidRDefault="002B3164" w:rsidP="001C24D1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Calibri" w:cs="Times New Roman"/>
                <w:szCs w:val="28"/>
                <w:lang w:eastAsia="zh-CN"/>
              </w:rPr>
            </w:pPr>
            <w:r>
              <w:rPr>
                <w:rFonts w:eastAsia="Calibri" w:cs="Times New Roman"/>
                <w:szCs w:val="28"/>
                <w:lang w:eastAsia="zh-CN"/>
              </w:rPr>
              <w:t>1002,648</w:t>
            </w:r>
          </w:p>
        </w:tc>
      </w:tr>
    </w:tbl>
    <w:p w14:paraId="317B8239" w14:textId="02B6C43B" w:rsidR="002B3164" w:rsidRDefault="002B3164" w:rsidP="002B3164">
      <w:pPr>
        <w:suppressAutoHyphens/>
        <w:spacing w:after="0" w:line="240" w:lineRule="auto"/>
        <w:rPr>
          <w:rFonts w:eastAsia="Times New Roman" w:cs="Times New Roman"/>
          <w:szCs w:val="28"/>
        </w:rPr>
      </w:pPr>
    </w:p>
    <w:p w14:paraId="3892BE29" w14:textId="77777777" w:rsidR="00CD55C7" w:rsidRDefault="00CD55C7" w:rsidP="002B3164">
      <w:pPr>
        <w:suppressAutoHyphens/>
        <w:spacing w:after="0" w:line="240" w:lineRule="auto"/>
        <w:rPr>
          <w:rFonts w:eastAsia="Times New Roman" w:cs="Times New Roman"/>
          <w:szCs w:val="28"/>
        </w:rPr>
      </w:pPr>
    </w:p>
    <w:p w14:paraId="6A3F7F99" w14:textId="11EDDE04" w:rsidR="002B3164" w:rsidRPr="00263BF9" w:rsidRDefault="002B3164" w:rsidP="00F2047F">
      <w:pPr>
        <w:suppressAutoHyphens/>
        <w:spacing w:after="0" w:line="240" w:lineRule="auto"/>
        <w:ind w:firstLine="709"/>
        <w:rPr>
          <w:rFonts w:eastAsia="Calibri" w:cs="Times New Roman"/>
          <w:szCs w:val="28"/>
          <w:lang w:eastAsia="zh-CN"/>
        </w:rPr>
      </w:pPr>
      <w:r>
        <w:rPr>
          <w:rFonts w:eastAsia="Times New Roman" w:cs="Times New Roman"/>
          <w:szCs w:val="28"/>
        </w:rPr>
        <w:lastRenderedPageBreak/>
        <w:t xml:space="preserve">Таблица </w:t>
      </w:r>
      <w:r w:rsidR="00847B0F">
        <w:rPr>
          <w:rFonts w:cs="Times New Roman"/>
          <w:szCs w:val="28"/>
        </w:rPr>
        <w:t>Б</w:t>
      </w:r>
      <w:r>
        <w:rPr>
          <w:rFonts w:eastAsia="Times New Roman" w:cs="Times New Roman"/>
          <w:szCs w:val="28"/>
        </w:rPr>
        <w:t>.10</w:t>
      </w:r>
      <w:r w:rsidRPr="00263BF9">
        <w:rPr>
          <w:rFonts w:eastAsia="Times New Roman" w:cs="Times New Roman"/>
          <w:szCs w:val="28"/>
        </w:rPr>
        <w:t xml:space="preserve"> – </w:t>
      </w:r>
      <w:r w:rsidRPr="00263BF9">
        <w:rPr>
          <w:rFonts w:eastAsia="Calibri" w:cs="Times New Roman"/>
          <w:szCs w:val="28"/>
          <w:lang w:eastAsia="zh-CN"/>
        </w:rPr>
        <w:t>Технико-экономические показатели проекта</w:t>
      </w:r>
    </w:p>
    <w:tbl>
      <w:tblPr>
        <w:tblStyle w:val="310"/>
        <w:tblW w:w="9639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6237"/>
        <w:gridCol w:w="1560"/>
        <w:gridCol w:w="1842"/>
      </w:tblGrid>
      <w:tr w:rsidR="002B3164" w:rsidRPr="00263BF9" w14:paraId="6E78EBAB" w14:textId="77777777" w:rsidTr="00F2047F">
        <w:tc>
          <w:tcPr>
            <w:tcW w:w="6237" w:type="dxa"/>
            <w:vAlign w:val="center"/>
          </w:tcPr>
          <w:p w14:paraId="210F1372" w14:textId="77777777" w:rsidR="002B3164" w:rsidRPr="00263BF9" w:rsidRDefault="002B3164" w:rsidP="001C24D1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63BF9">
              <w:rPr>
                <w:rFonts w:ascii="Times New Roman" w:eastAsia="Calibri" w:hAnsi="Times New Roman" w:cs="Times New Roman"/>
                <w:sz w:val="28"/>
                <w:szCs w:val="28"/>
              </w:rPr>
              <w:t>Наименование показателя</w:t>
            </w:r>
          </w:p>
        </w:tc>
        <w:tc>
          <w:tcPr>
            <w:tcW w:w="1560" w:type="dxa"/>
            <w:vAlign w:val="center"/>
          </w:tcPr>
          <w:p w14:paraId="5A69CC23" w14:textId="77777777" w:rsidR="002B3164" w:rsidRPr="00263BF9" w:rsidRDefault="002B3164" w:rsidP="001C24D1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63BF9">
              <w:rPr>
                <w:rFonts w:ascii="Times New Roman" w:eastAsia="Calibri" w:hAnsi="Times New Roman" w:cs="Times New Roman"/>
                <w:sz w:val="28"/>
                <w:szCs w:val="28"/>
              </w:rPr>
              <w:t>Единица измерения</w:t>
            </w:r>
          </w:p>
        </w:tc>
        <w:tc>
          <w:tcPr>
            <w:tcW w:w="1842" w:type="dxa"/>
            <w:vAlign w:val="center"/>
          </w:tcPr>
          <w:p w14:paraId="27C93EBF" w14:textId="77777777" w:rsidR="002B3164" w:rsidRPr="00263BF9" w:rsidRDefault="002B3164" w:rsidP="001C24D1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63BF9">
              <w:rPr>
                <w:rFonts w:ascii="Times New Roman" w:eastAsia="Calibri" w:hAnsi="Times New Roman" w:cs="Times New Roman"/>
                <w:sz w:val="28"/>
                <w:szCs w:val="28"/>
              </w:rPr>
              <w:t>Проектный вариант</w:t>
            </w:r>
          </w:p>
        </w:tc>
      </w:tr>
      <w:tr w:rsidR="002B3164" w:rsidRPr="00263BF9" w14:paraId="2057D9A2" w14:textId="77777777" w:rsidTr="00F2047F">
        <w:tc>
          <w:tcPr>
            <w:tcW w:w="6237" w:type="dxa"/>
            <w:vAlign w:val="center"/>
          </w:tcPr>
          <w:p w14:paraId="2FF5E77F" w14:textId="77777777" w:rsidR="002B3164" w:rsidRPr="00263BF9" w:rsidRDefault="002B3164" w:rsidP="001C24D1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63BF9">
              <w:rPr>
                <w:rFonts w:ascii="Times New Roman" w:eastAsia="Calibri" w:hAnsi="Times New Roman" w:cs="Times New Roman"/>
                <w:sz w:val="28"/>
                <w:szCs w:val="28"/>
              </w:rPr>
              <w:t>Общая трудоемкость разработки ПО</w:t>
            </w:r>
          </w:p>
        </w:tc>
        <w:tc>
          <w:tcPr>
            <w:tcW w:w="1560" w:type="dxa"/>
            <w:vAlign w:val="center"/>
          </w:tcPr>
          <w:p w14:paraId="07BECE07" w14:textId="77777777" w:rsidR="002B3164" w:rsidRPr="00263BF9" w:rsidRDefault="002B3164" w:rsidP="001C24D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263BF9">
              <w:rPr>
                <w:rFonts w:ascii="Times New Roman" w:eastAsia="Calibri" w:hAnsi="Times New Roman" w:cs="Times New Roman"/>
                <w:sz w:val="28"/>
                <w:szCs w:val="28"/>
              </w:rPr>
              <w:t>чел.-дн.</w:t>
            </w:r>
          </w:p>
        </w:tc>
        <w:tc>
          <w:tcPr>
            <w:tcW w:w="1842" w:type="dxa"/>
            <w:vAlign w:val="center"/>
          </w:tcPr>
          <w:p w14:paraId="3DF2A2AF" w14:textId="77777777" w:rsidR="002B3164" w:rsidRPr="000314DE" w:rsidRDefault="002B3164" w:rsidP="001C24D1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54,8</w:t>
            </w:r>
          </w:p>
        </w:tc>
      </w:tr>
      <w:tr w:rsidR="002B3164" w:rsidRPr="00263BF9" w14:paraId="6504AED2" w14:textId="77777777" w:rsidTr="00F2047F">
        <w:tc>
          <w:tcPr>
            <w:tcW w:w="6237" w:type="dxa"/>
            <w:vAlign w:val="center"/>
          </w:tcPr>
          <w:p w14:paraId="6544EF52" w14:textId="77777777" w:rsidR="002B3164" w:rsidRPr="00263BF9" w:rsidRDefault="002B3164" w:rsidP="001C24D1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63BF9">
              <w:rPr>
                <w:rFonts w:ascii="Times New Roman" w:eastAsia="Calibri" w:hAnsi="Times New Roman" w:cs="Times New Roman"/>
                <w:sz w:val="28"/>
                <w:szCs w:val="28"/>
              </w:rPr>
              <w:t>Капитальные вложения в проект</w:t>
            </w:r>
          </w:p>
        </w:tc>
        <w:tc>
          <w:tcPr>
            <w:tcW w:w="1560" w:type="dxa"/>
            <w:vAlign w:val="center"/>
          </w:tcPr>
          <w:p w14:paraId="209E03F8" w14:textId="77777777" w:rsidR="002B3164" w:rsidRPr="00263BF9" w:rsidRDefault="002B3164" w:rsidP="001C24D1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63BF9">
              <w:rPr>
                <w:rFonts w:ascii="Times New Roman" w:eastAsia="Calibri" w:hAnsi="Times New Roman" w:cs="Times New Roman"/>
                <w:sz w:val="28"/>
                <w:szCs w:val="28"/>
              </w:rPr>
              <w:t>руб.</w:t>
            </w:r>
          </w:p>
        </w:tc>
        <w:tc>
          <w:tcPr>
            <w:tcW w:w="1842" w:type="dxa"/>
            <w:vAlign w:val="center"/>
          </w:tcPr>
          <w:p w14:paraId="690AF923" w14:textId="77777777" w:rsidR="002B3164" w:rsidRPr="000314DE" w:rsidRDefault="002B3164" w:rsidP="001C24D1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314DE">
              <w:rPr>
                <w:rFonts w:ascii="Times New Roman" w:eastAsia="Calibri" w:hAnsi="Times New Roman" w:cs="Times New Roman"/>
                <w:sz w:val="28"/>
                <w:szCs w:val="28"/>
              </w:rPr>
              <w:t>2000,00</w:t>
            </w:r>
          </w:p>
        </w:tc>
      </w:tr>
      <w:tr w:rsidR="002B3164" w:rsidRPr="00263BF9" w14:paraId="35B86955" w14:textId="77777777" w:rsidTr="00F2047F">
        <w:tc>
          <w:tcPr>
            <w:tcW w:w="6237" w:type="dxa"/>
            <w:vAlign w:val="center"/>
          </w:tcPr>
          <w:p w14:paraId="7FB398D5" w14:textId="77777777" w:rsidR="002B3164" w:rsidRPr="00263BF9" w:rsidRDefault="002B3164" w:rsidP="001C24D1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63BF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Затраты на разработку программы  </w:t>
            </w:r>
          </w:p>
        </w:tc>
        <w:tc>
          <w:tcPr>
            <w:tcW w:w="1560" w:type="dxa"/>
            <w:vAlign w:val="center"/>
          </w:tcPr>
          <w:p w14:paraId="27FB2ED2" w14:textId="77777777" w:rsidR="002B3164" w:rsidRPr="00263BF9" w:rsidRDefault="002B3164" w:rsidP="001C24D1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63BF9">
              <w:rPr>
                <w:rFonts w:ascii="Times New Roman" w:eastAsia="Calibri" w:hAnsi="Times New Roman" w:cs="Times New Roman"/>
                <w:sz w:val="28"/>
                <w:szCs w:val="28"/>
              </w:rPr>
              <w:t>руб.</w:t>
            </w:r>
          </w:p>
        </w:tc>
        <w:tc>
          <w:tcPr>
            <w:tcW w:w="1842" w:type="dxa"/>
            <w:vAlign w:val="center"/>
          </w:tcPr>
          <w:p w14:paraId="6A400979" w14:textId="77777777" w:rsidR="002B3164" w:rsidRPr="000314DE" w:rsidRDefault="002B3164" w:rsidP="001C24D1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  <w:t>550,12</w:t>
            </w:r>
          </w:p>
        </w:tc>
      </w:tr>
      <w:tr w:rsidR="002B3164" w:rsidRPr="00263BF9" w14:paraId="3F402B9D" w14:textId="77777777" w:rsidTr="00F2047F">
        <w:tc>
          <w:tcPr>
            <w:tcW w:w="6237" w:type="dxa"/>
            <w:vAlign w:val="center"/>
          </w:tcPr>
          <w:p w14:paraId="7EADBDD0" w14:textId="77777777" w:rsidR="002B3164" w:rsidRPr="00263BF9" w:rsidRDefault="002B3164" w:rsidP="001C24D1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63BF9">
              <w:rPr>
                <w:rFonts w:ascii="Times New Roman" w:eastAsia="Calibri" w:hAnsi="Times New Roman" w:cs="Times New Roman"/>
                <w:sz w:val="28"/>
                <w:szCs w:val="28"/>
              </w:rPr>
              <w:t>Затраты на оплату труда разработчиков</w:t>
            </w:r>
          </w:p>
        </w:tc>
        <w:tc>
          <w:tcPr>
            <w:tcW w:w="1560" w:type="dxa"/>
            <w:vAlign w:val="center"/>
          </w:tcPr>
          <w:p w14:paraId="6A57CFE4" w14:textId="77777777" w:rsidR="002B3164" w:rsidRPr="00263BF9" w:rsidRDefault="002B3164" w:rsidP="001C24D1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63BF9">
              <w:rPr>
                <w:rFonts w:ascii="Times New Roman" w:eastAsia="Calibri" w:hAnsi="Times New Roman" w:cs="Times New Roman"/>
                <w:sz w:val="28"/>
                <w:szCs w:val="28"/>
              </w:rPr>
              <w:t>руб.</w:t>
            </w:r>
          </w:p>
        </w:tc>
        <w:tc>
          <w:tcPr>
            <w:tcW w:w="1842" w:type="dxa"/>
            <w:vAlign w:val="center"/>
          </w:tcPr>
          <w:p w14:paraId="45CF5D6E" w14:textId="77777777" w:rsidR="002B3164" w:rsidRPr="000314DE" w:rsidRDefault="002B3164" w:rsidP="001C24D1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  <w:t>225,588</w:t>
            </w:r>
          </w:p>
        </w:tc>
      </w:tr>
      <w:tr w:rsidR="002B3164" w:rsidRPr="00263BF9" w14:paraId="75A1CB3B" w14:textId="77777777" w:rsidTr="00F2047F">
        <w:tc>
          <w:tcPr>
            <w:tcW w:w="6237" w:type="dxa"/>
            <w:vAlign w:val="center"/>
          </w:tcPr>
          <w:p w14:paraId="1BD5FA08" w14:textId="77777777" w:rsidR="002B3164" w:rsidRPr="00263BF9" w:rsidRDefault="002B3164" w:rsidP="001C24D1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63BF9">
              <w:rPr>
                <w:rFonts w:ascii="Times New Roman" w:eastAsia="Calibri" w:hAnsi="Times New Roman" w:cs="Times New Roman"/>
                <w:sz w:val="28"/>
                <w:szCs w:val="28"/>
              </w:rPr>
              <w:t>Затраты машинного времени</w:t>
            </w:r>
          </w:p>
        </w:tc>
        <w:tc>
          <w:tcPr>
            <w:tcW w:w="1560" w:type="dxa"/>
            <w:vAlign w:val="center"/>
          </w:tcPr>
          <w:p w14:paraId="7AE5D022" w14:textId="77777777" w:rsidR="002B3164" w:rsidRPr="00263BF9" w:rsidRDefault="002B3164" w:rsidP="001C24D1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63BF9">
              <w:rPr>
                <w:rFonts w:ascii="Times New Roman" w:eastAsia="Calibri" w:hAnsi="Times New Roman" w:cs="Times New Roman"/>
                <w:sz w:val="28"/>
                <w:szCs w:val="28"/>
              </w:rPr>
              <w:t>руб.</w:t>
            </w:r>
          </w:p>
        </w:tc>
        <w:tc>
          <w:tcPr>
            <w:tcW w:w="1842" w:type="dxa"/>
            <w:vAlign w:val="center"/>
          </w:tcPr>
          <w:p w14:paraId="5D6E9047" w14:textId="77777777" w:rsidR="002B3164" w:rsidRPr="000314DE" w:rsidRDefault="002B3164" w:rsidP="001C24D1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  <w:t>256,768</w:t>
            </w:r>
          </w:p>
        </w:tc>
      </w:tr>
      <w:tr w:rsidR="002B3164" w:rsidRPr="00263BF9" w14:paraId="00DB4615" w14:textId="77777777" w:rsidTr="00F2047F">
        <w:tc>
          <w:tcPr>
            <w:tcW w:w="6237" w:type="dxa"/>
          </w:tcPr>
          <w:p w14:paraId="5AFE95A9" w14:textId="77777777" w:rsidR="002B3164" w:rsidRPr="00263BF9" w:rsidRDefault="002B3164" w:rsidP="001C24D1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63BF9">
              <w:rPr>
                <w:rFonts w:ascii="Times New Roman" w:eastAsia="Calibri" w:hAnsi="Times New Roman" w:cs="Times New Roman"/>
                <w:sz w:val="28"/>
                <w:szCs w:val="28"/>
              </w:rPr>
              <w:t>Затраты на технологию</w:t>
            </w:r>
          </w:p>
        </w:tc>
        <w:tc>
          <w:tcPr>
            <w:tcW w:w="1560" w:type="dxa"/>
          </w:tcPr>
          <w:p w14:paraId="73C05EB7" w14:textId="77777777" w:rsidR="002B3164" w:rsidRPr="00263BF9" w:rsidRDefault="002B3164" w:rsidP="001C24D1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63BF9">
              <w:rPr>
                <w:rFonts w:ascii="Times New Roman" w:eastAsia="Calibri" w:hAnsi="Times New Roman" w:cs="Times New Roman"/>
                <w:sz w:val="28"/>
                <w:szCs w:val="28"/>
              </w:rPr>
              <w:t>руб.</w:t>
            </w:r>
          </w:p>
        </w:tc>
        <w:tc>
          <w:tcPr>
            <w:tcW w:w="1842" w:type="dxa"/>
          </w:tcPr>
          <w:p w14:paraId="35FE8905" w14:textId="77777777" w:rsidR="002B3164" w:rsidRPr="000314DE" w:rsidRDefault="002B3164" w:rsidP="001C24D1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314DE">
              <w:rPr>
                <w:rFonts w:ascii="Times New Roman" w:eastAsia="Calibri" w:hAnsi="Times New Roman" w:cs="Times New Roman"/>
                <w:sz w:val="28"/>
                <w:szCs w:val="28"/>
              </w:rPr>
              <w:t>0</w:t>
            </w:r>
          </w:p>
        </w:tc>
      </w:tr>
      <w:tr w:rsidR="002B3164" w:rsidRPr="00263BF9" w14:paraId="032BC8C8" w14:textId="77777777" w:rsidTr="00F2047F">
        <w:tc>
          <w:tcPr>
            <w:tcW w:w="6237" w:type="dxa"/>
            <w:vAlign w:val="center"/>
          </w:tcPr>
          <w:p w14:paraId="771C4F1E" w14:textId="77777777" w:rsidR="002B3164" w:rsidRPr="00263BF9" w:rsidRDefault="002B3164" w:rsidP="001C24D1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63BF9">
              <w:rPr>
                <w:rFonts w:ascii="Times New Roman" w:eastAsia="Calibri" w:hAnsi="Times New Roman" w:cs="Times New Roman"/>
                <w:sz w:val="28"/>
                <w:szCs w:val="28"/>
              </w:rPr>
              <w:t>Затраты на материалы</w:t>
            </w:r>
          </w:p>
        </w:tc>
        <w:tc>
          <w:tcPr>
            <w:tcW w:w="1560" w:type="dxa"/>
            <w:vAlign w:val="center"/>
          </w:tcPr>
          <w:p w14:paraId="14143AA6" w14:textId="77777777" w:rsidR="002B3164" w:rsidRPr="00263BF9" w:rsidRDefault="002B3164" w:rsidP="001C24D1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63BF9">
              <w:rPr>
                <w:rFonts w:ascii="Times New Roman" w:eastAsia="Calibri" w:hAnsi="Times New Roman" w:cs="Times New Roman"/>
                <w:sz w:val="28"/>
                <w:szCs w:val="28"/>
              </w:rPr>
              <w:t>руб.</w:t>
            </w:r>
          </w:p>
        </w:tc>
        <w:tc>
          <w:tcPr>
            <w:tcW w:w="1842" w:type="dxa"/>
            <w:vAlign w:val="center"/>
          </w:tcPr>
          <w:p w14:paraId="671A9DFC" w14:textId="77777777" w:rsidR="002B3164" w:rsidRPr="000314DE" w:rsidRDefault="002B3164" w:rsidP="001C24D1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314DE"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  <w:t>22,6</w:t>
            </w:r>
          </w:p>
        </w:tc>
      </w:tr>
      <w:tr w:rsidR="002B3164" w:rsidRPr="00263BF9" w14:paraId="729D992F" w14:textId="77777777" w:rsidTr="00F2047F">
        <w:tc>
          <w:tcPr>
            <w:tcW w:w="6237" w:type="dxa"/>
            <w:vAlign w:val="center"/>
          </w:tcPr>
          <w:p w14:paraId="41C25A47" w14:textId="77777777" w:rsidR="002B3164" w:rsidRPr="00263BF9" w:rsidRDefault="002B3164" w:rsidP="001C24D1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63BF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Общепроизводственные затраты  </w:t>
            </w:r>
          </w:p>
        </w:tc>
        <w:tc>
          <w:tcPr>
            <w:tcW w:w="1560" w:type="dxa"/>
            <w:vAlign w:val="center"/>
          </w:tcPr>
          <w:p w14:paraId="580E236B" w14:textId="77777777" w:rsidR="002B3164" w:rsidRPr="00263BF9" w:rsidRDefault="002B3164" w:rsidP="001C24D1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63BF9">
              <w:rPr>
                <w:rFonts w:ascii="Times New Roman" w:eastAsia="Calibri" w:hAnsi="Times New Roman" w:cs="Times New Roman"/>
                <w:sz w:val="28"/>
                <w:szCs w:val="28"/>
              </w:rPr>
              <w:t>руб.</w:t>
            </w:r>
          </w:p>
        </w:tc>
        <w:tc>
          <w:tcPr>
            <w:tcW w:w="1842" w:type="dxa"/>
            <w:vAlign w:val="center"/>
          </w:tcPr>
          <w:p w14:paraId="3171B79C" w14:textId="77777777" w:rsidR="002B3164" w:rsidRPr="000314DE" w:rsidRDefault="002B3164" w:rsidP="001C24D1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  <w:t>14,03</w:t>
            </w:r>
          </w:p>
        </w:tc>
      </w:tr>
      <w:tr w:rsidR="002B3164" w:rsidRPr="00263BF9" w14:paraId="177F322B" w14:textId="77777777" w:rsidTr="00F2047F">
        <w:tc>
          <w:tcPr>
            <w:tcW w:w="6237" w:type="dxa"/>
            <w:vAlign w:val="center"/>
          </w:tcPr>
          <w:p w14:paraId="230AA526" w14:textId="77777777" w:rsidR="002B3164" w:rsidRPr="00263BF9" w:rsidRDefault="002B3164" w:rsidP="001C24D1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63BF9">
              <w:rPr>
                <w:rFonts w:ascii="Times New Roman" w:eastAsia="Calibri" w:hAnsi="Times New Roman" w:cs="Times New Roman"/>
                <w:sz w:val="28"/>
                <w:szCs w:val="28"/>
              </w:rPr>
              <w:t>Непроизводственные (коммерческие) затраты</w:t>
            </w:r>
          </w:p>
        </w:tc>
        <w:tc>
          <w:tcPr>
            <w:tcW w:w="1560" w:type="dxa"/>
            <w:vAlign w:val="center"/>
          </w:tcPr>
          <w:p w14:paraId="6A6E6D0E" w14:textId="77777777" w:rsidR="002B3164" w:rsidRPr="00263BF9" w:rsidRDefault="002B3164" w:rsidP="001C24D1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63BF9">
              <w:rPr>
                <w:rFonts w:ascii="Times New Roman" w:eastAsia="Calibri" w:hAnsi="Times New Roman" w:cs="Times New Roman"/>
                <w:sz w:val="28"/>
                <w:szCs w:val="28"/>
              </w:rPr>
              <w:t>руб.</w:t>
            </w:r>
          </w:p>
        </w:tc>
        <w:tc>
          <w:tcPr>
            <w:tcW w:w="1842" w:type="dxa"/>
            <w:vAlign w:val="center"/>
          </w:tcPr>
          <w:p w14:paraId="295AB284" w14:textId="77777777" w:rsidR="002B3164" w:rsidRPr="000314DE" w:rsidRDefault="002B3164" w:rsidP="001C24D1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  <w:t>7,01</w:t>
            </w:r>
          </w:p>
        </w:tc>
      </w:tr>
      <w:tr w:rsidR="002B3164" w:rsidRPr="00263BF9" w14:paraId="12C02462" w14:textId="77777777" w:rsidTr="00F2047F">
        <w:tc>
          <w:tcPr>
            <w:tcW w:w="6237" w:type="dxa"/>
            <w:vAlign w:val="center"/>
          </w:tcPr>
          <w:p w14:paraId="05B468A7" w14:textId="77777777" w:rsidR="002B3164" w:rsidRPr="00263BF9" w:rsidRDefault="002B3164" w:rsidP="001C24D1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63BF9">
              <w:rPr>
                <w:rFonts w:ascii="Times New Roman" w:eastAsia="Calibri" w:hAnsi="Times New Roman" w:cs="Times New Roman"/>
                <w:sz w:val="28"/>
                <w:szCs w:val="28"/>
              </w:rPr>
              <w:t>Цена без НДС</w:t>
            </w:r>
          </w:p>
        </w:tc>
        <w:tc>
          <w:tcPr>
            <w:tcW w:w="1560" w:type="dxa"/>
            <w:vAlign w:val="center"/>
          </w:tcPr>
          <w:p w14:paraId="751F77A7" w14:textId="77777777" w:rsidR="002B3164" w:rsidRPr="00263BF9" w:rsidRDefault="002B3164" w:rsidP="001C24D1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63BF9">
              <w:rPr>
                <w:rFonts w:ascii="Times New Roman" w:eastAsia="Calibri" w:hAnsi="Times New Roman" w:cs="Times New Roman"/>
                <w:sz w:val="28"/>
                <w:szCs w:val="28"/>
              </w:rPr>
              <w:t>руб.</w:t>
            </w:r>
          </w:p>
        </w:tc>
        <w:tc>
          <w:tcPr>
            <w:tcW w:w="1842" w:type="dxa"/>
            <w:vAlign w:val="center"/>
          </w:tcPr>
          <w:p w14:paraId="533E2938" w14:textId="77777777" w:rsidR="002B3164" w:rsidRPr="005F3381" w:rsidRDefault="002B3164" w:rsidP="001C24D1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  <w:t>715,156</w:t>
            </w:r>
          </w:p>
        </w:tc>
      </w:tr>
      <w:tr w:rsidR="002B3164" w:rsidRPr="00263BF9" w14:paraId="0CC946EC" w14:textId="77777777" w:rsidTr="00F2047F">
        <w:tc>
          <w:tcPr>
            <w:tcW w:w="6237" w:type="dxa"/>
            <w:vAlign w:val="center"/>
          </w:tcPr>
          <w:p w14:paraId="704091AD" w14:textId="77777777" w:rsidR="002B3164" w:rsidRPr="00263BF9" w:rsidRDefault="002B3164" w:rsidP="001C24D1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63BF9">
              <w:rPr>
                <w:rFonts w:ascii="Times New Roman" w:eastAsia="Calibri" w:hAnsi="Times New Roman" w:cs="Times New Roman"/>
                <w:sz w:val="28"/>
                <w:szCs w:val="28"/>
              </w:rPr>
              <w:t>НДС</w:t>
            </w:r>
          </w:p>
        </w:tc>
        <w:tc>
          <w:tcPr>
            <w:tcW w:w="1560" w:type="dxa"/>
            <w:vAlign w:val="center"/>
          </w:tcPr>
          <w:p w14:paraId="78217E06" w14:textId="77777777" w:rsidR="002B3164" w:rsidRPr="00263BF9" w:rsidRDefault="002B3164" w:rsidP="001C24D1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63BF9">
              <w:rPr>
                <w:rFonts w:ascii="Times New Roman" w:eastAsia="Calibri" w:hAnsi="Times New Roman" w:cs="Times New Roman"/>
                <w:sz w:val="28"/>
                <w:szCs w:val="28"/>
              </w:rPr>
              <w:t>руб.</w:t>
            </w:r>
          </w:p>
        </w:tc>
        <w:tc>
          <w:tcPr>
            <w:tcW w:w="1842" w:type="dxa"/>
            <w:vAlign w:val="center"/>
          </w:tcPr>
          <w:p w14:paraId="37ECA6D7" w14:textId="77777777" w:rsidR="002B3164" w:rsidRPr="005F3381" w:rsidRDefault="002B3164" w:rsidP="001C24D1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  <w:t>143,03</w:t>
            </w:r>
          </w:p>
        </w:tc>
      </w:tr>
      <w:tr w:rsidR="002B3164" w:rsidRPr="00263BF9" w14:paraId="17BD042D" w14:textId="77777777" w:rsidTr="00F2047F">
        <w:tc>
          <w:tcPr>
            <w:tcW w:w="6237" w:type="dxa"/>
            <w:vAlign w:val="center"/>
          </w:tcPr>
          <w:p w14:paraId="20B283C8" w14:textId="77777777" w:rsidR="002B3164" w:rsidRPr="00263BF9" w:rsidRDefault="002B3164" w:rsidP="001C24D1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63BF9">
              <w:rPr>
                <w:rFonts w:ascii="Times New Roman" w:eastAsia="Calibri" w:hAnsi="Times New Roman" w:cs="Times New Roman"/>
                <w:sz w:val="28"/>
                <w:szCs w:val="28"/>
              </w:rPr>
              <w:t>Цена с НДС</w:t>
            </w:r>
          </w:p>
        </w:tc>
        <w:tc>
          <w:tcPr>
            <w:tcW w:w="1560" w:type="dxa"/>
            <w:vAlign w:val="center"/>
          </w:tcPr>
          <w:p w14:paraId="7B766466" w14:textId="77777777" w:rsidR="002B3164" w:rsidRPr="00263BF9" w:rsidRDefault="002B3164" w:rsidP="001C24D1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63BF9">
              <w:rPr>
                <w:rFonts w:ascii="Times New Roman" w:eastAsia="Calibri" w:hAnsi="Times New Roman" w:cs="Times New Roman"/>
                <w:sz w:val="28"/>
                <w:szCs w:val="28"/>
              </w:rPr>
              <w:t>руб.</w:t>
            </w:r>
          </w:p>
        </w:tc>
        <w:tc>
          <w:tcPr>
            <w:tcW w:w="1842" w:type="dxa"/>
            <w:vAlign w:val="center"/>
          </w:tcPr>
          <w:p w14:paraId="07F6879B" w14:textId="77777777" w:rsidR="002B3164" w:rsidRPr="005F3381" w:rsidRDefault="002B3164" w:rsidP="001C24D1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  <w:t>858,187</w:t>
            </w:r>
          </w:p>
        </w:tc>
      </w:tr>
      <w:tr w:rsidR="002B3164" w:rsidRPr="00263BF9" w14:paraId="4ED429E2" w14:textId="77777777" w:rsidTr="00F2047F">
        <w:tc>
          <w:tcPr>
            <w:tcW w:w="6237" w:type="dxa"/>
            <w:vAlign w:val="center"/>
          </w:tcPr>
          <w:p w14:paraId="4955F509" w14:textId="77777777" w:rsidR="002B3164" w:rsidRPr="00263BF9" w:rsidRDefault="002B3164" w:rsidP="001C24D1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63BF9">
              <w:rPr>
                <w:rFonts w:ascii="Times New Roman" w:eastAsia="Calibri" w:hAnsi="Times New Roman" w:cs="Times New Roman"/>
                <w:sz w:val="28"/>
                <w:szCs w:val="28"/>
              </w:rPr>
              <w:t>Простой срок окупаемости проекта</w:t>
            </w:r>
          </w:p>
        </w:tc>
        <w:tc>
          <w:tcPr>
            <w:tcW w:w="1560" w:type="dxa"/>
            <w:vAlign w:val="center"/>
          </w:tcPr>
          <w:p w14:paraId="01A62713" w14:textId="77777777" w:rsidR="002B3164" w:rsidRPr="00263BF9" w:rsidRDefault="002B3164" w:rsidP="001C24D1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63BF9">
              <w:rPr>
                <w:rFonts w:ascii="Times New Roman" w:eastAsia="Calibri" w:hAnsi="Times New Roman" w:cs="Times New Roman"/>
                <w:sz w:val="28"/>
                <w:szCs w:val="28"/>
              </w:rPr>
              <w:t>лет</w:t>
            </w:r>
          </w:p>
        </w:tc>
        <w:tc>
          <w:tcPr>
            <w:tcW w:w="1842" w:type="dxa"/>
            <w:vAlign w:val="center"/>
          </w:tcPr>
          <w:p w14:paraId="5E35BE58" w14:textId="77777777" w:rsidR="002B3164" w:rsidRPr="005F3381" w:rsidRDefault="002B3164" w:rsidP="001C24D1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  <w:t>0,352</w:t>
            </w:r>
          </w:p>
        </w:tc>
      </w:tr>
      <w:tr w:rsidR="002B3164" w:rsidRPr="00263BF9" w14:paraId="12723321" w14:textId="77777777" w:rsidTr="00F2047F">
        <w:tc>
          <w:tcPr>
            <w:tcW w:w="6237" w:type="dxa"/>
            <w:vAlign w:val="center"/>
          </w:tcPr>
          <w:p w14:paraId="3C57A855" w14:textId="77777777" w:rsidR="002B3164" w:rsidRPr="00263BF9" w:rsidRDefault="002B3164" w:rsidP="001C24D1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Прибыль от реализации ПП</w:t>
            </w:r>
          </w:p>
        </w:tc>
        <w:tc>
          <w:tcPr>
            <w:tcW w:w="1560" w:type="dxa"/>
            <w:vAlign w:val="center"/>
          </w:tcPr>
          <w:p w14:paraId="09E18792" w14:textId="77777777" w:rsidR="002B3164" w:rsidRPr="00263BF9" w:rsidRDefault="002B3164" w:rsidP="001C24D1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63BF9">
              <w:rPr>
                <w:rFonts w:ascii="Times New Roman" w:eastAsia="Calibri" w:hAnsi="Times New Roman" w:cs="Times New Roman"/>
                <w:sz w:val="28"/>
                <w:szCs w:val="28"/>
              </w:rPr>
              <w:t>руб.</w:t>
            </w:r>
          </w:p>
        </w:tc>
        <w:tc>
          <w:tcPr>
            <w:tcW w:w="1842" w:type="dxa"/>
            <w:vAlign w:val="center"/>
          </w:tcPr>
          <w:p w14:paraId="2C1A927B" w14:textId="77777777" w:rsidR="002B3164" w:rsidRPr="000314DE" w:rsidRDefault="002B3164" w:rsidP="001C24D1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  <w:t>165,036</w:t>
            </w:r>
          </w:p>
        </w:tc>
      </w:tr>
      <w:tr w:rsidR="002B3164" w:rsidRPr="00263BF9" w14:paraId="795D188F" w14:textId="77777777" w:rsidTr="00F2047F">
        <w:tc>
          <w:tcPr>
            <w:tcW w:w="6237" w:type="dxa"/>
            <w:vAlign w:val="center"/>
          </w:tcPr>
          <w:p w14:paraId="4220468A" w14:textId="77777777" w:rsidR="002B3164" w:rsidRDefault="002B3164" w:rsidP="001C24D1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Прибыль от реализации ПП компании-владельцу</w:t>
            </w:r>
          </w:p>
        </w:tc>
        <w:tc>
          <w:tcPr>
            <w:tcW w:w="1560" w:type="dxa"/>
            <w:vAlign w:val="center"/>
          </w:tcPr>
          <w:p w14:paraId="6B3EF5E5" w14:textId="77777777" w:rsidR="002B3164" w:rsidRPr="00263BF9" w:rsidRDefault="002B3164" w:rsidP="001C24D1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руб./год</w:t>
            </w:r>
          </w:p>
        </w:tc>
        <w:tc>
          <w:tcPr>
            <w:tcW w:w="1842" w:type="dxa"/>
            <w:vAlign w:val="center"/>
          </w:tcPr>
          <w:p w14:paraId="696C4342" w14:textId="77777777" w:rsidR="002B3164" w:rsidRPr="000314DE" w:rsidRDefault="002B3164" w:rsidP="001C24D1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  <w:t>12605,352</w:t>
            </w:r>
          </w:p>
        </w:tc>
      </w:tr>
    </w:tbl>
    <w:p w14:paraId="03842123" w14:textId="77777777" w:rsidR="002B3164" w:rsidRPr="00740A35" w:rsidRDefault="002B3164" w:rsidP="002B3164">
      <w:pPr>
        <w:spacing w:after="0" w:line="240" w:lineRule="auto"/>
        <w:rPr>
          <w:rFonts w:cs="Times New Roman"/>
          <w:szCs w:val="28"/>
        </w:rPr>
      </w:pPr>
    </w:p>
    <w:p w14:paraId="2596EA6E" w14:textId="6A033C28" w:rsidR="002B3164" w:rsidRDefault="002B3164" w:rsidP="002B3164">
      <w:r>
        <w:br w:type="page"/>
      </w:r>
    </w:p>
    <w:p w14:paraId="1B2E3C4C" w14:textId="3FD41686" w:rsidR="00A827DF" w:rsidRPr="00F76822" w:rsidRDefault="00A827DF" w:rsidP="00A60C35">
      <w:pPr>
        <w:pStyle w:val="Heading2"/>
        <w:spacing w:before="0" w:line="240" w:lineRule="auto"/>
        <w:contextualSpacing/>
        <w:jc w:val="center"/>
        <w:rPr>
          <w:rFonts w:ascii="Times New Roman" w:hAnsi="Times New Roman" w:cs="Times New Roman"/>
          <w:color w:val="auto"/>
          <w:sz w:val="28"/>
          <w:szCs w:val="28"/>
        </w:rPr>
      </w:pPr>
      <w:r w:rsidRPr="00A60C35">
        <w:rPr>
          <w:rFonts w:ascii="Times New Roman" w:hAnsi="Times New Roman" w:cs="Times New Roman"/>
          <w:color w:val="auto"/>
          <w:sz w:val="28"/>
          <w:szCs w:val="28"/>
        </w:rPr>
        <w:lastRenderedPageBreak/>
        <w:t>ПРИЛОЖЕНИЕ</w:t>
      </w:r>
      <w:r w:rsidRPr="00F76822">
        <w:rPr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="006C2B25">
        <w:rPr>
          <w:rFonts w:ascii="Times New Roman" w:hAnsi="Times New Roman" w:cs="Times New Roman"/>
          <w:color w:val="auto"/>
          <w:sz w:val="28"/>
          <w:szCs w:val="28"/>
        </w:rPr>
        <w:t>В</w:t>
      </w:r>
    </w:p>
    <w:p w14:paraId="57CBE495" w14:textId="01CB355D" w:rsidR="00A827DF" w:rsidRDefault="00A827DF" w:rsidP="00A60C35">
      <w:pPr>
        <w:spacing w:after="0" w:line="240" w:lineRule="auto"/>
        <w:contextualSpacing/>
        <w:jc w:val="center"/>
        <w:rPr>
          <w:rFonts w:cs="Times New Roman"/>
          <w:color w:val="auto"/>
          <w:szCs w:val="28"/>
          <w:lang w:val="en-US"/>
        </w:rPr>
      </w:pPr>
      <w:r w:rsidRPr="004B0591">
        <w:rPr>
          <w:rFonts w:cs="Times New Roman"/>
          <w:color w:val="auto"/>
          <w:szCs w:val="28"/>
          <w:lang w:val="en-US"/>
        </w:rPr>
        <w:t>(</w:t>
      </w:r>
      <w:r w:rsidRPr="00A60C35">
        <w:rPr>
          <w:rFonts w:cs="Times New Roman"/>
          <w:color w:val="auto"/>
          <w:szCs w:val="28"/>
        </w:rPr>
        <w:t>обязательное</w:t>
      </w:r>
      <w:r w:rsidRPr="004B0591">
        <w:rPr>
          <w:rFonts w:cs="Times New Roman"/>
          <w:color w:val="auto"/>
          <w:szCs w:val="28"/>
          <w:lang w:val="en-US"/>
        </w:rPr>
        <w:t>)</w:t>
      </w:r>
    </w:p>
    <w:p w14:paraId="6BCAE6CE" w14:textId="77777777" w:rsidR="0091276D" w:rsidRPr="004B0591" w:rsidRDefault="0091276D" w:rsidP="00A60C35">
      <w:pPr>
        <w:spacing w:after="0" w:line="240" w:lineRule="auto"/>
        <w:contextualSpacing/>
        <w:jc w:val="center"/>
        <w:rPr>
          <w:rFonts w:cs="Times New Roman"/>
          <w:color w:val="auto"/>
          <w:szCs w:val="28"/>
          <w:lang w:val="en-US"/>
        </w:rPr>
      </w:pPr>
    </w:p>
    <w:p w14:paraId="440D1214" w14:textId="2737E9DA" w:rsidR="00A827DF" w:rsidRPr="004B0591" w:rsidRDefault="00AC13E4" w:rsidP="00A60C35">
      <w:pPr>
        <w:spacing w:after="0" w:line="240" w:lineRule="auto"/>
        <w:contextualSpacing/>
        <w:jc w:val="center"/>
        <w:rPr>
          <w:rFonts w:cs="Times New Roman"/>
          <w:b/>
          <w:color w:val="auto"/>
          <w:szCs w:val="28"/>
          <w:lang w:val="en-US"/>
        </w:rPr>
      </w:pPr>
      <w:r w:rsidRPr="00A60C35">
        <w:rPr>
          <w:rFonts w:cs="Times New Roman"/>
          <w:b/>
          <w:color w:val="auto"/>
          <w:szCs w:val="28"/>
        </w:rPr>
        <w:t>Листинг</w:t>
      </w:r>
      <w:r w:rsidRPr="004B0591">
        <w:rPr>
          <w:rFonts w:cs="Times New Roman"/>
          <w:b/>
          <w:color w:val="auto"/>
          <w:szCs w:val="28"/>
          <w:lang w:val="en-US"/>
        </w:rPr>
        <w:t xml:space="preserve"> </w:t>
      </w:r>
      <w:r w:rsidR="004E5C95" w:rsidRPr="00A60C35">
        <w:rPr>
          <w:rFonts w:cs="Times New Roman"/>
          <w:b/>
          <w:color w:val="auto"/>
          <w:szCs w:val="28"/>
        </w:rPr>
        <w:t>программы</w:t>
      </w:r>
    </w:p>
    <w:p w14:paraId="1E03E84F" w14:textId="77777777" w:rsidR="00167C2F" w:rsidRPr="004228D4" w:rsidRDefault="00584451" w:rsidP="00167C2F">
      <w:pPr>
        <w:pStyle w:val="HTMLPreformatted"/>
        <w:shd w:val="clear" w:color="auto" w:fill="FFFFFF"/>
        <w:spacing w:after="240"/>
        <w:rPr>
          <w:rFonts w:ascii="Times New Roman" w:hAnsi="Times New Roman" w:cs="Times New Roman"/>
          <w:color w:val="auto"/>
          <w:lang w:val="en-US"/>
        </w:rPr>
      </w:pPr>
      <w:r w:rsidRPr="00A17205">
        <w:rPr>
          <w:rFonts w:ascii="Times New Roman" w:hAnsi="Times New Roman" w:cs="Times New Roman"/>
          <w:sz w:val="28"/>
          <w:szCs w:val="28"/>
          <w:lang w:val="en-US"/>
        </w:rPr>
        <w:br/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t>#!/usr/bin/env python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br/>
        <w:t># coding: utf-8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br/>
        <w:t># In[41]: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torch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 xml:space="preserve">torch.nn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as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nn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 xml:space="preserve">torch.optim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as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optim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from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 xml:space="preserve">mit_semseg.config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cfg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from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 xml:space="preserve">mit_semseg.dataset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TestDataset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from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 xml:space="preserve">mit_semseg.models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ModelBuilder, SegmentationModule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from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 xml:space="preserve">mit_semseg.utils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colorEncode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from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 xml:space="preserve">torch.utils.mobile_optimizer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optimize_for_mobile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t># System libs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os, csv, torch, scipy.io, PIL.Image, torchvision.transforms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 xml:space="preserve">numpy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as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np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cv2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sys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def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LookForWall(segmentation_module, colors, img, color, size_a):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img_original, img_data = NormalizeImg(img.copy(), size_a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singleton_batch = {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'img_data'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: img_data[None]}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output_size = img_data.shape[1:]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with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torch.no_grad():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scores = segmentation_module(singleton_batch, segSize=output_size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t># Get the predicted scores for each pixel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_, pred = torch.max(scores, dim=1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pred = pred.cpu()[0].numpy(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pred[pred != 0] = -1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t># colorize prediction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pred_color = colorEncode(pred, colors).astype(np.uint8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t># # aggregate images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br/>
        <w:t xml:space="preserve">    # im_vis = np.concatenate((img_original, pred_color), axis=1)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br/>
        <w:t xml:space="preserve">    # display(PIL.Image.fromarray(im_vis))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return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img_original, pred_color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def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ConcatenateImgsWithAlpha(img, img2, color, alpha1, alpha2):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img_real = img.copy(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img_real_mask = img.copy(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img_mask = img2.copy(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img_real_mask = AddAlpha(img_real_mask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img_mask = AddAlpha(img_mask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img_real = AddAlpha(img_real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t># Make mask of black pixels - mask is True where image is black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mBlack = (img_mask[:, :, 0:3] == [0,0,0]).all(2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img_real_mask[mBlack == False] = (color[0], color[1], color[2], 255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img_real = cv2.addWeighted(img_real_mask,alpha1,img_real,alpha2,0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lastRenderedPageBreak/>
        <w:br/>
        <w:t xml:space="preserve">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return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img_real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def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AddAlpha(img):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h, w = img.shape[:2]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t># Add an alpha channel, fully opaque (255)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RGBA = np.dstack((img, np.zeros((h,w),dtype=np.uint8)+255)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return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RGBA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t># принимает rqb массив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def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MakeAlfaFromColor(img, color):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t># Make into Numpy array of RGB and get dimensions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RGB = img.copy(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h, w = RGB.shape[:2]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t># Add an alpha channel, fully opaque (255)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RGBA = np.dstack((RGB, np.zeros((h,w),dtype=np.uint8)+255)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t># Make mask of black pixels - mask is True where image is black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mBlack = (RGBA[:, :, 0:3] == color).all(2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t># Make all pixels matched by mask into transparent ones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RGBA[mBlack] = (0,0,0,0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return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RGBA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def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ChangeColor(img, originalValue, wantValue):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im = img.copy(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data = np.array(im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r1, g1, b1 = originalValue[0], originalValue[1], originalValue[2] 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t># Original value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 xml:space="preserve">r2, g2, b2 = wantValue[0], wantValue[1], wantValue[2] 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t># Value that we want to replace it with 204, 49, 49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red, green, blue = data[:,:,0], data[:,:,1], data[:,:,2]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mask = (red == r1) &amp; (green == g1) &amp; (blue == b1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data[:,:,:3][mask] = [r2, g2, b2]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return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data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def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LoadModel():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t># загрузка декодера и енкодера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 xml:space="preserve">name_model =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"ade20k-mobilenetv2dilated-c1_deepsup"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t># Network Builders net_encoder net_decoder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net_encoder = ModelBuilder.build_encoder(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arch=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"mobilenetv2dilated"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,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fc_dim=320,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weights=name_model+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'/encoder_epoch_20.pth'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net_decoder = ModelBuilder.build_decoder(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arch=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"c1_deepsup"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,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fc_dim=320,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num_class=150,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weights=name_model+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'/decoder_epoch_20.pth'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,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use_softmax=True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t># построение модели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crit = torch.nn.NLLLoss(ignore_index=-1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segmentation_module = SegmentationModule(net_encoder, net_decoder, crit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segmentation_module.eval(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return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segmentation_module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def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NormalizeImg(img, size_f):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size_l = size_f, size_f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pil_image = img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pil_image.thumbnail(size_l, PIL.Image.ANTIALIAS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pil_image.convert(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"RGB"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lastRenderedPageBreak/>
        <w:t xml:space="preserve">    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t># Load and normalize one image as a singleton tensor batch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pil_to_tensor = torchvision.transforms.Compose([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torchvision.transforms.ToTensor(),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torchvision.transforms.Normalize(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mean=[0.485, 0.456, 0.406], 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t># These are RGB mean+std values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br/>
        <w:t xml:space="preserve">           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 xml:space="preserve">std=[0.229, 0.224, 0.225])  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t># across a large photo dataset.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]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img_original = np.array(pil_image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img_data = pil_to_tensor(pil_image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return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img_original, img_data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def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colorEncode(labelmap, colors, mode=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'RGB'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):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labelmap = labelmap.astype(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'int'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labelmap_rgb = np.zeros((labelmap.shape[0], labelmap.shape[1], 3),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        dtype=np.uint8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for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 xml:space="preserve">label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n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unique(labelmap):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f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label &lt; 0: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continue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labelmap_rgb += (labelmap == label)[:, :, np.newaxis] *             np.tile(colors[label],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(labelmap.shape[0], labelmap.shape[1], 1)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f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 xml:space="preserve">mode ==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'BGR'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: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return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labelmap_rgb[:, :, ::-1]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else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: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return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labelmap_rgb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def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unique(ar, return_index=False, return_inverse=False, return_counts=False):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ar = np.asanyarray(ar).flatten(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optional_indices = return_index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or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return_inverse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optional_returns = optional_indices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or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return_counts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f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ar.size == 0: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f not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optional_returns: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ret = ar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else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: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ret = (ar,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f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return_index: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ret += (np.empty(0, np.bool),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f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return_inverse: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ret += (np.empty(0, np.bool),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f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return_counts: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ret += (np.empty(0, np.intp),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return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ret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f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optional_indices: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perm = ar.argsort(kind=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'mergesort' if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 xml:space="preserve">return_index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else 'quicksort'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aux = ar[perm]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else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: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ar.sort(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aux = ar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flag = np.concatenate(([True], aux[1:] != aux[:-1])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f not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optional_returns: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ret = aux[flag]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else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: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ret = (aux[flag],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f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return_index: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ret += (perm[flag],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f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return_inverse: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iflag = np.cumsum(flag) - 1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inv_idx = np.empty(ar.shape, dtype=np.intp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lastRenderedPageBreak/>
        <w:t xml:space="preserve">            inv_idx[perm] = iflag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ret += (inv_idx,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f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return_counts: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idx = np.concatenate(np.nonzero(flag) + ([ar.size],)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ret += (np.diff(idx),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return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ret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f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 xml:space="preserve">__name__ ==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"__main__"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 xml:space="preserve">: 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t>#sys.argv[3]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segmentation_module = LoadModel(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colors = scipy.io.loadmat(sys.argv[3])[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'colors'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]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img = PIL.Image.open(sys.argv[1]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im2 = np.array(img.copy()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x, y = im2.shape[0], im2.shape[1]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img_original, pred_img = LookForWall(segmentation_module, colors, img, [71, 33, 207], 310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t># масштаб маски до реальных размеров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pred_img = cv2.resize(pred_img, dsize=(y, x), interpolation=cv2.INTER_CUBIC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img_original_2 = ConcatenateImgsWithAlpha(im2, pred_img, [71, 33, 207], 0.7, 0.3)  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img_original_2 = PIL.Image.fromarray(img_original_2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img_original_2 = img_original_2.convert(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'RGB'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img_original_2.save(sys.argv[2]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</w:p>
    <w:p w14:paraId="34845568" w14:textId="77777777" w:rsidR="00167C2F" w:rsidRPr="004228D4" w:rsidRDefault="00167C2F" w:rsidP="00167C2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40" w:line="240" w:lineRule="auto"/>
        <w:rPr>
          <w:rFonts w:eastAsia="Times New Roman" w:cs="Times New Roman"/>
          <w:b/>
          <w:bCs/>
          <w:color w:val="auto"/>
          <w:sz w:val="20"/>
          <w:szCs w:val="20"/>
          <w:lang w:val="en-US"/>
        </w:rPr>
      </w:pP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t>#!/usr/bin/env python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  <w:t># coding: utf-8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  <w:t># In[2]: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import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numpy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as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np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import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cv2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as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cv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import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pandas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as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pd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import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matplotlib.pyplot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as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plt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from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mpl_toolkits.mplot3d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import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Axes3D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from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matplotlib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import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cm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from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matplotlib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import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colors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from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matplotlib.colors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import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hsv_to_rgb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import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math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from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scipy.interpolate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import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splprep, splev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t># In[3]: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def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GetCounters(im_thresh, approx_coef):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contours, hierarchy = cv.findContours(im_thresh.copy(), cv.RETR_CCOMP, cv.CHAIN_APPROX_NONE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t xml:space="preserve"># вычисляем площади замкнутых контуров, 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  <w:t xml:space="preserve">    # для отсеивания мусора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areas = []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for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i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in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contours: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areas.append(cv.contourArea (i)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areas_average = sum(areas) / len(areas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t># убираем небольшие контура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contours_new = []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for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i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in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contours: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if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cv.contourArea(i) &gt; areas_average :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contours_new.append(i)  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t>#уменьшение количества точек и аппроксимация контуров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contours_appr = contours_new.copy(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lastRenderedPageBreak/>
        <w:t xml:space="preserve">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for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i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in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range(len(contours_new)):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epsilon = approx_coef*cv.arcLength(contours_new[i], True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approx = cv.approxPolyDP(contours_new[i], epsilon, True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contours_appr[i] = approx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return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contours_appr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t># In[10]: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def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drowDots(dots, img, color2):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if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dots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is not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None: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for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i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in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range(0, len(dots)):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cv.circle(img, (dots[i][0][0],dots[i][0][1]), radius=2, color=color2, thickness=-1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return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img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t># In[5]: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def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drowLine(lines, img, color):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if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lines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is not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None: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for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i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in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range(0, len(lines)):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rho = lines[i][0][0]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theta = lines[i][0][1]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a = math.cos(theta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b = math.sin(theta)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x0 = a * rho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y0 = b * rho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pt1 = (int(x0 + 1000*(-b)), int(y0 + 1000*(a))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pt2 = (int(x0 - 1000*(-b)), int(y0 - 1000*(a))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cv.line(img, pt1, pt2, color, 1, cv.LINE_4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return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img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t># In[6]: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from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collections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import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defaultdict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def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segment_by_angle_kmeans(lines, k=2, **kwargs):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t># Define criteria = (type, max_iter, epsilon)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default_criteria_type = cv.TERM_CRITERIA_EPS + cv.TERM_CRITERIA_MAX_ITER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criteria = kwargs.get(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'criteria'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, (default_criteria_type, 10, 1.0)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flags = kwargs.get(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'flags'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, cv.KMEANS_RANDOM_CENTERS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attempts = kwargs.get(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'attempts'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, 10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t># returns angles in [0, pi] in radians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angles = np.array([line[0][1]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for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line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in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lines]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t># multiply the angles by two and find coordinates of that angle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pts = np.array([[np.cos(2*angle), np.sin(2*angle)]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for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angle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in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angles], dtype=np.float32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t># run kmeans on the coords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labels, centers = cv.kmeans(pts, k, None, criteria, attempts, flags)[1:]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labels = labels.reshape(-1)  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t># transpose to row vec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  <w:t xml:space="preserve">    # segment lines based on their kmeans label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segmented = defaultdict(list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for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i, line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in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zip(range(len(lines)), lines):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segmented[labels[i]].append(line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lastRenderedPageBreak/>
        <w:t xml:space="preserve">    segmented = list(segmented.values()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return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segmented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t># In[7]: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def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intersection(line1, line2):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rho1, theta1 = line1[0]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rho2, theta2 = line2[0]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A = np.array([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[np.cos(theta1), np.sin(theta1)],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[np.cos(theta2), np.sin(theta2)]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]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b = np.array([[rho1], [rho2]]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x0, y0 = np.linalg.solve(A, b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x0, y0 = int(np.round(x0)), int(np.round(y0)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return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[[x0, y0]]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def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segmented_intersections(lines):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intersections = []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for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i, group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in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enumerate(lines[:-1]):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for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next_group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in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lines[i+1:]: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for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line1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in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group: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for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line2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in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next_group: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    intersections.append(intersection(line1, line2))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return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intersections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t># In[8]: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def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resize_img(img, max_h):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h, w, c = img.shape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x = 1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if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h &gt; max_h: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x = h/max_h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resized_image = cv.resize(img, (int(w/x), int(h/x))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return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resized_image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def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wallsFinder(img_path_in, img_path_out):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src2 = cv.imread(img_path_in, 1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t xml:space="preserve">#     blur = cv.bilateralFilter(src2.copy(),7,75,75) 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src2 = resize_img(src2, 600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src2b = cv.medianBlur(src2.copy(),5)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dst = cv.Canny(src2b.copy(), 0, 255, None, 3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h, w, c = src2.shape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blank_image = np.zeros((h,w,1), np.uint8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counters = GetCounters(dst, 0.001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dst = cv.drawContours(blank_image.copy(), counters, -1, (255, 255, 255), 3, cv.LINE_4, None, 1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dst = cv.copyMakeBorder(dst, top=2, bottom=2, left=2, right=2, borderType= cv.BORDER_CONSTANT, value=[255,255,255] 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dst = cv.bitwise_not(dst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dst = cv.Canny(dst, 0, 255, None, 3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cdst = cv.cvtColor(dst, cv.COLOR_GRAY2BGR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cdstP = np.copy(cdst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lines = cv.HoughLines(dst, 1, np.pi / 180, 150, None, 0, 0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cdst = drowLine(lines, cdst, (0,0,255)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t>#     linesP = cv.HoughLinesP(dst, 1, np.pi / 180, 50, None, 50, 10)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  <w:t>#     if linesP is not None: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lastRenderedPageBreak/>
        <w:t>#         for i in range(0, len(linesP)):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  <w:t>#             l = linesP[i][0]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  <w:t>#             cv.line(cdstP, (l[0], l[1]), (l[2], l[3]), (0,0,255), 1, cv.LINE_4)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segmented = segment_by_angle_kmeans(lines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intersections = segmented_intersections(segmented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img = src2.copy(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drowLine(segmented[0], img, (0,0,255)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drowLine(segmented[1], img, (255,0,0)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drowDots(intersections, img, (0,255,255)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cv.imwrite(img_path_out, img)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def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wallsFinderSimple(img_path_in, img_path_out):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src2 = cv.imread(img_path_in, 1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src2 = resize_img(src2, 800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src2b = cv.medianBlur(src2.copy(),5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dst = cv.Canny(src2b.copy(), 0, 255, None, 3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h, w, c = src2.shape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blank_image = np.zeros((h,w,1), np.uint8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counters = GetCounters(dst, 0.002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dst = cv.drawContours(src2.copy(), counters, -1, (255, 0, 0), 1, cv.LINE_4, None, 1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cv.imwrite(img_path_out, dst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t># In[11]: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import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sys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if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__name__ ==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"__main__"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: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t>#wallsFinder(sys.argv[1], sys.argv[2])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wallsFinderSimple(sys.argv[1], sys.argv[2]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t>#     wallsFinder("./2.jpg", "./22.jpg")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</w:r>
    </w:p>
    <w:p w14:paraId="3F0B3C4D" w14:textId="78281396" w:rsidR="00E94C7C" w:rsidRPr="004228D4" w:rsidRDefault="00E94C7C" w:rsidP="00167C2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40" w:line="240" w:lineRule="auto"/>
        <w:rPr>
          <w:rFonts w:eastAsia="Times New Roman" w:cs="Times New Roman"/>
          <w:color w:val="auto"/>
          <w:sz w:val="20"/>
          <w:szCs w:val="20"/>
          <w:lang w:val="en-US"/>
        </w:rPr>
      </w:pP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package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com.example.wallsdetector.ClientSocket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import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android.util.Log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import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java.io.BufferedInputStream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import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java.io.BufferedOutputStream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import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java.io.ByteArrayOutputStream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import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java.io.DataInputStream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import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java.io.DataOutputStream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import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java.io.IOException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import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java.net.InetSocketAddress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import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java.net.Socket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import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java.net.UnknownHostException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import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java.nio.charset.Charset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import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java.nio.charset.StandardCharsets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public class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MobSocket 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private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String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TAG_LOG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=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"info"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private int BUFER_SIZE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= 1024*2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private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Socket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socket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private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DataOutputStream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dataOutputStream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=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null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private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DataInputStream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dataInputStream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=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null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lastRenderedPageBreak/>
        <w:t xml:space="preserve">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private byte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[]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buffer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=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new byte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[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BUFER_SIZE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]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public boolean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isConnected()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return socket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.isConnected(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}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private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MobSocket()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socket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=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new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Socket(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}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private static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MobSocket 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t>instance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public static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MobSocket getInstance()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return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(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t xml:space="preserve">instance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==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null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) ? 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t xml:space="preserve">instance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=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new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MobSocket() : 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t>instance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}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public boolean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unconnectToDevice() 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try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br/>
        <w:t xml:space="preserve">       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if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(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dataInputStream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!=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null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)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dataInputStream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.close(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Log.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t>d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(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TAG_LOG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,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"dataInputStream close"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if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(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dataOutputStream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!=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null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)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dataOutputStream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.close(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Log.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t>d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(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TAG_LOG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,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"dataOutputStream close"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if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(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socket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!=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null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)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socket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.close(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Log.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t>d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(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TAG_LOG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,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"Soket close"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t xml:space="preserve">instance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=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null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return true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}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catch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(UnknownHostException e) 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e.printStackTrace(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}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catch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(IOException e) 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e.printStackTrace(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}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return false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}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public void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connectToDevice(String ip,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int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port) 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try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br/>
        <w:t xml:space="preserve">       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Log.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t>d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(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TAG_LOG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,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"start created new soket object"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t>//socket.setSoTimeout(50000);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  <w:t xml:space="preserve">    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socket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.connect(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new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InetSocketAddress(ip,port)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Log.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t>d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(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TAG_LOG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,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"new Soket object"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}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catch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(UnknownHostException e) 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e.printStackTrace(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t xml:space="preserve">instance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=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null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}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catch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(IOException e) 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e.printStackTrace(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t xml:space="preserve">instance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=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null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}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}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public boolean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sendMessage(String msg) 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try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br/>
        <w:t xml:space="preserve">       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lastRenderedPageBreak/>
        <w:t xml:space="preserve">    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if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(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dataOutputStream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==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null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)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dataOutputStream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=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new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DataOutputStream(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new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BufferedOutputStream(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socket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.getOutputStream())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Log.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t>d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(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TAG_LOG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,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"output stream created"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}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dataOutputStream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.writeUTF(msg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dataOutputStream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.flush(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Log.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t>d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(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TAG_LOG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,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"output stream worked"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return true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}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catch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(IOException e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{ e.printStackTrace(); }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return false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}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public boolean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sendMessage(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int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msg) 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try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br/>
        <w:t xml:space="preserve">       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if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(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dataOutputStream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==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null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)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dataOutputStream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=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new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DataOutputStream(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new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BufferedOutputStream(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socket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.getOutputStream())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Log.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t>d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(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TAG_LOG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,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"output stream created"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}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dataOutputStream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.writeInt(msg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dataOutputStream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.flush(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Log.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t>d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(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TAG_LOG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,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"output stream worked"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return true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}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catch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(IOException e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{ e.printStackTrace(); }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return false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}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public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String getMessage() 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String s =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""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try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br/>
        <w:t xml:space="preserve">       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if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(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dataInputStream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==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null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)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dataInputStream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=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new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DataInputStream(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new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BufferedInputStream(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socket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.getInputStream())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Log.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t>d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(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TAG_LOG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,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"input stream created"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}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s =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dataInputStream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.readUTF(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}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catch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(NullPointerException e)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e.printStackTrace(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}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catch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(IOException e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{ e.printStackTrace(); }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Log.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t>d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(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TAG_LOG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,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"input stream worked"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return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s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}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public void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sendFile(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byte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[] bytes) 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try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lastRenderedPageBreak/>
        <w:t xml:space="preserve">       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if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(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dataOutputStream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==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null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)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dataOutputStream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=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new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DataOutputStream(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new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BufferedOutputStream(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socket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.getOutputStream())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Log.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t>d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(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TAG_LOG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,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"output stream created"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}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dataOutputStream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.writeInt(bytes.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length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dataOutputStream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.write(bytes,0,bytes.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length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dataOutputStream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.flush(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}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catch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(IOException e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{ e.printStackTrace(); }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Log.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t>d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(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TAG_LOG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,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"output stream worked"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}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public byte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[] getFile() 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byte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[] result =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new byte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[1]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try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br/>
        <w:t xml:space="preserve">       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if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(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dataInputStream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==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null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)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dataInputStream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=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new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DataInputStream(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new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BufferedInputStream(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socket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.getInputStream())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Log.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t>d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(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TAG_LOG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,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"input stream created"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}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ByteArrayOutputStream byteArrayOutputStream =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new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ByteArrayOutputStream(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int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current_size = 0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int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size = 0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int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length = 0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t>// получение размера принимаемого масиива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  <w:t xml:space="preserve">           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size=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dataInputStream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.readInt(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Log.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t>d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(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TAG_LOG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,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"future size: "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+ size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t>// приём самого массива частями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  <w:t xml:space="preserve">    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do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length =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dataInputStream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.read(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buffer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byteArrayOutputStream.write(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buffer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, 0, length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current_size += length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Log.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t>d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(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TAG_LOG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, length +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"\t | "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+ current_size +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"\t | "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+ size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}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while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(current_size &lt; size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result = byteArrayOutputStream.toByteArray(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Log.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t>d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(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TAG_LOG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,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"current size: "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+ result.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length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byteArrayOutputStream.close(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}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catch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(NullPointerException e)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e.printStackTrace(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}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catch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(IOException e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{ e.printStackTrace(); }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Log.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t>d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(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TAG_LOG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,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>"input stream worked"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</w:t>
      </w:r>
      <w:r w:rsidRPr="004228D4">
        <w:rPr>
          <w:rFonts w:eastAsia="Times New Roman" w:cs="Times New Roman"/>
          <w:b/>
          <w:bCs/>
          <w:color w:val="auto"/>
          <w:sz w:val="20"/>
          <w:szCs w:val="20"/>
          <w:lang w:val="en-US"/>
        </w:rPr>
        <w:t xml:space="preserve">return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result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}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>}</w:t>
      </w:r>
    </w:p>
    <w:p w14:paraId="42A0A0B0" w14:textId="77777777" w:rsidR="00E94C7C" w:rsidRPr="004228D4" w:rsidRDefault="00E94C7C" w:rsidP="00E94C7C">
      <w:pPr>
        <w:pStyle w:val="HTMLPreformatted"/>
        <w:shd w:val="clear" w:color="auto" w:fill="FFFFFF"/>
        <w:rPr>
          <w:rFonts w:ascii="Times New Roman" w:hAnsi="Times New Roman" w:cs="Times New Roman"/>
          <w:color w:val="auto"/>
          <w:lang w:val="en-US"/>
        </w:rPr>
      </w:pPr>
      <w:r w:rsidRPr="004228D4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package </w:t>
      </w:r>
      <w:r w:rsidRPr="004228D4">
        <w:rPr>
          <w:rFonts w:ascii="Times New Roman" w:hAnsi="Times New Roman" w:cs="Times New Roman"/>
          <w:color w:val="auto"/>
          <w:lang w:val="en-US"/>
        </w:rPr>
        <w:t>com.example.wallsdetector.fragments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Pr="004228D4">
        <w:rPr>
          <w:rFonts w:ascii="Times New Roman" w:hAnsi="Times New Roman" w:cs="Times New Roman"/>
          <w:color w:val="auto"/>
          <w:lang w:val="en-US"/>
        </w:rPr>
        <w:t>android.app.Activity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Pr="004228D4">
        <w:rPr>
          <w:rFonts w:ascii="Times New Roman" w:hAnsi="Times New Roman" w:cs="Times New Roman"/>
          <w:color w:val="auto"/>
          <w:lang w:val="en-US"/>
        </w:rPr>
        <w:t>android.app.AlertDialog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lastRenderedPageBreak/>
        <w:t xml:space="preserve">import </w:t>
      </w:r>
      <w:r w:rsidRPr="004228D4">
        <w:rPr>
          <w:rFonts w:ascii="Times New Roman" w:hAnsi="Times New Roman" w:cs="Times New Roman"/>
          <w:color w:val="auto"/>
          <w:lang w:val="en-US"/>
        </w:rPr>
        <w:t>android.content.Context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Pr="004228D4">
        <w:rPr>
          <w:rFonts w:ascii="Times New Roman" w:hAnsi="Times New Roman" w:cs="Times New Roman"/>
          <w:color w:val="auto"/>
          <w:lang w:val="en-US"/>
        </w:rPr>
        <w:t>android.content.DialogInterface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Pr="004228D4">
        <w:rPr>
          <w:rFonts w:ascii="Times New Roman" w:hAnsi="Times New Roman" w:cs="Times New Roman"/>
          <w:color w:val="auto"/>
          <w:lang w:val="en-US"/>
        </w:rPr>
        <w:t>android.content.Intent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Pr="004228D4">
        <w:rPr>
          <w:rFonts w:ascii="Times New Roman" w:hAnsi="Times New Roman" w:cs="Times New Roman"/>
          <w:color w:val="auto"/>
          <w:lang w:val="en-US"/>
        </w:rPr>
        <w:t>android.graphics.Bitmap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Pr="004228D4">
        <w:rPr>
          <w:rFonts w:ascii="Times New Roman" w:hAnsi="Times New Roman" w:cs="Times New Roman"/>
          <w:color w:val="auto"/>
          <w:lang w:val="en-US"/>
        </w:rPr>
        <w:t>android.graphics.BitmapFactory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Pr="004228D4">
        <w:rPr>
          <w:rFonts w:ascii="Times New Roman" w:hAnsi="Times New Roman" w:cs="Times New Roman"/>
          <w:color w:val="auto"/>
          <w:lang w:val="en-US"/>
        </w:rPr>
        <w:t>android.graphics.drawable.BitmapDrawable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Pr="004228D4">
        <w:rPr>
          <w:rFonts w:ascii="Times New Roman" w:hAnsi="Times New Roman" w:cs="Times New Roman"/>
          <w:color w:val="auto"/>
          <w:lang w:val="en-US"/>
        </w:rPr>
        <w:t>android.net.Uri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Pr="004228D4">
        <w:rPr>
          <w:rFonts w:ascii="Times New Roman" w:hAnsi="Times New Roman" w:cs="Times New Roman"/>
          <w:color w:val="auto"/>
          <w:lang w:val="en-US"/>
        </w:rPr>
        <w:t>android.os.AsyncTask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Pr="004228D4">
        <w:rPr>
          <w:rFonts w:ascii="Times New Roman" w:hAnsi="Times New Roman" w:cs="Times New Roman"/>
          <w:color w:val="auto"/>
          <w:lang w:val="en-US"/>
        </w:rPr>
        <w:t>android.os.Bundle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Pr="004228D4">
        <w:rPr>
          <w:rFonts w:ascii="Times New Roman" w:hAnsi="Times New Roman" w:cs="Times New Roman"/>
          <w:color w:val="auto"/>
          <w:lang w:val="en-US"/>
        </w:rPr>
        <w:t>android.provider.MediaStore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Pr="004228D4">
        <w:rPr>
          <w:rFonts w:ascii="Times New Roman" w:hAnsi="Times New Roman" w:cs="Times New Roman"/>
          <w:color w:val="auto"/>
          <w:lang w:val="en-US"/>
        </w:rPr>
        <w:t>android.util.Log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Pr="004228D4">
        <w:rPr>
          <w:rFonts w:ascii="Times New Roman" w:hAnsi="Times New Roman" w:cs="Times New Roman"/>
          <w:color w:val="auto"/>
          <w:lang w:val="en-US"/>
        </w:rPr>
        <w:t>android.view.LayoutInflater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Pr="004228D4">
        <w:rPr>
          <w:rFonts w:ascii="Times New Roman" w:hAnsi="Times New Roman" w:cs="Times New Roman"/>
          <w:color w:val="auto"/>
          <w:lang w:val="en-US"/>
        </w:rPr>
        <w:t>android.view.View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Pr="004228D4">
        <w:rPr>
          <w:rFonts w:ascii="Times New Roman" w:hAnsi="Times New Roman" w:cs="Times New Roman"/>
          <w:color w:val="auto"/>
          <w:lang w:val="en-US"/>
        </w:rPr>
        <w:t>android.view.ViewGroup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Pr="004228D4">
        <w:rPr>
          <w:rFonts w:ascii="Times New Roman" w:hAnsi="Times New Roman" w:cs="Times New Roman"/>
          <w:color w:val="auto"/>
          <w:lang w:val="en-US"/>
        </w:rPr>
        <w:t>android.widget.Button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Pr="004228D4">
        <w:rPr>
          <w:rFonts w:ascii="Times New Roman" w:hAnsi="Times New Roman" w:cs="Times New Roman"/>
          <w:color w:val="auto"/>
          <w:lang w:val="en-US"/>
        </w:rPr>
        <w:t>android.widget.ImageView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Pr="004228D4">
        <w:rPr>
          <w:rFonts w:ascii="Times New Roman" w:hAnsi="Times New Roman" w:cs="Times New Roman"/>
          <w:color w:val="auto"/>
          <w:lang w:val="en-US"/>
        </w:rPr>
        <w:t>android.widget.Toast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Pr="004228D4">
        <w:rPr>
          <w:rFonts w:ascii="Times New Roman" w:hAnsi="Times New Roman" w:cs="Times New Roman"/>
          <w:color w:val="auto"/>
          <w:lang w:val="en-US"/>
        </w:rPr>
        <w:t>androidx.fragment.app.Fragment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Pr="004228D4">
        <w:rPr>
          <w:rFonts w:ascii="Times New Roman" w:hAnsi="Times New Roman" w:cs="Times New Roman"/>
          <w:color w:val="auto"/>
          <w:lang w:val="en-US"/>
        </w:rPr>
        <w:t>com.example.wallsdetector.ClientSocket.MobSocket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Pr="004228D4">
        <w:rPr>
          <w:rFonts w:ascii="Times New Roman" w:hAnsi="Times New Roman" w:cs="Times New Roman"/>
          <w:color w:val="auto"/>
          <w:lang w:val="en-US"/>
        </w:rPr>
        <w:t>com.example.wallsdetector.R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Pr="004228D4">
        <w:rPr>
          <w:rFonts w:ascii="Times New Roman" w:hAnsi="Times New Roman" w:cs="Times New Roman"/>
          <w:color w:val="auto"/>
          <w:lang w:val="en-US"/>
        </w:rPr>
        <w:t>java.io.ByteArrayOutputStream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Pr="004228D4">
        <w:rPr>
          <w:rFonts w:ascii="Times New Roman" w:hAnsi="Times New Roman" w:cs="Times New Roman"/>
          <w:color w:val="auto"/>
          <w:lang w:val="en-US"/>
        </w:rPr>
        <w:t>java.io.IOException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Pr="004228D4">
        <w:rPr>
          <w:rFonts w:ascii="Times New Roman" w:hAnsi="Times New Roman" w:cs="Times New Roman"/>
          <w:color w:val="auto"/>
          <w:lang w:val="en-US"/>
        </w:rPr>
        <w:t>java.util.Arrays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public class </w:t>
      </w:r>
      <w:r w:rsidRPr="004228D4">
        <w:rPr>
          <w:rFonts w:ascii="Times New Roman" w:hAnsi="Times New Roman" w:cs="Times New Roman"/>
          <w:color w:val="auto"/>
          <w:lang w:val="en-US"/>
        </w:rPr>
        <w:t xml:space="preserve">FragmentPicture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extends </w:t>
      </w:r>
      <w:r w:rsidRPr="004228D4">
        <w:rPr>
          <w:rFonts w:ascii="Times New Roman" w:hAnsi="Times New Roman" w:cs="Times New Roman"/>
          <w:color w:val="auto"/>
          <w:lang w:val="en-US"/>
        </w:rPr>
        <w:t>Fragment {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private </w:t>
      </w:r>
      <w:r w:rsidRPr="004228D4">
        <w:rPr>
          <w:rFonts w:ascii="Times New Roman" w:hAnsi="Times New Roman" w:cs="Times New Roman"/>
          <w:color w:val="auto"/>
          <w:lang w:val="en-US"/>
        </w:rPr>
        <w:t xml:space="preserve">ImageView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iv_image</w:t>
      </w:r>
      <w:r w:rsidRPr="004228D4">
        <w:rPr>
          <w:rFonts w:ascii="Times New Roman" w:hAnsi="Times New Roman" w:cs="Times New Roman"/>
          <w:color w:val="auto"/>
          <w:lang w:val="en-US"/>
        </w:rPr>
        <w:t>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private </w:t>
      </w:r>
      <w:r w:rsidRPr="004228D4">
        <w:rPr>
          <w:rFonts w:ascii="Times New Roman" w:hAnsi="Times New Roman" w:cs="Times New Roman"/>
          <w:color w:val="auto"/>
          <w:lang w:val="en-US"/>
        </w:rPr>
        <w:t xml:space="preserve">Button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b_send_photo</w:t>
      </w:r>
      <w:r w:rsidRPr="004228D4">
        <w:rPr>
          <w:rFonts w:ascii="Times New Roman" w:hAnsi="Times New Roman" w:cs="Times New Roman"/>
          <w:color w:val="auto"/>
          <w:lang w:val="en-US"/>
        </w:rPr>
        <w:t>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private </w:t>
      </w:r>
      <w:r w:rsidRPr="004228D4">
        <w:rPr>
          <w:rFonts w:ascii="Times New Roman" w:hAnsi="Times New Roman" w:cs="Times New Roman"/>
          <w:color w:val="auto"/>
          <w:lang w:val="en-US"/>
        </w:rPr>
        <w:t xml:space="preserve">Button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b_upload_photo</w:t>
      </w:r>
      <w:r w:rsidRPr="004228D4">
        <w:rPr>
          <w:rFonts w:ascii="Times New Roman" w:hAnsi="Times New Roman" w:cs="Times New Roman"/>
          <w:color w:val="auto"/>
          <w:lang w:val="en-US"/>
        </w:rPr>
        <w:t>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private </w:t>
      </w:r>
      <w:r w:rsidRPr="004228D4">
        <w:rPr>
          <w:rFonts w:ascii="Times New Roman" w:hAnsi="Times New Roman" w:cs="Times New Roman"/>
          <w:color w:val="auto"/>
          <w:lang w:val="en-US"/>
        </w:rPr>
        <w:t xml:space="preserve">MobSocket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mobSocket</w:t>
      </w:r>
      <w:r w:rsidRPr="004228D4">
        <w:rPr>
          <w:rFonts w:ascii="Times New Roman" w:hAnsi="Times New Roman" w:cs="Times New Roman"/>
          <w:color w:val="auto"/>
          <w:lang w:val="en-US"/>
        </w:rPr>
        <w:t>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private </w:t>
      </w:r>
      <w:r w:rsidRPr="004228D4">
        <w:rPr>
          <w:rFonts w:ascii="Times New Roman" w:hAnsi="Times New Roman" w:cs="Times New Roman"/>
          <w:color w:val="auto"/>
          <w:lang w:val="en-US"/>
        </w:rPr>
        <w:t xml:space="preserve">ControllerTask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controllerTask</w:t>
      </w:r>
      <w:r w:rsidRPr="004228D4">
        <w:rPr>
          <w:rFonts w:ascii="Times New Roman" w:hAnsi="Times New Roman" w:cs="Times New Roman"/>
          <w:color w:val="auto"/>
          <w:lang w:val="en-US"/>
        </w:rPr>
        <w:t>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private boolean sended </w:t>
      </w:r>
      <w:r w:rsidRPr="004228D4">
        <w:rPr>
          <w:rFonts w:ascii="Times New Roman" w:hAnsi="Times New Roman" w:cs="Times New Roman"/>
          <w:color w:val="auto"/>
          <w:lang w:val="en-US"/>
        </w:rPr>
        <w:t xml:space="preserve">=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true</w:t>
      </w:r>
      <w:r w:rsidRPr="004228D4">
        <w:rPr>
          <w:rFonts w:ascii="Times New Roman" w:hAnsi="Times New Roman" w:cs="Times New Roman"/>
          <w:color w:val="auto"/>
          <w:lang w:val="en-US"/>
        </w:rPr>
        <w:t>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@Override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public </w:t>
      </w:r>
      <w:r w:rsidRPr="004228D4">
        <w:rPr>
          <w:rFonts w:ascii="Times New Roman" w:hAnsi="Times New Roman" w:cs="Times New Roman"/>
          <w:color w:val="auto"/>
          <w:lang w:val="en-US"/>
        </w:rPr>
        <w:t>View onCreateView(LayoutInflater inflater, ViewGroup container, Bundle savedInstanceState) {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View v = inflater.inflate(R.layout.</w:t>
      </w:r>
      <w:r w:rsidRPr="004228D4">
        <w:rPr>
          <w:rFonts w:ascii="Times New Roman" w:hAnsi="Times New Roman" w:cs="Times New Roman"/>
          <w:b/>
          <w:bCs/>
          <w:i/>
          <w:iCs/>
          <w:color w:val="auto"/>
          <w:lang w:val="en-US"/>
        </w:rPr>
        <w:t>fragment_picture</w:t>
      </w:r>
      <w:r w:rsidRPr="004228D4">
        <w:rPr>
          <w:rFonts w:ascii="Times New Roman" w:hAnsi="Times New Roman" w:cs="Times New Roman"/>
          <w:color w:val="auto"/>
          <w:lang w:val="en-US"/>
        </w:rPr>
        <w:t xml:space="preserve">, container,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false</w:t>
      </w:r>
      <w:r w:rsidRPr="004228D4">
        <w:rPr>
          <w:rFonts w:ascii="Times New Roman" w:hAnsi="Times New Roman" w:cs="Times New Roman"/>
          <w:color w:val="auto"/>
          <w:lang w:val="en-US"/>
        </w:rPr>
        <w:t>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mobSocket </w:t>
      </w:r>
      <w:r w:rsidRPr="004228D4">
        <w:rPr>
          <w:rFonts w:ascii="Times New Roman" w:hAnsi="Times New Roman" w:cs="Times New Roman"/>
          <w:color w:val="auto"/>
          <w:lang w:val="en-US"/>
        </w:rPr>
        <w:t>= MobSocket.</w:t>
      </w:r>
      <w:r w:rsidRPr="004228D4">
        <w:rPr>
          <w:rFonts w:ascii="Times New Roman" w:hAnsi="Times New Roman" w:cs="Times New Roman"/>
          <w:i/>
          <w:iCs/>
          <w:color w:val="auto"/>
          <w:lang w:val="en-US"/>
        </w:rPr>
        <w:t>getInstance</w:t>
      </w:r>
      <w:r w:rsidRPr="004228D4">
        <w:rPr>
          <w:rFonts w:ascii="Times New Roman" w:hAnsi="Times New Roman" w:cs="Times New Roman"/>
          <w:color w:val="auto"/>
          <w:lang w:val="en-US"/>
        </w:rPr>
        <w:t>(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controllerTask </w:t>
      </w:r>
      <w:r w:rsidRPr="004228D4">
        <w:rPr>
          <w:rFonts w:ascii="Times New Roman" w:hAnsi="Times New Roman" w:cs="Times New Roman"/>
          <w:color w:val="auto"/>
          <w:lang w:val="en-US"/>
        </w:rPr>
        <w:t xml:space="preserve">=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new </w:t>
      </w:r>
      <w:r w:rsidRPr="004228D4">
        <w:rPr>
          <w:rFonts w:ascii="Times New Roman" w:hAnsi="Times New Roman" w:cs="Times New Roman"/>
          <w:color w:val="auto"/>
          <w:lang w:val="en-US"/>
        </w:rPr>
        <w:t>ControllerTask()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b_upload_photo </w:t>
      </w:r>
      <w:r w:rsidRPr="004228D4">
        <w:rPr>
          <w:rFonts w:ascii="Times New Roman" w:hAnsi="Times New Roman" w:cs="Times New Roman"/>
          <w:color w:val="auto"/>
          <w:lang w:val="en-US"/>
        </w:rPr>
        <w:t>= v.findViewById(R.id.</w:t>
      </w:r>
      <w:r w:rsidRPr="004228D4">
        <w:rPr>
          <w:rFonts w:ascii="Times New Roman" w:hAnsi="Times New Roman" w:cs="Times New Roman"/>
          <w:b/>
          <w:bCs/>
          <w:i/>
          <w:iCs/>
          <w:color w:val="auto"/>
          <w:lang w:val="en-US"/>
        </w:rPr>
        <w:t>b_picture_upload_photo</w:t>
      </w:r>
      <w:r w:rsidRPr="004228D4">
        <w:rPr>
          <w:rFonts w:ascii="Times New Roman" w:hAnsi="Times New Roman" w:cs="Times New Roman"/>
          <w:color w:val="auto"/>
          <w:lang w:val="en-US"/>
        </w:rPr>
        <w:t>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b_send_photo </w:t>
      </w:r>
      <w:r w:rsidRPr="004228D4">
        <w:rPr>
          <w:rFonts w:ascii="Times New Roman" w:hAnsi="Times New Roman" w:cs="Times New Roman"/>
          <w:color w:val="auto"/>
          <w:lang w:val="en-US"/>
        </w:rPr>
        <w:t>= v.findViewById(R.id.b_picture_send_photo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iv_image = v.findViewById(R.id.iv_picture)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b_send_photo.setOnClickListener(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new </w:t>
      </w:r>
      <w:r w:rsidRPr="004228D4">
        <w:rPr>
          <w:rFonts w:ascii="Times New Roman" w:hAnsi="Times New Roman" w:cs="Times New Roman"/>
          <w:color w:val="auto"/>
          <w:lang w:val="en-US"/>
        </w:rPr>
        <w:t>View.OnClickListener() {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@Override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public void </w:t>
      </w:r>
      <w:r w:rsidRPr="004228D4">
        <w:rPr>
          <w:rFonts w:ascii="Times New Roman" w:hAnsi="Times New Roman" w:cs="Times New Roman"/>
          <w:color w:val="auto"/>
          <w:lang w:val="en-US"/>
        </w:rPr>
        <w:t>onClick(View v) {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if</w:t>
      </w:r>
      <w:r w:rsidRPr="004228D4">
        <w:rPr>
          <w:rFonts w:ascii="Times New Roman" w:hAnsi="Times New Roman" w:cs="Times New Roman"/>
          <w:color w:val="auto"/>
          <w:lang w:val="en-US"/>
        </w:rPr>
        <w:t>(sended){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sended =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false</w:t>
      </w:r>
      <w:r w:rsidRPr="004228D4">
        <w:rPr>
          <w:rFonts w:ascii="Times New Roman" w:hAnsi="Times New Roman" w:cs="Times New Roman"/>
          <w:color w:val="auto"/>
          <w:lang w:val="en-US"/>
        </w:rPr>
        <w:t>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if</w:t>
      </w:r>
      <w:r w:rsidRPr="004228D4">
        <w:rPr>
          <w:rFonts w:ascii="Times New Roman" w:hAnsi="Times New Roman" w:cs="Times New Roman"/>
          <w:color w:val="auto"/>
          <w:lang w:val="en-US"/>
        </w:rPr>
        <w:t xml:space="preserve">(iv_image.getImageMatrix() !=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null</w:t>
      </w:r>
      <w:r w:rsidRPr="004228D4">
        <w:rPr>
          <w:rFonts w:ascii="Times New Roman" w:hAnsi="Times New Roman" w:cs="Times New Roman"/>
          <w:color w:val="auto"/>
          <w:lang w:val="en-US"/>
        </w:rPr>
        <w:t>){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    Bitmap bitmap = ((BitmapDrawable) iv_image.getDrawable()).getBitmap()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    ByteArrayOutputStream baos =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new </w:t>
      </w:r>
      <w:r w:rsidRPr="004228D4">
        <w:rPr>
          <w:rFonts w:ascii="Times New Roman" w:hAnsi="Times New Roman" w:cs="Times New Roman"/>
          <w:color w:val="auto"/>
          <w:lang w:val="en-US"/>
        </w:rPr>
        <w:t>ByteArrayOutputStream(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    bitmap.compress(Bitmap.CompressFormat.JPEG, 100, baos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byte</w:t>
      </w:r>
      <w:r w:rsidRPr="004228D4">
        <w:rPr>
          <w:rFonts w:ascii="Times New Roman" w:hAnsi="Times New Roman" w:cs="Times New Roman"/>
          <w:color w:val="auto"/>
          <w:lang w:val="en-US"/>
        </w:rPr>
        <w:t>[] imageInByte = baos.toByteArray(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try </w:t>
      </w:r>
      <w:r w:rsidRPr="004228D4">
        <w:rPr>
          <w:rFonts w:ascii="Times New Roman" w:hAnsi="Times New Roman" w:cs="Times New Roman"/>
          <w:color w:val="auto"/>
          <w:lang w:val="en-US"/>
        </w:rPr>
        <w:t>{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        baos.close()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lastRenderedPageBreak/>
        <w:t xml:space="preserve">                        }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catch </w:t>
      </w:r>
      <w:r w:rsidRPr="004228D4">
        <w:rPr>
          <w:rFonts w:ascii="Times New Roman" w:hAnsi="Times New Roman" w:cs="Times New Roman"/>
          <w:color w:val="auto"/>
          <w:lang w:val="en-US"/>
        </w:rPr>
        <w:t>(IOException e) {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        e.printStackTrace(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    }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    Toast.makeText(v.getContext(),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"sending picture.." </w:t>
      </w:r>
      <w:proofErr w:type="gramStart"/>
      <w:r w:rsidRPr="004228D4">
        <w:rPr>
          <w:rFonts w:ascii="Times New Roman" w:hAnsi="Times New Roman" w:cs="Times New Roman"/>
          <w:color w:val="auto"/>
          <w:lang w:val="en-US"/>
        </w:rPr>
        <w:t>,Toast.LENGTH</w:t>
      </w:r>
      <w:proofErr w:type="gramEnd"/>
      <w:r w:rsidRPr="004228D4">
        <w:rPr>
          <w:rFonts w:ascii="Times New Roman" w:hAnsi="Times New Roman" w:cs="Times New Roman"/>
          <w:color w:val="auto"/>
          <w:lang w:val="en-US"/>
        </w:rPr>
        <w:t>_SHORT).show()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new </w:t>
      </w:r>
      <w:r w:rsidRPr="004228D4">
        <w:rPr>
          <w:rFonts w:ascii="Times New Roman" w:hAnsi="Times New Roman" w:cs="Times New Roman"/>
          <w:color w:val="auto"/>
          <w:lang w:val="en-US"/>
        </w:rPr>
        <w:t>ControllerTask().execute(imageInByte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}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else </w:t>
      </w:r>
      <w:r w:rsidRPr="004228D4">
        <w:rPr>
          <w:rFonts w:ascii="Times New Roman" w:hAnsi="Times New Roman" w:cs="Times New Roman"/>
          <w:color w:val="auto"/>
          <w:lang w:val="en-US"/>
        </w:rPr>
        <w:t>{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    Toast.makeText(v.getContext(),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"no one picture chosen!" </w:t>
      </w:r>
      <w:r w:rsidRPr="004228D4">
        <w:rPr>
          <w:rFonts w:ascii="Times New Roman" w:hAnsi="Times New Roman" w:cs="Times New Roman"/>
          <w:color w:val="auto"/>
          <w:lang w:val="en-US"/>
        </w:rPr>
        <w:t>,Toast.LENGTH_SHORT).show(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    sended =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true</w:t>
      </w:r>
      <w:r w:rsidRPr="004228D4">
        <w:rPr>
          <w:rFonts w:ascii="Times New Roman" w:hAnsi="Times New Roman" w:cs="Times New Roman"/>
          <w:color w:val="auto"/>
          <w:lang w:val="en-US"/>
        </w:rPr>
        <w:t>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}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}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}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})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b_upload_photo.setOnClickListener(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new </w:t>
      </w:r>
      <w:r w:rsidRPr="004228D4">
        <w:rPr>
          <w:rFonts w:ascii="Times New Roman" w:hAnsi="Times New Roman" w:cs="Times New Roman"/>
          <w:color w:val="auto"/>
          <w:lang w:val="en-US"/>
        </w:rPr>
        <w:t>View.OnClickListener() {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@Override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public void </w:t>
      </w:r>
      <w:r w:rsidRPr="004228D4">
        <w:rPr>
          <w:rFonts w:ascii="Times New Roman" w:hAnsi="Times New Roman" w:cs="Times New Roman"/>
          <w:color w:val="auto"/>
          <w:lang w:val="en-US"/>
        </w:rPr>
        <w:t>onClick(View v) {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selectImage(getContext()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}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})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return </w:t>
      </w:r>
      <w:r w:rsidRPr="004228D4">
        <w:rPr>
          <w:rFonts w:ascii="Times New Roman" w:hAnsi="Times New Roman" w:cs="Times New Roman"/>
          <w:color w:val="auto"/>
          <w:lang w:val="en-US"/>
        </w:rPr>
        <w:t>v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}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@Override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public void </w:t>
      </w:r>
      <w:r w:rsidRPr="004228D4">
        <w:rPr>
          <w:rFonts w:ascii="Times New Roman" w:hAnsi="Times New Roman" w:cs="Times New Roman"/>
          <w:color w:val="auto"/>
          <w:lang w:val="en-US"/>
        </w:rPr>
        <w:t>onActivityResult(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nt </w:t>
      </w:r>
      <w:r w:rsidRPr="004228D4">
        <w:rPr>
          <w:rFonts w:ascii="Times New Roman" w:hAnsi="Times New Roman" w:cs="Times New Roman"/>
          <w:color w:val="auto"/>
          <w:lang w:val="en-US"/>
        </w:rPr>
        <w:t xml:space="preserve">requestCode,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nt </w:t>
      </w:r>
      <w:r w:rsidRPr="004228D4">
        <w:rPr>
          <w:rFonts w:ascii="Times New Roman" w:hAnsi="Times New Roman" w:cs="Times New Roman"/>
          <w:color w:val="auto"/>
          <w:lang w:val="en-US"/>
        </w:rPr>
        <w:t>resultCode, Intent data) {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getActivity(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if</w:t>
      </w:r>
      <w:r w:rsidRPr="004228D4">
        <w:rPr>
          <w:rFonts w:ascii="Times New Roman" w:hAnsi="Times New Roman" w:cs="Times New Roman"/>
          <w:color w:val="auto"/>
          <w:lang w:val="en-US"/>
        </w:rPr>
        <w:t>(resultCode != Activity.RESULT_CANCELED) {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switch </w:t>
      </w:r>
      <w:r w:rsidRPr="004228D4">
        <w:rPr>
          <w:rFonts w:ascii="Times New Roman" w:hAnsi="Times New Roman" w:cs="Times New Roman"/>
          <w:color w:val="auto"/>
          <w:lang w:val="en-US"/>
        </w:rPr>
        <w:t>(requestCode) {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case </w:t>
      </w:r>
      <w:r w:rsidRPr="004228D4">
        <w:rPr>
          <w:rFonts w:ascii="Times New Roman" w:hAnsi="Times New Roman" w:cs="Times New Roman"/>
          <w:color w:val="auto"/>
          <w:lang w:val="en-US"/>
        </w:rPr>
        <w:t>0: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f </w:t>
      </w:r>
      <w:r w:rsidRPr="004228D4">
        <w:rPr>
          <w:rFonts w:ascii="Times New Roman" w:hAnsi="Times New Roman" w:cs="Times New Roman"/>
          <w:color w:val="auto"/>
          <w:lang w:val="en-US"/>
        </w:rPr>
        <w:t xml:space="preserve">(resultCode == Activity.RESULT_OK &amp;&amp; data !=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null</w:t>
      </w:r>
      <w:r w:rsidRPr="004228D4">
        <w:rPr>
          <w:rFonts w:ascii="Times New Roman" w:hAnsi="Times New Roman" w:cs="Times New Roman"/>
          <w:color w:val="auto"/>
          <w:lang w:val="en-US"/>
        </w:rPr>
        <w:t>) {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    Bitmap selectedImage = (Bitmap) data.getExtras().get(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"data"</w:t>
      </w:r>
      <w:r w:rsidRPr="004228D4">
        <w:rPr>
          <w:rFonts w:ascii="Times New Roman" w:hAnsi="Times New Roman" w:cs="Times New Roman"/>
          <w:color w:val="auto"/>
          <w:lang w:val="en-US"/>
        </w:rPr>
        <w:t>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    iv_image.setImageBitmap(selectedImage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}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break</w:t>
      </w:r>
      <w:r w:rsidRPr="004228D4">
        <w:rPr>
          <w:rFonts w:ascii="Times New Roman" w:hAnsi="Times New Roman" w:cs="Times New Roman"/>
          <w:color w:val="auto"/>
          <w:lang w:val="en-US"/>
        </w:rPr>
        <w:t>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case </w:t>
      </w:r>
      <w:r w:rsidRPr="004228D4">
        <w:rPr>
          <w:rFonts w:ascii="Times New Roman" w:hAnsi="Times New Roman" w:cs="Times New Roman"/>
          <w:color w:val="auto"/>
          <w:lang w:val="en-US"/>
        </w:rPr>
        <w:t>1: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f </w:t>
      </w:r>
      <w:r w:rsidRPr="004228D4">
        <w:rPr>
          <w:rFonts w:ascii="Times New Roman" w:hAnsi="Times New Roman" w:cs="Times New Roman"/>
          <w:color w:val="auto"/>
          <w:lang w:val="en-US"/>
        </w:rPr>
        <w:t xml:space="preserve">(resultCode == Activity.RESULT_OK &amp;&amp; data !=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null</w:t>
      </w:r>
      <w:r w:rsidRPr="004228D4">
        <w:rPr>
          <w:rFonts w:ascii="Times New Roman" w:hAnsi="Times New Roman" w:cs="Times New Roman"/>
          <w:color w:val="auto"/>
          <w:lang w:val="en-US"/>
        </w:rPr>
        <w:t>) {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    Uri returnUri = data.getData(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    Bitmap bitmapImage =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null</w:t>
      </w:r>
      <w:r w:rsidRPr="004228D4">
        <w:rPr>
          <w:rFonts w:ascii="Times New Roman" w:hAnsi="Times New Roman" w:cs="Times New Roman"/>
          <w:color w:val="auto"/>
          <w:lang w:val="en-US"/>
        </w:rPr>
        <w:t>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try </w:t>
      </w:r>
      <w:r w:rsidRPr="004228D4">
        <w:rPr>
          <w:rFonts w:ascii="Times New Roman" w:hAnsi="Times New Roman" w:cs="Times New Roman"/>
          <w:color w:val="auto"/>
          <w:lang w:val="en-US"/>
        </w:rPr>
        <w:t>{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        bitmapImage = MediaStore.Images.Media.getBitmap(getActivity().getContentResolver(), returnUri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    }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catch </w:t>
      </w:r>
      <w:r w:rsidRPr="004228D4">
        <w:rPr>
          <w:rFonts w:ascii="Times New Roman" w:hAnsi="Times New Roman" w:cs="Times New Roman"/>
          <w:color w:val="auto"/>
          <w:lang w:val="en-US"/>
        </w:rPr>
        <w:t>(IOException e) {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        e.printStackTrace(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    }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    iv_image.setImageBitmap(bitmapImage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}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break</w:t>
      </w:r>
      <w:r w:rsidRPr="004228D4">
        <w:rPr>
          <w:rFonts w:ascii="Times New Roman" w:hAnsi="Times New Roman" w:cs="Times New Roman"/>
          <w:color w:val="auto"/>
          <w:lang w:val="en-US"/>
        </w:rPr>
        <w:t>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}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}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}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private void </w:t>
      </w:r>
      <w:r w:rsidRPr="004228D4">
        <w:rPr>
          <w:rFonts w:ascii="Times New Roman" w:hAnsi="Times New Roman" w:cs="Times New Roman"/>
          <w:color w:val="auto"/>
          <w:lang w:val="en-US"/>
        </w:rPr>
        <w:t>selectImage(Context context) {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final </w:t>
      </w:r>
      <w:r w:rsidRPr="004228D4">
        <w:rPr>
          <w:rFonts w:ascii="Times New Roman" w:hAnsi="Times New Roman" w:cs="Times New Roman"/>
          <w:color w:val="auto"/>
          <w:lang w:val="en-US"/>
        </w:rPr>
        <w:t xml:space="preserve">CharSequence[] options = {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"Take Photo"</w:t>
      </w:r>
      <w:r w:rsidRPr="004228D4">
        <w:rPr>
          <w:rFonts w:ascii="Times New Roman" w:hAnsi="Times New Roman" w:cs="Times New Roman"/>
          <w:color w:val="auto"/>
          <w:lang w:val="en-US"/>
        </w:rPr>
        <w:t xml:space="preserve">,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"Choose from Gallery"</w:t>
      </w:r>
      <w:r w:rsidRPr="004228D4">
        <w:rPr>
          <w:rFonts w:ascii="Times New Roman" w:hAnsi="Times New Roman" w:cs="Times New Roman"/>
          <w:color w:val="auto"/>
          <w:lang w:val="en-US"/>
        </w:rPr>
        <w:t>,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"Cancel" </w:t>
      </w:r>
      <w:r w:rsidRPr="004228D4">
        <w:rPr>
          <w:rFonts w:ascii="Times New Roman" w:hAnsi="Times New Roman" w:cs="Times New Roman"/>
          <w:color w:val="auto"/>
          <w:lang w:val="en-US"/>
        </w:rPr>
        <w:t>}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AlertDialog.Builder builder =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new </w:t>
      </w:r>
      <w:r w:rsidRPr="004228D4">
        <w:rPr>
          <w:rFonts w:ascii="Times New Roman" w:hAnsi="Times New Roman" w:cs="Times New Roman"/>
          <w:color w:val="auto"/>
          <w:lang w:val="en-US"/>
        </w:rPr>
        <w:t>AlertDialog.Builder(context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builder.setTitle(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"Choose your profile picture"</w:t>
      </w:r>
      <w:r w:rsidRPr="004228D4">
        <w:rPr>
          <w:rFonts w:ascii="Times New Roman" w:hAnsi="Times New Roman" w:cs="Times New Roman"/>
          <w:color w:val="auto"/>
          <w:lang w:val="en-US"/>
        </w:rPr>
        <w:t>)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builder.setItems(options,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new </w:t>
      </w:r>
      <w:r w:rsidRPr="004228D4">
        <w:rPr>
          <w:rFonts w:ascii="Times New Roman" w:hAnsi="Times New Roman" w:cs="Times New Roman"/>
          <w:color w:val="auto"/>
          <w:lang w:val="en-US"/>
        </w:rPr>
        <w:t>DialogInterface.OnClickListener() {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lastRenderedPageBreak/>
        <w:t xml:space="preserve">            @Override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public void </w:t>
      </w:r>
      <w:r w:rsidRPr="004228D4">
        <w:rPr>
          <w:rFonts w:ascii="Times New Roman" w:hAnsi="Times New Roman" w:cs="Times New Roman"/>
          <w:color w:val="auto"/>
          <w:lang w:val="en-US"/>
        </w:rPr>
        <w:t xml:space="preserve">onClick(DialogInterface dialog,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nt </w:t>
      </w:r>
      <w:r w:rsidRPr="004228D4">
        <w:rPr>
          <w:rFonts w:ascii="Times New Roman" w:hAnsi="Times New Roman" w:cs="Times New Roman"/>
          <w:color w:val="auto"/>
          <w:lang w:val="en-US"/>
        </w:rPr>
        <w:t>item) {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f </w:t>
      </w:r>
      <w:r w:rsidRPr="004228D4">
        <w:rPr>
          <w:rFonts w:ascii="Times New Roman" w:hAnsi="Times New Roman" w:cs="Times New Roman"/>
          <w:color w:val="auto"/>
          <w:lang w:val="en-US"/>
        </w:rPr>
        <w:t>(options[item].equals(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"Take Photo"</w:t>
      </w:r>
      <w:r w:rsidRPr="004228D4">
        <w:rPr>
          <w:rFonts w:ascii="Times New Roman" w:hAnsi="Times New Roman" w:cs="Times New Roman"/>
          <w:color w:val="auto"/>
          <w:lang w:val="en-US"/>
        </w:rPr>
        <w:t>)) {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Intent takePicture =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new </w:t>
      </w:r>
      <w:r w:rsidRPr="004228D4">
        <w:rPr>
          <w:rFonts w:ascii="Times New Roman" w:hAnsi="Times New Roman" w:cs="Times New Roman"/>
          <w:color w:val="auto"/>
          <w:lang w:val="en-US"/>
        </w:rPr>
        <w:t>Intent(android.provider.MediaStore.ACTION_IMAGE_CAPTURE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startActivityForResult(takePicture, 0)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}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else if </w:t>
      </w:r>
      <w:r w:rsidRPr="004228D4">
        <w:rPr>
          <w:rFonts w:ascii="Times New Roman" w:hAnsi="Times New Roman" w:cs="Times New Roman"/>
          <w:color w:val="auto"/>
          <w:lang w:val="en-US"/>
        </w:rPr>
        <w:t>(options[item].equals(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"Choose from Gallery"</w:t>
      </w:r>
      <w:r w:rsidRPr="004228D4">
        <w:rPr>
          <w:rFonts w:ascii="Times New Roman" w:hAnsi="Times New Roman" w:cs="Times New Roman"/>
          <w:color w:val="auto"/>
          <w:lang w:val="en-US"/>
        </w:rPr>
        <w:t>)) {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Intent pickPhoto =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new </w:t>
      </w:r>
      <w:r w:rsidRPr="004228D4">
        <w:rPr>
          <w:rFonts w:ascii="Times New Roman" w:hAnsi="Times New Roman" w:cs="Times New Roman"/>
          <w:color w:val="auto"/>
          <w:lang w:val="en-US"/>
        </w:rPr>
        <w:t>Intent(Intent.ACTION_PICK,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        android.provider.MediaStore.Images.Media.EXTERNAL_CONTENT_URI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startActivityForResult(pickPhoto , 1)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}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else if </w:t>
      </w:r>
      <w:r w:rsidRPr="004228D4">
        <w:rPr>
          <w:rFonts w:ascii="Times New Roman" w:hAnsi="Times New Roman" w:cs="Times New Roman"/>
          <w:color w:val="auto"/>
          <w:lang w:val="en-US"/>
        </w:rPr>
        <w:t>(options[item].equals(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"Cancel"</w:t>
      </w:r>
      <w:r w:rsidRPr="004228D4">
        <w:rPr>
          <w:rFonts w:ascii="Times New Roman" w:hAnsi="Times New Roman" w:cs="Times New Roman"/>
          <w:color w:val="auto"/>
          <w:lang w:val="en-US"/>
        </w:rPr>
        <w:t>)) {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dialog.dismiss(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}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}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}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builder.show(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}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class </w:t>
      </w:r>
      <w:r w:rsidRPr="004228D4">
        <w:rPr>
          <w:rFonts w:ascii="Times New Roman" w:hAnsi="Times New Roman" w:cs="Times New Roman"/>
          <w:color w:val="auto"/>
          <w:lang w:val="en-US"/>
        </w:rPr>
        <w:t xml:space="preserve">ControllerTask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extends </w:t>
      </w:r>
      <w:r w:rsidRPr="004228D4">
        <w:rPr>
          <w:rFonts w:ascii="Times New Roman" w:hAnsi="Times New Roman" w:cs="Times New Roman"/>
          <w:color w:val="auto"/>
          <w:lang w:val="en-US"/>
        </w:rPr>
        <w:t>AsyncTask&lt;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byte</w:t>
      </w:r>
      <w:r w:rsidRPr="004228D4">
        <w:rPr>
          <w:rFonts w:ascii="Times New Roman" w:hAnsi="Times New Roman" w:cs="Times New Roman"/>
          <w:color w:val="auto"/>
          <w:lang w:val="en-US"/>
        </w:rPr>
        <w:t>[], Void, Void&gt; {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byte</w:t>
      </w:r>
      <w:r w:rsidRPr="004228D4">
        <w:rPr>
          <w:rFonts w:ascii="Times New Roman" w:hAnsi="Times New Roman" w:cs="Times New Roman"/>
          <w:color w:val="auto"/>
          <w:lang w:val="en-US"/>
        </w:rPr>
        <w:t>[] im_bytes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@Override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protected </w:t>
      </w:r>
      <w:r w:rsidRPr="004228D4">
        <w:rPr>
          <w:rFonts w:ascii="Times New Roman" w:hAnsi="Times New Roman" w:cs="Times New Roman"/>
          <w:color w:val="auto"/>
          <w:lang w:val="en-US"/>
        </w:rPr>
        <w:t>Void doInBackground(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byte</w:t>
      </w:r>
      <w:r w:rsidRPr="004228D4">
        <w:rPr>
          <w:rFonts w:ascii="Times New Roman" w:hAnsi="Times New Roman" w:cs="Times New Roman"/>
          <w:color w:val="auto"/>
          <w:lang w:val="en-US"/>
        </w:rPr>
        <w:t>[] ... params) {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try </w:t>
      </w:r>
      <w:r w:rsidRPr="004228D4">
        <w:rPr>
          <w:rFonts w:ascii="Times New Roman" w:hAnsi="Times New Roman" w:cs="Times New Roman"/>
          <w:color w:val="auto"/>
          <w:lang w:val="en-US"/>
        </w:rPr>
        <w:t>{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mobSocket.sendFile(params[0]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Log.d(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"info"</w:t>
      </w:r>
      <w:r w:rsidRPr="004228D4">
        <w:rPr>
          <w:rFonts w:ascii="Times New Roman" w:hAnsi="Times New Roman" w:cs="Times New Roman"/>
          <w:color w:val="auto"/>
          <w:lang w:val="en-US"/>
        </w:rPr>
        <w:t xml:space="preserve">,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"send message: " </w:t>
      </w:r>
      <w:r w:rsidRPr="004228D4">
        <w:rPr>
          <w:rFonts w:ascii="Times New Roman" w:hAnsi="Times New Roman" w:cs="Times New Roman"/>
          <w:color w:val="auto"/>
          <w:lang w:val="en-US"/>
        </w:rPr>
        <w:t>+ params[0].length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</w:t>
      </w:r>
      <w:r w:rsidRPr="004228D4">
        <w:rPr>
          <w:rFonts w:ascii="Times New Roman" w:hAnsi="Times New Roman" w:cs="Times New Roman"/>
          <w:i/>
          <w:iCs/>
          <w:color w:val="auto"/>
          <w:lang w:val="en-US"/>
        </w:rPr>
        <w:t>// принимаем обработанное фото</w:t>
      </w:r>
      <w:r w:rsidRPr="004228D4">
        <w:rPr>
          <w:rFonts w:ascii="Times New Roman" w:hAnsi="Times New Roman" w:cs="Times New Roman"/>
          <w:i/>
          <w:iCs/>
          <w:color w:val="auto"/>
          <w:lang w:val="en-US"/>
        </w:rPr>
        <w:br/>
        <w:t xml:space="preserve">                </w:t>
      </w:r>
      <w:r w:rsidRPr="004228D4">
        <w:rPr>
          <w:rFonts w:ascii="Times New Roman" w:hAnsi="Times New Roman" w:cs="Times New Roman"/>
          <w:color w:val="auto"/>
          <w:lang w:val="en-US"/>
        </w:rPr>
        <w:t>im_bytes = mobSocket.getFile()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}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catch </w:t>
      </w:r>
      <w:r w:rsidRPr="004228D4">
        <w:rPr>
          <w:rFonts w:ascii="Times New Roman" w:hAnsi="Times New Roman" w:cs="Times New Roman"/>
          <w:color w:val="auto"/>
          <w:lang w:val="en-US"/>
        </w:rPr>
        <w:t>(Exception e) {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e.printStackTrace(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}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return null</w:t>
      </w:r>
      <w:r w:rsidRPr="004228D4">
        <w:rPr>
          <w:rFonts w:ascii="Times New Roman" w:hAnsi="Times New Roman" w:cs="Times New Roman"/>
          <w:color w:val="auto"/>
          <w:lang w:val="en-US"/>
        </w:rPr>
        <w:t>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}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@Override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protected void </w:t>
      </w:r>
      <w:r w:rsidRPr="004228D4">
        <w:rPr>
          <w:rFonts w:ascii="Times New Roman" w:hAnsi="Times New Roman" w:cs="Times New Roman"/>
          <w:color w:val="auto"/>
          <w:lang w:val="en-US"/>
        </w:rPr>
        <w:t>onPostExecute(Void aVoid) {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super</w:t>
      </w:r>
      <w:r w:rsidRPr="004228D4">
        <w:rPr>
          <w:rFonts w:ascii="Times New Roman" w:hAnsi="Times New Roman" w:cs="Times New Roman"/>
          <w:color w:val="auto"/>
          <w:lang w:val="en-US"/>
        </w:rPr>
        <w:t>.onPostExecute(aVoid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Log.d(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"info"</w:t>
      </w:r>
      <w:r w:rsidRPr="004228D4">
        <w:rPr>
          <w:rFonts w:ascii="Times New Roman" w:hAnsi="Times New Roman" w:cs="Times New Roman"/>
          <w:color w:val="auto"/>
          <w:lang w:val="en-US"/>
        </w:rPr>
        <w:t xml:space="preserve">,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"task ended"</w:t>
      </w:r>
      <w:r w:rsidRPr="004228D4">
        <w:rPr>
          <w:rFonts w:ascii="Times New Roman" w:hAnsi="Times New Roman" w:cs="Times New Roman"/>
          <w:color w:val="auto"/>
          <w:lang w:val="en-US"/>
        </w:rPr>
        <w:t>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</w:t>
      </w:r>
      <w:r w:rsidRPr="004228D4">
        <w:rPr>
          <w:rFonts w:ascii="Times New Roman" w:hAnsi="Times New Roman" w:cs="Times New Roman"/>
          <w:i/>
          <w:iCs/>
          <w:color w:val="auto"/>
          <w:lang w:val="en-US"/>
        </w:rPr>
        <w:t>// отображаем обработанное изображение</w:t>
      </w:r>
      <w:r w:rsidRPr="004228D4">
        <w:rPr>
          <w:rFonts w:ascii="Times New Roman" w:hAnsi="Times New Roman" w:cs="Times New Roman"/>
          <w:i/>
          <w:iCs/>
          <w:color w:val="auto"/>
          <w:lang w:val="en-US"/>
        </w:rPr>
        <w:br/>
        <w:t xml:space="preserve">        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if</w:t>
      </w:r>
      <w:r w:rsidRPr="004228D4">
        <w:rPr>
          <w:rFonts w:ascii="Times New Roman" w:hAnsi="Times New Roman" w:cs="Times New Roman"/>
          <w:color w:val="auto"/>
          <w:lang w:val="en-US"/>
        </w:rPr>
        <w:t xml:space="preserve">(im_bytes !=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null</w:t>
      </w:r>
      <w:r w:rsidRPr="004228D4">
        <w:rPr>
          <w:rFonts w:ascii="Times New Roman" w:hAnsi="Times New Roman" w:cs="Times New Roman"/>
          <w:color w:val="auto"/>
          <w:lang w:val="en-US"/>
        </w:rPr>
        <w:t>) {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Bitmap bitmap = BitmapFactory.decodeByteArray(im_bytes, 0, im_bytes.length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iv_image.setImageBitmap(bitmap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Toast.makeText(getContext(),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"the resulting new image!"</w:t>
      </w:r>
      <w:r w:rsidRPr="004228D4">
        <w:rPr>
          <w:rFonts w:ascii="Times New Roman" w:hAnsi="Times New Roman" w:cs="Times New Roman"/>
          <w:color w:val="auto"/>
          <w:lang w:val="en-US"/>
        </w:rPr>
        <w:t>,Toast.LENGTH_SHORT).show(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}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else</w:t>
      </w:r>
      <w:r w:rsidRPr="004228D4">
        <w:rPr>
          <w:rFonts w:ascii="Times New Roman" w:hAnsi="Times New Roman" w:cs="Times New Roman"/>
          <w:color w:val="auto"/>
          <w:lang w:val="en-US"/>
        </w:rPr>
        <w:t>{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iv_image.setImageBitmap(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null</w:t>
      </w:r>
      <w:r w:rsidRPr="004228D4">
        <w:rPr>
          <w:rFonts w:ascii="Times New Roman" w:hAnsi="Times New Roman" w:cs="Times New Roman"/>
          <w:color w:val="auto"/>
          <w:lang w:val="en-US"/>
        </w:rPr>
        <w:t>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Toast.makeText(getContext(),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"img was't correct send from server -_-"</w:t>
      </w:r>
      <w:r w:rsidRPr="004228D4">
        <w:rPr>
          <w:rFonts w:ascii="Times New Roman" w:hAnsi="Times New Roman" w:cs="Times New Roman"/>
          <w:color w:val="auto"/>
          <w:lang w:val="en-US"/>
        </w:rPr>
        <w:t>,Toast.LENGTH_SHORT).show(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}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sended =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true</w:t>
      </w:r>
      <w:r w:rsidRPr="004228D4">
        <w:rPr>
          <w:rFonts w:ascii="Times New Roman" w:hAnsi="Times New Roman" w:cs="Times New Roman"/>
          <w:color w:val="auto"/>
          <w:lang w:val="en-US"/>
        </w:rPr>
        <w:t>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}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}</w:t>
      </w:r>
      <w:r w:rsidRPr="004228D4">
        <w:rPr>
          <w:rFonts w:ascii="Times New Roman" w:hAnsi="Times New Roman" w:cs="Times New Roman"/>
          <w:color w:val="auto"/>
          <w:lang w:val="en-US"/>
        </w:rPr>
        <w:br/>
        <w:t>}</w:t>
      </w:r>
    </w:p>
    <w:p w14:paraId="03090A74" w14:textId="77777777" w:rsidR="00E94C7C" w:rsidRPr="004228D4" w:rsidRDefault="00E94C7C" w:rsidP="00E94C7C">
      <w:pPr>
        <w:pStyle w:val="HTMLPreformatted"/>
        <w:shd w:val="clear" w:color="auto" w:fill="FFFFFF"/>
        <w:rPr>
          <w:rFonts w:ascii="Times New Roman" w:hAnsi="Times New Roman" w:cs="Times New Roman"/>
          <w:color w:val="auto"/>
          <w:lang w:val="en-US"/>
        </w:rPr>
      </w:pPr>
      <w:r w:rsidRPr="004228D4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package </w:t>
      </w:r>
      <w:r w:rsidRPr="004228D4">
        <w:rPr>
          <w:rFonts w:ascii="Times New Roman" w:hAnsi="Times New Roman" w:cs="Times New Roman"/>
          <w:color w:val="auto"/>
          <w:lang w:val="en-US"/>
        </w:rPr>
        <w:t>com.example.wallsdetector.fragments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Pr="004228D4">
        <w:rPr>
          <w:rFonts w:ascii="Times New Roman" w:hAnsi="Times New Roman" w:cs="Times New Roman"/>
          <w:color w:val="auto"/>
          <w:lang w:val="en-US"/>
        </w:rPr>
        <w:t>android.os.Bundle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Pr="004228D4">
        <w:rPr>
          <w:rFonts w:ascii="Times New Roman" w:hAnsi="Times New Roman" w:cs="Times New Roman"/>
          <w:color w:val="auto"/>
          <w:lang w:val="en-US"/>
        </w:rPr>
        <w:t>android.view.LayoutInflater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Pr="004228D4">
        <w:rPr>
          <w:rFonts w:ascii="Times New Roman" w:hAnsi="Times New Roman" w:cs="Times New Roman"/>
          <w:color w:val="auto"/>
          <w:lang w:val="en-US"/>
        </w:rPr>
        <w:t>android.view.View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lastRenderedPageBreak/>
        <w:t xml:space="preserve">import </w:t>
      </w:r>
      <w:r w:rsidRPr="004228D4">
        <w:rPr>
          <w:rFonts w:ascii="Times New Roman" w:hAnsi="Times New Roman" w:cs="Times New Roman"/>
          <w:color w:val="auto"/>
          <w:lang w:val="en-US"/>
        </w:rPr>
        <w:t>android.view.ViewGroup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Pr="004228D4">
        <w:rPr>
          <w:rFonts w:ascii="Times New Roman" w:hAnsi="Times New Roman" w:cs="Times New Roman"/>
          <w:color w:val="auto"/>
          <w:lang w:val="en-US"/>
        </w:rPr>
        <w:t>androidx.fragment.app.Fragment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Pr="004228D4">
        <w:rPr>
          <w:rFonts w:ascii="Times New Roman" w:hAnsi="Times New Roman" w:cs="Times New Roman"/>
          <w:color w:val="auto"/>
          <w:lang w:val="en-US"/>
        </w:rPr>
        <w:t>com.example.wallsdetector.R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public class </w:t>
      </w:r>
      <w:r w:rsidRPr="004228D4">
        <w:rPr>
          <w:rFonts w:ascii="Times New Roman" w:hAnsi="Times New Roman" w:cs="Times New Roman"/>
          <w:color w:val="auto"/>
          <w:lang w:val="en-US"/>
        </w:rPr>
        <w:t xml:space="preserve">FragmentVideo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extends </w:t>
      </w:r>
      <w:r w:rsidRPr="004228D4">
        <w:rPr>
          <w:rFonts w:ascii="Times New Roman" w:hAnsi="Times New Roman" w:cs="Times New Roman"/>
          <w:color w:val="auto"/>
          <w:lang w:val="en-US"/>
        </w:rPr>
        <w:t>Fragment {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@Override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public </w:t>
      </w:r>
      <w:r w:rsidRPr="004228D4">
        <w:rPr>
          <w:rFonts w:ascii="Times New Roman" w:hAnsi="Times New Roman" w:cs="Times New Roman"/>
          <w:color w:val="auto"/>
          <w:lang w:val="en-US"/>
        </w:rPr>
        <w:t>View onCreateView(LayoutInflater inflater, ViewGroup container,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         Bundle savedInstanceState) {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</w:t>
      </w:r>
      <w:r w:rsidRPr="004228D4">
        <w:rPr>
          <w:rFonts w:ascii="Times New Roman" w:hAnsi="Times New Roman" w:cs="Times New Roman"/>
          <w:i/>
          <w:iCs/>
          <w:color w:val="auto"/>
          <w:lang w:val="en-US"/>
        </w:rPr>
        <w:t>// Inflate the layout for this fragment</w:t>
      </w:r>
      <w:r w:rsidRPr="004228D4">
        <w:rPr>
          <w:rFonts w:ascii="Times New Roman" w:hAnsi="Times New Roman" w:cs="Times New Roman"/>
          <w:i/>
          <w:iCs/>
          <w:color w:val="auto"/>
          <w:lang w:val="en-US"/>
        </w:rPr>
        <w:br/>
        <w:t xml:space="preserve">    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return </w:t>
      </w:r>
      <w:r w:rsidRPr="004228D4">
        <w:rPr>
          <w:rFonts w:ascii="Times New Roman" w:hAnsi="Times New Roman" w:cs="Times New Roman"/>
          <w:color w:val="auto"/>
          <w:lang w:val="en-US"/>
        </w:rPr>
        <w:t>inflater.inflate(R.layout.</w:t>
      </w:r>
      <w:r w:rsidRPr="004228D4">
        <w:rPr>
          <w:rFonts w:ascii="Times New Roman" w:hAnsi="Times New Roman" w:cs="Times New Roman"/>
          <w:b/>
          <w:bCs/>
          <w:i/>
          <w:iCs/>
          <w:color w:val="auto"/>
          <w:lang w:val="en-US"/>
        </w:rPr>
        <w:t>fragment_video</w:t>
      </w:r>
      <w:r w:rsidRPr="004228D4">
        <w:rPr>
          <w:rFonts w:ascii="Times New Roman" w:hAnsi="Times New Roman" w:cs="Times New Roman"/>
          <w:color w:val="auto"/>
          <w:lang w:val="en-US"/>
        </w:rPr>
        <w:t xml:space="preserve">, container,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false</w:t>
      </w:r>
      <w:r w:rsidRPr="004228D4">
        <w:rPr>
          <w:rFonts w:ascii="Times New Roman" w:hAnsi="Times New Roman" w:cs="Times New Roman"/>
          <w:color w:val="auto"/>
          <w:lang w:val="en-US"/>
        </w:rPr>
        <w:t>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}</w:t>
      </w:r>
      <w:r w:rsidRPr="004228D4">
        <w:rPr>
          <w:rFonts w:ascii="Times New Roman" w:hAnsi="Times New Roman" w:cs="Times New Roman"/>
          <w:color w:val="auto"/>
          <w:lang w:val="en-US"/>
        </w:rPr>
        <w:br/>
        <w:t>}</w:t>
      </w:r>
    </w:p>
    <w:p w14:paraId="771C48DC" w14:textId="77777777" w:rsidR="00E94C7C" w:rsidRPr="004228D4" w:rsidRDefault="00E94C7C" w:rsidP="00E94C7C">
      <w:pPr>
        <w:pStyle w:val="HTMLPreformatted"/>
        <w:shd w:val="clear" w:color="auto" w:fill="FFFFFF"/>
        <w:rPr>
          <w:rFonts w:ascii="Times New Roman" w:hAnsi="Times New Roman" w:cs="Times New Roman"/>
          <w:color w:val="auto"/>
          <w:lang w:val="en-US"/>
        </w:rPr>
      </w:pPr>
      <w:r w:rsidRPr="004228D4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package </w:t>
      </w:r>
      <w:r w:rsidRPr="004228D4">
        <w:rPr>
          <w:rFonts w:ascii="Times New Roman" w:hAnsi="Times New Roman" w:cs="Times New Roman"/>
          <w:color w:val="auto"/>
          <w:lang w:val="en-US"/>
        </w:rPr>
        <w:t>com.example.wallsdetector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Pr="004228D4">
        <w:rPr>
          <w:rFonts w:ascii="Times New Roman" w:hAnsi="Times New Roman" w:cs="Times New Roman"/>
          <w:color w:val="auto"/>
          <w:lang w:val="en-US"/>
        </w:rPr>
        <w:t>androidx.appcompat.app.AppCompatActivity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Pr="004228D4">
        <w:rPr>
          <w:rFonts w:ascii="Times New Roman" w:hAnsi="Times New Roman" w:cs="Times New Roman"/>
          <w:color w:val="auto"/>
          <w:lang w:val="en-US"/>
        </w:rPr>
        <w:t>android.content.Intent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Pr="004228D4">
        <w:rPr>
          <w:rFonts w:ascii="Times New Roman" w:hAnsi="Times New Roman" w:cs="Times New Roman"/>
          <w:color w:val="auto"/>
          <w:lang w:val="en-US"/>
        </w:rPr>
        <w:t>android.os.AsyncTask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Pr="004228D4">
        <w:rPr>
          <w:rFonts w:ascii="Times New Roman" w:hAnsi="Times New Roman" w:cs="Times New Roman"/>
          <w:color w:val="auto"/>
          <w:lang w:val="en-US"/>
        </w:rPr>
        <w:t>android.os.Bundle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Pr="004228D4">
        <w:rPr>
          <w:rFonts w:ascii="Times New Roman" w:hAnsi="Times New Roman" w:cs="Times New Roman"/>
          <w:color w:val="auto"/>
          <w:lang w:val="en-US"/>
        </w:rPr>
        <w:t>android.util.Log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Pr="004228D4">
        <w:rPr>
          <w:rFonts w:ascii="Times New Roman" w:hAnsi="Times New Roman" w:cs="Times New Roman"/>
          <w:color w:val="auto"/>
          <w:lang w:val="en-US"/>
        </w:rPr>
        <w:t>android.view.View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Pr="004228D4">
        <w:rPr>
          <w:rFonts w:ascii="Times New Roman" w:hAnsi="Times New Roman" w:cs="Times New Roman"/>
          <w:color w:val="auto"/>
          <w:lang w:val="en-US"/>
        </w:rPr>
        <w:t>android.widget.Button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Pr="004228D4">
        <w:rPr>
          <w:rFonts w:ascii="Times New Roman" w:hAnsi="Times New Roman" w:cs="Times New Roman"/>
          <w:color w:val="auto"/>
          <w:lang w:val="en-US"/>
        </w:rPr>
        <w:t>android.widget.EditText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Pr="004228D4">
        <w:rPr>
          <w:rFonts w:ascii="Times New Roman" w:hAnsi="Times New Roman" w:cs="Times New Roman"/>
          <w:color w:val="auto"/>
          <w:lang w:val="en-US"/>
        </w:rPr>
        <w:t>android.widget.Toast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Pr="004228D4">
        <w:rPr>
          <w:rFonts w:ascii="Times New Roman" w:hAnsi="Times New Roman" w:cs="Times New Roman"/>
          <w:color w:val="auto"/>
          <w:lang w:val="en-US"/>
        </w:rPr>
        <w:t>com.example.wallsdetector.ClientSocket.MobSocket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Pr="004228D4">
        <w:rPr>
          <w:rFonts w:ascii="Times New Roman" w:hAnsi="Times New Roman" w:cs="Times New Roman"/>
          <w:color w:val="auto"/>
          <w:lang w:val="en-US"/>
        </w:rPr>
        <w:t>java.util.concurrent.ExecutionException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public class </w:t>
      </w:r>
      <w:r w:rsidRPr="004228D4">
        <w:rPr>
          <w:rFonts w:ascii="Times New Roman" w:hAnsi="Times New Roman" w:cs="Times New Roman"/>
          <w:color w:val="auto"/>
          <w:lang w:val="en-US"/>
        </w:rPr>
        <w:t xml:space="preserve">MainActivity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extends </w:t>
      </w:r>
      <w:r w:rsidRPr="004228D4">
        <w:rPr>
          <w:rFonts w:ascii="Times New Roman" w:hAnsi="Times New Roman" w:cs="Times New Roman"/>
          <w:color w:val="auto"/>
          <w:lang w:val="en-US"/>
        </w:rPr>
        <w:t>AppCompatActivity {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private </w:t>
      </w:r>
      <w:r w:rsidRPr="004228D4">
        <w:rPr>
          <w:rFonts w:ascii="Times New Roman" w:hAnsi="Times New Roman" w:cs="Times New Roman"/>
          <w:color w:val="auto"/>
          <w:lang w:val="en-US"/>
        </w:rPr>
        <w:t xml:space="preserve">Button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b_enter</w:t>
      </w:r>
      <w:r w:rsidRPr="004228D4">
        <w:rPr>
          <w:rFonts w:ascii="Times New Roman" w:hAnsi="Times New Roman" w:cs="Times New Roman"/>
          <w:color w:val="auto"/>
          <w:lang w:val="en-US"/>
        </w:rPr>
        <w:t>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private </w:t>
      </w:r>
      <w:r w:rsidRPr="004228D4">
        <w:rPr>
          <w:rFonts w:ascii="Times New Roman" w:hAnsi="Times New Roman" w:cs="Times New Roman"/>
          <w:color w:val="auto"/>
          <w:lang w:val="en-US"/>
        </w:rPr>
        <w:t xml:space="preserve">EditText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port</w:t>
      </w:r>
      <w:r w:rsidRPr="004228D4">
        <w:rPr>
          <w:rFonts w:ascii="Times New Roman" w:hAnsi="Times New Roman" w:cs="Times New Roman"/>
          <w:color w:val="auto"/>
          <w:lang w:val="en-US"/>
        </w:rPr>
        <w:t>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private </w:t>
      </w:r>
      <w:r w:rsidRPr="004228D4">
        <w:rPr>
          <w:rFonts w:ascii="Times New Roman" w:hAnsi="Times New Roman" w:cs="Times New Roman"/>
          <w:color w:val="auto"/>
          <w:lang w:val="en-US"/>
        </w:rPr>
        <w:t xml:space="preserve">EditText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ip</w:t>
      </w:r>
      <w:r w:rsidRPr="004228D4">
        <w:rPr>
          <w:rFonts w:ascii="Times New Roman" w:hAnsi="Times New Roman" w:cs="Times New Roman"/>
          <w:color w:val="auto"/>
          <w:lang w:val="en-US"/>
        </w:rPr>
        <w:t>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@Override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protected void </w:t>
      </w:r>
      <w:r w:rsidRPr="004228D4">
        <w:rPr>
          <w:rFonts w:ascii="Times New Roman" w:hAnsi="Times New Roman" w:cs="Times New Roman"/>
          <w:color w:val="auto"/>
          <w:lang w:val="en-US"/>
        </w:rPr>
        <w:t>onCreate(Bundle savedInstanceState) {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super</w:t>
      </w:r>
      <w:r w:rsidRPr="004228D4">
        <w:rPr>
          <w:rFonts w:ascii="Times New Roman" w:hAnsi="Times New Roman" w:cs="Times New Roman"/>
          <w:color w:val="auto"/>
          <w:lang w:val="en-US"/>
        </w:rPr>
        <w:t>.onCreate(savedInstanceState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setContentView(R.layout.</w:t>
      </w:r>
      <w:r w:rsidRPr="004228D4">
        <w:rPr>
          <w:rFonts w:ascii="Times New Roman" w:hAnsi="Times New Roman" w:cs="Times New Roman"/>
          <w:b/>
          <w:bCs/>
          <w:i/>
          <w:iCs/>
          <w:color w:val="auto"/>
          <w:lang w:val="en-US"/>
        </w:rPr>
        <w:t>activity_main</w:t>
      </w:r>
      <w:r w:rsidRPr="004228D4">
        <w:rPr>
          <w:rFonts w:ascii="Times New Roman" w:hAnsi="Times New Roman" w:cs="Times New Roman"/>
          <w:color w:val="auto"/>
          <w:lang w:val="en-US"/>
        </w:rPr>
        <w:t>)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b_enter </w:t>
      </w:r>
      <w:r w:rsidRPr="004228D4">
        <w:rPr>
          <w:rFonts w:ascii="Times New Roman" w:hAnsi="Times New Roman" w:cs="Times New Roman"/>
          <w:color w:val="auto"/>
          <w:lang w:val="en-US"/>
        </w:rPr>
        <w:t>= findViewById(R.id.</w:t>
      </w:r>
      <w:r w:rsidRPr="004228D4">
        <w:rPr>
          <w:rFonts w:ascii="Times New Roman" w:hAnsi="Times New Roman" w:cs="Times New Roman"/>
          <w:b/>
          <w:bCs/>
          <w:i/>
          <w:iCs/>
          <w:color w:val="auto"/>
          <w:lang w:val="en-US"/>
        </w:rPr>
        <w:t>b_connect</w:t>
      </w:r>
      <w:r w:rsidRPr="004228D4">
        <w:rPr>
          <w:rFonts w:ascii="Times New Roman" w:hAnsi="Times New Roman" w:cs="Times New Roman"/>
          <w:color w:val="auto"/>
          <w:lang w:val="en-US"/>
        </w:rPr>
        <w:t>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port = findViewById(R.id.car_port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ip = findViewById(R.id.car_ip)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b_enter.setOnClickListener(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new </w:t>
      </w:r>
      <w:r w:rsidRPr="004228D4">
        <w:rPr>
          <w:rFonts w:ascii="Times New Roman" w:hAnsi="Times New Roman" w:cs="Times New Roman"/>
          <w:color w:val="auto"/>
          <w:lang w:val="en-US"/>
        </w:rPr>
        <w:t>View.OnClickListener() {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@Override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public void </w:t>
      </w:r>
      <w:r w:rsidRPr="004228D4">
        <w:rPr>
          <w:rFonts w:ascii="Times New Roman" w:hAnsi="Times New Roman" w:cs="Times New Roman"/>
          <w:color w:val="auto"/>
          <w:lang w:val="en-US"/>
        </w:rPr>
        <w:t>onClick(View v) {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String p = port.getText().toString(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String ip_str = ip.getText().toString()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MobTask mobTask =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new </w:t>
      </w:r>
      <w:r w:rsidRPr="004228D4">
        <w:rPr>
          <w:rFonts w:ascii="Times New Roman" w:hAnsi="Times New Roman" w:cs="Times New Roman"/>
          <w:color w:val="auto"/>
          <w:lang w:val="en-US"/>
        </w:rPr>
        <w:t>MobTask(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mobTask.execute(ip_str, p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}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}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}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private class </w:t>
      </w:r>
      <w:r w:rsidRPr="004228D4">
        <w:rPr>
          <w:rFonts w:ascii="Times New Roman" w:hAnsi="Times New Roman" w:cs="Times New Roman"/>
          <w:color w:val="auto"/>
          <w:lang w:val="en-US"/>
        </w:rPr>
        <w:t xml:space="preserve">MobTask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extends </w:t>
      </w:r>
      <w:r w:rsidRPr="004228D4">
        <w:rPr>
          <w:rFonts w:ascii="Times New Roman" w:hAnsi="Times New Roman" w:cs="Times New Roman"/>
          <w:color w:val="auto"/>
          <w:lang w:val="en-US"/>
        </w:rPr>
        <w:t>AsyncTask&lt;String, Void, Boolean&gt; {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lastRenderedPageBreak/>
        <w:t xml:space="preserve">        @Override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protected void </w:t>
      </w:r>
      <w:r w:rsidRPr="004228D4">
        <w:rPr>
          <w:rFonts w:ascii="Times New Roman" w:hAnsi="Times New Roman" w:cs="Times New Roman"/>
          <w:color w:val="auto"/>
          <w:lang w:val="en-US"/>
        </w:rPr>
        <w:t>onPreExecute() {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super</w:t>
      </w:r>
      <w:r w:rsidRPr="004228D4">
        <w:rPr>
          <w:rFonts w:ascii="Times New Roman" w:hAnsi="Times New Roman" w:cs="Times New Roman"/>
          <w:color w:val="auto"/>
          <w:lang w:val="en-US"/>
        </w:rPr>
        <w:t>.onPreExecute(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b_enter.setEnabled(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false</w:t>
      </w:r>
      <w:r w:rsidRPr="004228D4">
        <w:rPr>
          <w:rFonts w:ascii="Times New Roman" w:hAnsi="Times New Roman" w:cs="Times New Roman"/>
          <w:color w:val="auto"/>
          <w:lang w:val="en-US"/>
        </w:rPr>
        <w:t>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}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@Override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protected </w:t>
      </w:r>
      <w:r w:rsidRPr="004228D4">
        <w:rPr>
          <w:rFonts w:ascii="Times New Roman" w:hAnsi="Times New Roman" w:cs="Times New Roman"/>
          <w:color w:val="auto"/>
          <w:lang w:val="en-US"/>
        </w:rPr>
        <w:t>Boolean doInBackground(String ... params) {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try </w:t>
      </w:r>
      <w:r w:rsidRPr="004228D4">
        <w:rPr>
          <w:rFonts w:ascii="Times New Roman" w:hAnsi="Times New Roman" w:cs="Times New Roman"/>
          <w:color w:val="auto"/>
          <w:lang w:val="en-US"/>
        </w:rPr>
        <w:t>{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MobSocket mobSocket = MobSocket.getInstance(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mobSocket.connectToDevice(params[0], Integer.parseInt(params[1]))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if</w:t>
      </w:r>
      <w:r w:rsidRPr="004228D4">
        <w:rPr>
          <w:rFonts w:ascii="Times New Roman" w:hAnsi="Times New Roman" w:cs="Times New Roman"/>
          <w:color w:val="auto"/>
          <w:lang w:val="en-US"/>
        </w:rPr>
        <w:t>(mobSocket.isConnected()){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String messageFromServer = mobSocket.getMessage()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Log.d(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"info"</w:t>
      </w:r>
      <w:r w:rsidRPr="004228D4">
        <w:rPr>
          <w:rFonts w:ascii="Times New Roman" w:hAnsi="Times New Roman" w:cs="Times New Roman"/>
          <w:color w:val="auto"/>
          <w:lang w:val="en-US"/>
        </w:rPr>
        <w:t xml:space="preserve">,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"server msg: " </w:t>
      </w:r>
      <w:r w:rsidRPr="004228D4">
        <w:rPr>
          <w:rFonts w:ascii="Times New Roman" w:hAnsi="Times New Roman" w:cs="Times New Roman"/>
          <w:color w:val="auto"/>
          <w:lang w:val="en-US"/>
        </w:rPr>
        <w:t>+ messageFromServer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Log.d(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"info"</w:t>
      </w:r>
      <w:r w:rsidRPr="004228D4">
        <w:rPr>
          <w:rFonts w:ascii="Times New Roman" w:hAnsi="Times New Roman" w:cs="Times New Roman"/>
          <w:color w:val="auto"/>
          <w:lang w:val="en-US"/>
        </w:rPr>
        <w:t xml:space="preserve">,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"connect successful"</w:t>
      </w:r>
      <w:r w:rsidRPr="004228D4">
        <w:rPr>
          <w:rFonts w:ascii="Times New Roman" w:hAnsi="Times New Roman" w:cs="Times New Roman"/>
          <w:color w:val="auto"/>
          <w:lang w:val="en-US"/>
        </w:rPr>
        <w:t>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return true</w:t>
      </w:r>
      <w:r w:rsidRPr="004228D4">
        <w:rPr>
          <w:rFonts w:ascii="Times New Roman" w:hAnsi="Times New Roman" w:cs="Times New Roman"/>
          <w:color w:val="auto"/>
          <w:lang w:val="en-US"/>
        </w:rPr>
        <w:t>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}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else </w:t>
      </w:r>
      <w:r w:rsidRPr="004228D4">
        <w:rPr>
          <w:rFonts w:ascii="Times New Roman" w:hAnsi="Times New Roman" w:cs="Times New Roman"/>
          <w:color w:val="auto"/>
          <w:lang w:val="en-US"/>
        </w:rPr>
        <w:t>{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Log.d(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"info"</w:t>
      </w:r>
      <w:r w:rsidRPr="004228D4">
        <w:rPr>
          <w:rFonts w:ascii="Times New Roman" w:hAnsi="Times New Roman" w:cs="Times New Roman"/>
          <w:color w:val="auto"/>
          <w:lang w:val="en-US"/>
        </w:rPr>
        <w:t xml:space="preserve">,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"Can't connected"</w:t>
      </w:r>
      <w:r w:rsidRPr="004228D4">
        <w:rPr>
          <w:rFonts w:ascii="Times New Roman" w:hAnsi="Times New Roman" w:cs="Times New Roman"/>
          <w:color w:val="auto"/>
          <w:lang w:val="en-US"/>
        </w:rPr>
        <w:t>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}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}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catch </w:t>
      </w:r>
      <w:r w:rsidRPr="004228D4">
        <w:rPr>
          <w:rFonts w:ascii="Times New Roman" w:hAnsi="Times New Roman" w:cs="Times New Roman"/>
          <w:color w:val="auto"/>
          <w:lang w:val="en-US"/>
        </w:rPr>
        <w:t>(Exception e) {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e.printStackTrace(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}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return false</w:t>
      </w:r>
      <w:r w:rsidRPr="004228D4">
        <w:rPr>
          <w:rFonts w:ascii="Times New Roman" w:hAnsi="Times New Roman" w:cs="Times New Roman"/>
          <w:color w:val="auto"/>
          <w:lang w:val="en-US"/>
        </w:rPr>
        <w:t>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}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@Override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protected void </w:t>
      </w:r>
      <w:r w:rsidRPr="004228D4">
        <w:rPr>
          <w:rFonts w:ascii="Times New Roman" w:hAnsi="Times New Roman" w:cs="Times New Roman"/>
          <w:color w:val="auto"/>
          <w:lang w:val="en-US"/>
        </w:rPr>
        <w:t>onPostExecute(Boolean aBoolean) {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super</w:t>
      </w:r>
      <w:r w:rsidRPr="004228D4">
        <w:rPr>
          <w:rFonts w:ascii="Times New Roman" w:hAnsi="Times New Roman" w:cs="Times New Roman"/>
          <w:color w:val="auto"/>
          <w:lang w:val="en-US"/>
        </w:rPr>
        <w:t>.onPostExecute(aBoolean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b_enter.setEnabled(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true</w:t>
      </w:r>
      <w:r w:rsidRPr="004228D4">
        <w:rPr>
          <w:rFonts w:ascii="Times New Roman" w:hAnsi="Times New Roman" w:cs="Times New Roman"/>
          <w:color w:val="auto"/>
          <w:lang w:val="en-US"/>
        </w:rPr>
        <w:t>)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f </w:t>
      </w:r>
      <w:r w:rsidRPr="004228D4">
        <w:rPr>
          <w:rFonts w:ascii="Times New Roman" w:hAnsi="Times New Roman" w:cs="Times New Roman"/>
          <w:color w:val="auto"/>
          <w:lang w:val="en-US"/>
        </w:rPr>
        <w:t>(aBoolean) {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Toast.makeText(getApplicationContext(),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"Connected to server =)"</w:t>
      </w:r>
      <w:r w:rsidRPr="004228D4">
        <w:rPr>
          <w:rFonts w:ascii="Times New Roman" w:hAnsi="Times New Roman" w:cs="Times New Roman"/>
          <w:color w:val="auto"/>
          <w:lang w:val="en-US"/>
        </w:rPr>
        <w:t>, Toast.LENGTH_SHORT).show(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}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else </w:t>
      </w:r>
      <w:r w:rsidRPr="004228D4">
        <w:rPr>
          <w:rFonts w:ascii="Times New Roman" w:hAnsi="Times New Roman" w:cs="Times New Roman"/>
          <w:color w:val="auto"/>
          <w:lang w:val="en-US"/>
        </w:rPr>
        <w:t>{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Toast.makeText(getApplicationContext(),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"Can't connected to server =("</w:t>
      </w:r>
      <w:r w:rsidRPr="004228D4">
        <w:rPr>
          <w:rFonts w:ascii="Times New Roman" w:hAnsi="Times New Roman" w:cs="Times New Roman"/>
          <w:color w:val="auto"/>
          <w:lang w:val="en-US"/>
        </w:rPr>
        <w:t>, Toast.LENGTH_SHORT).show(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}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if</w:t>
      </w:r>
      <w:r w:rsidRPr="004228D4">
        <w:rPr>
          <w:rFonts w:ascii="Times New Roman" w:hAnsi="Times New Roman" w:cs="Times New Roman"/>
          <w:color w:val="auto"/>
          <w:lang w:val="en-US"/>
        </w:rPr>
        <w:t>(aBoolean){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Intent intent2 = 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new </w:t>
      </w:r>
      <w:r w:rsidRPr="004228D4">
        <w:rPr>
          <w:rFonts w:ascii="Times New Roman" w:hAnsi="Times New Roman" w:cs="Times New Roman"/>
          <w:color w:val="auto"/>
          <w:lang w:val="en-US"/>
        </w:rPr>
        <w:t>Intent(getApplicationContext(), WorkActivity.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class</w:t>
      </w:r>
      <w:r w:rsidRPr="004228D4">
        <w:rPr>
          <w:rFonts w:ascii="Times New Roman" w:hAnsi="Times New Roman" w:cs="Times New Roman"/>
          <w:color w:val="auto"/>
          <w:lang w:val="en-US"/>
        </w:rPr>
        <w:t>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startActivity(intent2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}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}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}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>}</w:t>
      </w:r>
    </w:p>
    <w:p w14:paraId="58F776B8" w14:textId="77777777" w:rsidR="00167C2F" w:rsidRPr="004228D4" w:rsidRDefault="00E94C7C" w:rsidP="00167C2F">
      <w:pPr>
        <w:pStyle w:val="HTMLPreformatted"/>
        <w:shd w:val="clear" w:color="auto" w:fill="FFFFFF"/>
        <w:rPr>
          <w:rFonts w:ascii="Times New Roman" w:hAnsi="Times New Roman" w:cs="Times New Roman"/>
          <w:color w:val="auto"/>
          <w:lang w:val="en-US"/>
        </w:rPr>
      </w:pPr>
      <w:r w:rsidRPr="004228D4">
        <w:rPr>
          <w:rFonts w:ascii="Times New Roman" w:hAnsi="Times New Roman" w:cs="Times New Roman"/>
          <w:color w:val="auto"/>
          <w:lang w:val="en-US"/>
        </w:rPr>
        <w:t xml:space="preserve">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package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com.example.wallsdetector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android.content.Intent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android.os.AsyncTask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android.os.Bundle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android.util.Log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android.view.View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android.widget.Button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android.widget.TextView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android.widget.Toast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androidx.appcompat.app.AppCompatActivity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lastRenderedPageBreak/>
        <w:t xml:space="preserve">import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androidx.fragment.app.Fragment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androidx.fragment.app.FragmentManager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com.example.wallsdetector.fragments.FragmentPicture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com.example.wallsdetector.fragments.FragmentVideo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com.example.wallsdetector.ClientSocket.MobSocket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java.nio.ByteBuffer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mport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java.util.concurrent.ExecutionException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public class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 xml:space="preserve">WorkActivity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extends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AppCompatActivity {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private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 xml:space="preserve">Button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b_picture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private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 xml:space="preserve">Button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b_video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private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 xml:space="preserve">Button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b_unconnected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protected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 xml:space="preserve">TextView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tv_connected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private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 xml:space="preserve">MobSocket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mobSocket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@Override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protected void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onCreate(Bundle savedInstanceState) {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super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.onCreate(savedInstanceState)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setContentView(R.layout.</w:t>
      </w:r>
      <w:r w:rsidR="00167C2F" w:rsidRPr="004228D4">
        <w:rPr>
          <w:rFonts w:ascii="Times New Roman" w:hAnsi="Times New Roman" w:cs="Times New Roman"/>
          <w:b/>
          <w:bCs/>
          <w:i/>
          <w:iCs/>
          <w:color w:val="auto"/>
          <w:lang w:val="en-US"/>
        </w:rPr>
        <w:t>activity_work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)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b_unconnected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= findViewById(R.id.</w:t>
      </w:r>
      <w:r w:rsidR="00167C2F" w:rsidRPr="004228D4">
        <w:rPr>
          <w:rFonts w:ascii="Times New Roman" w:hAnsi="Times New Roman" w:cs="Times New Roman"/>
          <w:b/>
          <w:bCs/>
          <w:i/>
          <w:iCs/>
          <w:color w:val="auto"/>
          <w:lang w:val="en-US"/>
        </w:rPr>
        <w:t>b_unconnected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)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tv_connected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= findViewById(R.id.</w:t>
      </w:r>
      <w:r w:rsidR="00167C2F" w:rsidRPr="004228D4">
        <w:rPr>
          <w:rFonts w:ascii="Times New Roman" w:hAnsi="Times New Roman" w:cs="Times New Roman"/>
          <w:b/>
          <w:bCs/>
          <w:i/>
          <w:iCs/>
          <w:color w:val="auto"/>
          <w:lang w:val="en-US"/>
        </w:rPr>
        <w:t>tv_connected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)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b_picture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= findViewById(R.id.</w:t>
      </w:r>
      <w:r w:rsidR="00167C2F" w:rsidRPr="004228D4">
        <w:rPr>
          <w:rFonts w:ascii="Times New Roman" w:hAnsi="Times New Roman" w:cs="Times New Roman"/>
          <w:b/>
          <w:bCs/>
          <w:i/>
          <w:iCs/>
          <w:color w:val="auto"/>
          <w:lang w:val="en-US"/>
        </w:rPr>
        <w:t>b_picture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)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b_video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= findViewById(R.id.</w:t>
      </w:r>
      <w:r w:rsidR="00167C2F" w:rsidRPr="004228D4">
        <w:rPr>
          <w:rFonts w:ascii="Times New Roman" w:hAnsi="Times New Roman" w:cs="Times New Roman"/>
          <w:b/>
          <w:bCs/>
          <w:i/>
          <w:iCs/>
          <w:color w:val="auto"/>
          <w:lang w:val="en-US"/>
        </w:rPr>
        <w:t>b_video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)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mobSocket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= MobSocket.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t>getInstance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()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t>//        clientTypeTask = new ClientTypeTask();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br/>
        <w:t xml:space="preserve">    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b_unconnected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.setOnClickListener(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new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View.OnClickListener(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{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@Override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public void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onClick(View v) {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ClientTypeTask c =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new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ClientTypeTask()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c.execute(0)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boolean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 xml:space="preserve">b =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false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try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{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b = c.get()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}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catch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(ExecutionException e) {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e.printStackTrace()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}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catch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(InterruptedException e) {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e.printStackTrace()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}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if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(b){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if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(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mobSocket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.unconnectToDevice()){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tv_connected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.setText(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"unconnected"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)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    Intent intent =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new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Intent(getApplicationContext(), MainActivity.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class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)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    startActivity(intent)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    Toast.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t>makeText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(getApplicationContext(),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"unconnected"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,Toast.LENGTH_SHORT).show()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}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else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{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    Toast.makeText(getApplicationContext(),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"can't unconnected"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,Toast.LENGTH_SHORT).show()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}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}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}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lastRenderedPageBreak/>
        <w:t xml:space="preserve">        })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t>//прежде чем переходить на другой тип клиента необходимо убедиться- закончил ли работу другой тип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br/>
        <w:t xml:space="preserve">        //после того как клиент выполняет свою задачу- он разрывает соединение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br/>
        <w:t xml:space="preserve">       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b_picture.setOnClickListener(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new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View.OnClickListener() {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@Override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public void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onClick(View v) {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t>//отправляю серверу необходимое сообщение, указывая на тип подключаемого клиента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br/>
        <w:t xml:space="preserve">            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if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(tv_connected.getText().equals(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"unconnected"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)){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Log.d(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"info"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 xml:space="preserve">,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"click picture"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)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tv_connected.setText(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"connected"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)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new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ClientTypeTask().execute(1)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}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}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})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b_video.setOnClickListener(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new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View.OnClickListener() {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@Override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public void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onClick(View v) {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if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(tv_connected.getText().equals(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"unconnected"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)){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Log.d(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"info"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 xml:space="preserve">,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"click video"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)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tv_connected.setText(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"connected"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)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new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ClientTypeTask().execute(2)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}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}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})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}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t>//единственная задача-отправить серверу сообщение о том, какой тип контроллера выбран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br/>
        <w:t xml:space="preserve">    //и открывать соответствующий фрагмент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br/>
        <w:t xml:space="preserve">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class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 xml:space="preserve">ClientTypeTask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extends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AsyncTask&lt;Integer, Void, Boolean&gt; {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private int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id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t>//маленький фабричный метод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br/>
        <w:t xml:space="preserve">    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private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Fragment getFragment(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int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id){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switch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(id){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case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 xml:space="preserve">0: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return null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case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 xml:space="preserve">1: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return new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FragmentPicture()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case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 xml:space="preserve">2: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return new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FragmentVideo()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}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return null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}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@Override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protected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Boolean doInBackground(Integer ... params) {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Log.d(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"info"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 xml:space="preserve">,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"start asynck task with 1"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)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try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{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if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(mobSocket.sendMessage(params[0])) {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id = params[0]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return true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}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}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catch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(Exception e) {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e.printStackTrace()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}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return false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}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@Override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lastRenderedPageBreak/>
        <w:t xml:space="preserve">    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protected void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onPostExecute(Boolean result) {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super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.onPostExecute(result)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if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(result){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t>//подключаю нужный фрагмент</w:t>
      </w:r>
      <w:r w:rsidR="00167C2F" w:rsidRPr="004228D4">
        <w:rPr>
          <w:rFonts w:ascii="Times New Roman" w:hAnsi="Times New Roman" w:cs="Times New Roman"/>
          <w:i/>
          <w:iCs/>
          <w:color w:val="auto"/>
          <w:lang w:val="en-US"/>
        </w:rPr>
        <w:br/>
        <w:t xml:space="preserve">               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Log.d(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"info"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 xml:space="preserve">,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"start go to fragment"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)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Log.d(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"info"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 xml:space="preserve">,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"id = "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.concat(String.valueOf(id)))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Fragment dv = getFragment(id)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if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(dv !=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null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){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Log.d(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"info"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 xml:space="preserve">,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"fragment != null"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)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FragmentManager fragmentManager = getSupportFragmentManager()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fragmentManager.beginTransaction()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        .replace(R.id.fragment_data_list, dv).commit()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}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else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{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    Log.d(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"info"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 xml:space="preserve">, 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>"fragment == null"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)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}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}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else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{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    Toast.makeText(getApplicationContext(),</w:t>
      </w:r>
      <w:r w:rsidR="00167C2F" w:rsidRPr="004228D4">
        <w:rPr>
          <w:rFonts w:ascii="Times New Roman" w:hAnsi="Times New Roman" w:cs="Times New Roman"/>
          <w:b/>
          <w:bCs/>
          <w:color w:val="auto"/>
          <w:lang w:val="en-US"/>
        </w:rPr>
        <w:t xml:space="preserve">"can't send message to server" 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t>,Toast.LENGTH_LONG).show();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}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    }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 xml:space="preserve">    }</w:t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</w:r>
      <w:r w:rsidR="00167C2F" w:rsidRPr="004228D4">
        <w:rPr>
          <w:rFonts w:ascii="Times New Roman" w:hAnsi="Times New Roman" w:cs="Times New Roman"/>
          <w:color w:val="auto"/>
          <w:lang w:val="en-US"/>
        </w:rPr>
        <w:br/>
        <w:t>}</w:t>
      </w:r>
    </w:p>
    <w:p w14:paraId="31EC1416" w14:textId="77777777" w:rsidR="00167C2F" w:rsidRPr="004228D4" w:rsidRDefault="00167C2F" w:rsidP="00167C2F">
      <w:pPr>
        <w:pStyle w:val="HTMLPreformatted"/>
        <w:shd w:val="clear" w:color="auto" w:fill="FFFFFF"/>
        <w:rPr>
          <w:rFonts w:ascii="Times New Roman" w:hAnsi="Times New Roman" w:cs="Times New Roman"/>
          <w:color w:val="auto"/>
          <w:lang w:val="en-US"/>
        </w:rPr>
      </w:pPr>
      <w:r w:rsidRPr="004228D4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4228D4">
        <w:rPr>
          <w:rFonts w:ascii="Times New Roman" w:hAnsi="Times New Roman" w:cs="Times New Roman"/>
          <w:i/>
          <w:iCs/>
          <w:color w:val="auto"/>
          <w:lang w:val="en-US"/>
        </w:rPr>
        <w:t>&lt;?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xml version="1.0" encoding="utf-8"</w:t>
      </w:r>
      <w:r w:rsidRPr="004228D4">
        <w:rPr>
          <w:rFonts w:ascii="Times New Roman" w:hAnsi="Times New Roman" w:cs="Times New Roman"/>
          <w:i/>
          <w:iCs/>
          <w:color w:val="auto"/>
          <w:lang w:val="en-US"/>
        </w:rPr>
        <w:t>?&gt;</w:t>
      </w:r>
      <w:r w:rsidRPr="004228D4">
        <w:rPr>
          <w:rFonts w:ascii="Times New Roman" w:hAnsi="Times New Roman" w:cs="Times New Roman"/>
          <w:i/>
          <w:iCs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t>&lt;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LinearLayout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xmlns:android="http://schemas.android.com/apk/res/android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xmlns:tools="http://schemas.android.com/tools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android:layout_width="match_parent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android:gravity="center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android:layout_height="match_parent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android:orientation="vertical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tools:context=".MainActivity"</w:t>
      </w:r>
      <w:r w:rsidRPr="004228D4">
        <w:rPr>
          <w:rFonts w:ascii="Times New Roman" w:hAnsi="Times New Roman" w:cs="Times New Roman"/>
          <w:color w:val="auto"/>
          <w:lang w:val="en-US"/>
        </w:rPr>
        <w:t>&gt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&lt;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TextView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layout_margin="10dp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textSize="20sp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layout_width="wrap_content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layout_height="wrap_content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text="Enter IP with port number" </w:t>
      </w:r>
      <w:r w:rsidRPr="004228D4">
        <w:rPr>
          <w:rFonts w:ascii="Times New Roman" w:hAnsi="Times New Roman" w:cs="Times New Roman"/>
          <w:color w:val="auto"/>
          <w:lang w:val="en-US"/>
        </w:rPr>
        <w:t>/&gt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&lt;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EditText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id="@+id/car_ip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layout_marginHorizontal="100dp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gravity="center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layout_width="match_parent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layout_height="wrap_content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text="192.168.43.234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</w:t>
      </w:r>
      <w:r w:rsidRPr="004228D4">
        <w:rPr>
          <w:rFonts w:ascii="Times New Roman" w:hAnsi="Times New Roman" w:cs="Times New Roman"/>
          <w:color w:val="auto"/>
          <w:lang w:val="en-US"/>
        </w:rPr>
        <w:t>/&gt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&lt;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EditText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id="@+id/car_port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layout_marginHorizontal="100sp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gravity="center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layout_width="match_parent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layout_height="wrap_content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text="8086" </w:t>
      </w:r>
      <w:r w:rsidRPr="004228D4">
        <w:rPr>
          <w:rFonts w:ascii="Times New Roman" w:hAnsi="Times New Roman" w:cs="Times New Roman"/>
          <w:color w:val="auto"/>
          <w:lang w:val="en-US"/>
        </w:rPr>
        <w:t>/&gt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lastRenderedPageBreak/>
        <w:br/>
        <w:t xml:space="preserve">    &lt;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Button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id="@+id/b_connect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style="@android:style/Widget.Material.Button.Colored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layout_width="wrap_content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layout_height="wrap_content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layout_margin="10sp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text="Connect" </w:t>
      </w:r>
      <w:r w:rsidRPr="004228D4">
        <w:rPr>
          <w:rFonts w:ascii="Times New Roman" w:hAnsi="Times New Roman" w:cs="Times New Roman"/>
          <w:color w:val="auto"/>
          <w:lang w:val="en-US"/>
        </w:rPr>
        <w:t>/&gt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>&lt;/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LinearLayout</w:t>
      </w:r>
      <w:r w:rsidRPr="004228D4">
        <w:rPr>
          <w:rFonts w:ascii="Times New Roman" w:hAnsi="Times New Roman" w:cs="Times New Roman"/>
          <w:color w:val="auto"/>
          <w:lang w:val="en-US"/>
        </w:rPr>
        <w:t>&gt;</w:t>
      </w:r>
    </w:p>
    <w:p w14:paraId="76972972" w14:textId="77777777" w:rsidR="00167C2F" w:rsidRPr="004228D4" w:rsidRDefault="00167C2F" w:rsidP="00167C2F">
      <w:pPr>
        <w:pStyle w:val="HTMLPreformatted"/>
        <w:shd w:val="clear" w:color="auto" w:fill="FFFFFF"/>
        <w:rPr>
          <w:rFonts w:ascii="Times New Roman" w:hAnsi="Times New Roman" w:cs="Times New Roman"/>
          <w:color w:val="auto"/>
          <w:lang w:val="en-US"/>
        </w:rPr>
      </w:pPr>
      <w:r w:rsidRPr="004228D4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4228D4">
        <w:rPr>
          <w:rFonts w:ascii="Times New Roman" w:hAnsi="Times New Roman" w:cs="Times New Roman"/>
          <w:i/>
          <w:iCs/>
          <w:color w:val="auto"/>
          <w:lang w:val="en-US"/>
        </w:rPr>
        <w:t>&lt;?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xml version="1.0" encoding="utf-8"</w:t>
      </w:r>
      <w:r w:rsidRPr="004228D4">
        <w:rPr>
          <w:rFonts w:ascii="Times New Roman" w:hAnsi="Times New Roman" w:cs="Times New Roman"/>
          <w:i/>
          <w:iCs/>
          <w:color w:val="auto"/>
          <w:lang w:val="en-US"/>
        </w:rPr>
        <w:t>?&gt;</w:t>
      </w:r>
      <w:r w:rsidRPr="004228D4">
        <w:rPr>
          <w:rFonts w:ascii="Times New Roman" w:hAnsi="Times New Roman" w:cs="Times New Roman"/>
          <w:i/>
          <w:iCs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t>&lt;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LinearLayout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xmlns:android="http://schemas.android.com/apk/res/android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xmlns:tools="http://schemas.android.com/tools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android:layout_width="match_parent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android:layout_height="match_parent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android:orientation="vertical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android:gravity="center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tools:context=".WorkActivity"</w:t>
      </w:r>
      <w:r w:rsidRPr="004228D4">
        <w:rPr>
          <w:rFonts w:ascii="Times New Roman" w:hAnsi="Times New Roman" w:cs="Times New Roman"/>
          <w:color w:val="auto"/>
          <w:lang w:val="en-US"/>
        </w:rPr>
        <w:t>&gt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&lt;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TextView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id="@+id/tv_connected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gravity="center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textColor="@android:color/white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background="@android:color/holo_green_dark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text="unconnected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layout_width="match_parent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layout_height="wrap_content"</w:t>
      </w:r>
      <w:r w:rsidRPr="004228D4">
        <w:rPr>
          <w:rFonts w:ascii="Times New Roman" w:hAnsi="Times New Roman" w:cs="Times New Roman"/>
          <w:color w:val="auto"/>
          <w:lang w:val="en-US"/>
        </w:rPr>
        <w:t>&gt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&lt;/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TextView</w:t>
      </w:r>
      <w:r w:rsidRPr="004228D4">
        <w:rPr>
          <w:rFonts w:ascii="Times New Roman" w:hAnsi="Times New Roman" w:cs="Times New Roman"/>
          <w:color w:val="auto"/>
          <w:lang w:val="en-US"/>
        </w:rPr>
        <w:t>&gt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&lt;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LinearLayout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background="@android:color/darker_gray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layout_width="match_parent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layout_height="wrap_content"</w:t>
      </w:r>
      <w:r w:rsidRPr="004228D4">
        <w:rPr>
          <w:rFonts w:ascii="Times New Roman" w:hAnsi="Times New Roman" w:cs="Times New Roman"/>
          <w:color w:val="auto"/>
          <w:lang w:val="en-US"/>
        </w:rPr>
        <w:t>&gt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&lt;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Button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    android:background="#b94a59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    android:textColor="#f9feff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    android:text="Unconect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    android:id="@+id/b_unconnected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    android:layout_width="120dp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    android:layout_height="40dp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    android:layout_marginRight="20dp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    android:layout_marginTop="2dp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    android:layout_marginLeft="4dp" </w:t>
      </w:r>
      <w:r w:rsidRPr="004228D4">
        <w:rPr>
          <w:rFonts w:ascii="Times New Roman" w:hAnsi="Times New Roman" w:cs="Times New Roman"/>
          <w:color w:val="auto"/>
          <w:lang w:val="en-US"/>
        </w:rPr>
        <w:t>/&gt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&lt;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Button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    android:layout_margin="2dp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    android:text="Picture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    android:id="@+id/b_picture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    android:layout_width="wrap_content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    android:layout_height="wrap_content"</w:t>
      </w:r>
      <w:r w:rsidRPr="004228D4">
        <w:rPr>
          <w:rFonts w:ascii="Times New Roman" w:hAnsi="Times New Roman" w:cs="Times New Roman"/>
          <w:color w:val="auto"/>
          <w:lang w:val="en-US"/>
        </w:rPr>
        <w:t>/&gt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&lt;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Button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    android:layout_margin="2dp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    android:text="RealTime video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    android:id="@+id/b_video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    android:layout_width="wrap_content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    android:layout_height="wrap_content"</w:t>
      </w:r>
      <w:r w:rsidRPr="004228D4">
        <w:rPr>
          <w:rFonts w:ascii="Times New Roman" w:hAnsi="Times New Roman" w:cs="Times New Roman"/>
          <w:color w:val="auto"/>
          <w:lang w:val="en-US"/>
        </w:rPr>
        <w:t>/&gt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lastRenderedPageBreak/>
        <w:br/>
        <w:t xml:space="preserve">    &lt;/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LinearLayout</w:t>
      </w:r>
      <w:r w:rsidRPr="004228D4">
        <w:rPr>
          <w:rFonts w:ascii="Times New Roman" w:hAnsi="Times New Roman" w:cs="Times New Roman"/>
          <w:color w:val="auto"/>
          <w:lang w:val="en-US"/>
        </w:rPr>
        <w:t>&gt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&lt;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LinearLayout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gravity="center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layout_width="match_parent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layout_height="wrap_content"</w:t>
      </w:r>
      <w:r w:rsidRPr="004228D4">
        <w:rPr>
          <w:rFonts w:ascii="Times New Roman" w:hAnsi="Times New Roman" w:cs="Times New Roman"/>
          <w:color w:val="auto"/>
          <w:lang w:val="en-US"/>
        </w:rPr>
        <w:t>&gt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&lt;/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LinearLayout</w:t>
      </w:r>
      <w:r w:rsidRPr="004228D4">
        <w:rPr>
          <w:rFonts w:ascii="Times New Roman" w:hAnsi="Times New Roman" w:cs="Times New Roman"/>
          <w:color w:val="auto"/>
          <w:lang w:val="en-US"/>
        </w:rPr>
        <w:t>&gt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&lt;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FrameLayout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id="@+id/fragment_data_list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layout_width="match_parent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layout_height="match_parent"</w:t>
      </w:r>
      <w:r w:rsidRPr="004228D4">
        <w:rPr>
          <w:rFonts w:ascii="Times New Roman" w:hAnsi="Times New Roman" w:cs="Times New Roman"/>
          <w:color w:val="auto"/>
          <w:lang w:val="en-US"/>
        </w:rPr>
        <w:t>&gt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&lt;/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FrameLayout</w:t>
      </w:r>
      <w:r w:rsidRPr="004228D4">
        <w:rPr>
          <w:rFonts w:ascii="Times New Roman" w:hAnsi="Times New Roman" w:cs="Times New Roman"/>
          <w:color w:val="auto"/>
          <w:lang w:val="en-US"/>
        </w:rPr>
        <w:t>&gt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>&lt;/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LinearLayout</w:t>
      </w:r>
      <w:r w:rsidRPr="004228D4">
        <w:rPr>
          <w:rFonts w:ascii="Times New Roman" w:hAnsi="Times New Roman" w:cs="Times New Roman"/>
          <w:color w:val="auto"/>
          <w:lang w:val="en-US"/>
        </w:rPr>
        <w:t>&gt;</w:t>
      </w:r>
    </w:p>
    <w:p w14:paraId="1E41D13C" w14:textId="77777777" w:rsidR="00167C2F" w:rsidRPr="004228D4" w:rsidRDefault="00167C2F" w:rsidP="00167C2F">
      <w:pPr>
        <w:pStyle w:val="HTMLPreformatted"/>
        <w:shd w:val="clear" w:color="auto" w:fill="FFFFFF"/>
        <w:rPr>
          <w:rFonts w:ascii="Times New Roman" w:hAnsi="Times New Roman" w:cs="Times New Roman"/>
          <w:color w:val="auto"/>
          <w:lang w:val="en-US"/>
        </w:rPr>
      </w:pPr>
      <w:r w:rsidRPr="004228D4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4228D4">
        <w:rPr>
          <w:rFonts w:ascii="Times New Roman" w:hAnsi="Times New Roman" w:cs="Times New Roman"/>
          <w:i/>
          <w:iCs/>
          <w:color w:val="auto"/>
          <w:lang w:val="en-US"/>
        </w:rPr>
        <w:t>&lt;?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xml version="1.0" encoding="utf-8"</w:t>
      </w:r>
      <w:r w:rsidRPr="004228D4">
        <w:rPr>
          <w:rFonts w:ascii="Times New Roman" w:hAnsi="Times New Roman" w:cs="Times New Roman"/>
          <w:i/>
          <w:iCs/>
          <w:color w:val="auto"/>
          <w:lang w:val="en-US"/>
        </w:rPr>
        <w:t>?&gt;</w:t>
      </w:r>
      <w:r w:rsidRPr="004228D4">
        <w:rPr>
          <w:rFonts w:ascii="Times New Roman" w:hAnsi="Times New Roman" w:cs="Times New Roman"/>
          <w:i/>
          <w:iCs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t>&lt;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FrameLayout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xmlns:android="http://schemas.android.com/apk/res/android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xmlns:tools="http://schemas.android.com/tools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android:layout_width="match_parent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android:layout_height="match_parent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android:orientation="vertical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tools:context=".MainActivity"</w:t>
      </w:r>
      <w:r w:rsidRPr="004228D4">
        <w:rPr>
          <w:rFonts w:ascii="Times New Roman" w:hAnsi="Times New Roman" w:cs="Times New Roman"/>
          <w:color w:val="auto"/>
          <w:lang w:val="en-US"/>
        </w:rPr>
        <w:t>&gt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&lt;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ImageView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scaleType="fitCenter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id="@+id/iv_picture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layout_gravity="top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layout_width="match_parent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layout_height="wrap_content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adjustViewBounds="true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contentDescription="Photo for sending to server"</w:t>
      </w:r>
      <w:r w:rsidRPr="004228D4">
        <w:rPr>
          <w:rFonts w:ascii="Times New Roman" w:hAnsi="Times New Roman" w:cs="Times New Roman"/>
          <w:color w:val="auto"/>
          <w:lang w:val="en-US"/>
        </w:rPr>
        <w:t>/&gt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&lt;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LinearLayout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orientation="horizontal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gravity="center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layout_gravity="bottom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background="@android:color/darker_gray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layout_width="match_parent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layout_height="wrap_content"</w:t>
      </w:r>
      <w:r w:rsidRPr="004228D4">
        <w:rPr>
          <w:rFonts w:ascii="Times New Roman" w:hAnsi="Times New Roman" w:cs="Times New Roman"/>
          <w:color w:val="auto"/>
          <w:lang w:val="en-US"/>
        </w:rPr>
        <w:t>&gt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&lt;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Button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    android:layout_margin="5dp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    android:text="Upload photo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    android:id="@+id/b_picture_upload_photo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    android:layout_width="wrap_content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    android:layout_height="wrap_content"</w:t>
      </w:r>
      <w:r w:rsidRPr="004228D4">
        <w:rPr>
          <w:rFonts w:ascii="Times New Roman" w:hAnsi="Times New Roman" w:cs="Times New Roman"/>
          <w:color w:val="auto"/>
          <w:lang w:val="en-US"/>
        </w:rPr>
        <w:t>/&gt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&lt;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Button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    android:layout_margin="5dp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    android:text="send photo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    android:id="@+id/b_picture_send_photo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    android:layout_width="wrap_content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    android:layout_height="wrap_content"</w:t>
      </w:r>
      <w:r w:rsidRPr="004228D4">
        <w:rPr>
          <w:rFonts w:ascii="Times New Roman" w:hAnsi="Times New Roman" w:cs="Times New Roman"/>
          <w:color w:val="auto"/>
          <w:lang w:val="en-US"/>
        </w:rPr>
        <w:t>/&gt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&lt;/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LinearLayout</w:t>
      </w:r>
      <w:r w:rsidRPr="004228D4">
        <w:rPr>
          <w:rFonts w:ascii="Times New Roman" w:hAnsi="Times New Roman" w:cs="Times New Roman"/>
          <w:color w:val="auto"/>
          <w:lang w:val="en-US"/>
        </w:rPr>
        <w:t>&gt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lastRenderedPageBreak/>
        <w:br/>
        <w:t>&lt;/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FrameLayout</w:t>
      </w:r>
      <w:r w:rsidRPr="004228D4">
        <w:rPr>
          <w:rFonts w:ascii="Times New Roman" w:hAnsi="Times New Roman" w:cs="Times New Roman"/>
          <w:color w:val="auto"/>
          <w:lang w:val="en-US"/>
        </w:rPr>
        <w:t>&gt;</w:t>
      </w:r>
    </w:p>
    <w:p w14:paraId="3D08D4C7" w14:textId="77777777" w:rsidR="00167C2F" w:rsidRPr="004228D4" w:rsidRDefault="00167C2F" w:rsidP="00167C2F">
      <w:pPr>
        <w:pStyle w:val="HTMLPreformatted"/>
        <w:shd w:val="clear" w:color="auto" w:fill="FFFFFF"/>
        <w:rPr>
          <w:rFonts w:ascii="Times New Roman" w:hAnsi="Times New Roman" w:cs="Times New Roman"/>
          <w:color w:val="auto"/>
          <w:lang w:val="en-US"/>
        </w:rPr>
      </w:pPr>
      <w:r w:rsidRPr="004228D4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4228D4">
        <w:rPr>
          <w:rFonts w:ascii="Times New Roman" w:hAnsi="Times New Roman" w:cs="Times New Roman"/>
          <w:i/>
          <w:iCs/>
          <w:color w:val="auto"/>
          <w:lang w:val="en-US"/>
        </w:rPr>
        <w:t>&lt;?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xml version="1.0" encoding="utf-8"</w:t>
      </w:r>
      <w:r w:rsidRPr="004228D4">
        <w:rPr>
          <w:rFonts w:ascii="Times New Roman" w:hAnsi="Times New Roman" w:cs="Times New Roman"/>
          <w:i/>
          <w:iCs/>
          <w:color w:val="auto"/>
          <w:lang w:val="en-US"/>
        </w:rPr>
        <w:t>?&gt;</w:t>
      </w:r>
      <w:r w:rsidRPr="004228D4">
        <w:rPr>
          <w:rFonts w:ascii="Times New Roman" w:hAnsi="Times New Roman" w:cs="Times New Roman"/>
          <w:i/>
          <w:iCs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t>&lt;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FrameLayout xmlns:android="http://schemas.android.com/apk/res/android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xmlns:tools="http://schemas.android.com/tools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android:layout_width="match_parent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android:layout_height="match_parent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tools:context=".WorkActivity"</w:t>
      </w:r>
      <w:r w:rsidRPr="004228D4">
        <w:rPr>
          <w:rFonts w:ascii="Times New Roman" w:hAnsi="Times New Roman" w:cs="Times New Roman"/>
          <w:color w:val="auto"/>
          <w:lang w:val="en-US"/>
        </w:rPr>
        <w:t>&gt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</w:t>
      </w:r>
      <w:r w:rsidRPr="004228D4">
        <w:rPr>
          <w:rFonts w:ascii="Times New Roman" w:hAnsi="Times New Roman" w:cs="Times New Roman"/>
          <w:i/>
          <w:iCs/>
          <w:color w:val="auto"/>
          <w:lang w:val="en-US"/>
        </w:rPr>
        <w:t xml:space="preserve">&lt;!-- </w:t>
      </w:r>
      <w:r w:rsidRPr="004228D4">
        <w:rPr>
          <w:rFonts w:ascii="Times New Roman" w:hAnsi="Times New Roman" w:cs="Times New Roman"/>
          <w:b/>
          <w:bCs/>
          <w:i/>
          <w:iCs/>
          <w:color w:val="auto"/>
          <w:lang w:val="en-US"/>
        </w:rPr>
        <w:t xml:space="preserve">TODO: Update blank fragment layout </w:t>
      </w:r>
      <w:r w:rsidRPr="004228D4">
        <w:rPr>
          <w:rFonts w:ascii="Times New Roman" w:hAnsi="Times New Roman" w:cs="Times New Roman"/>
          <w:i/>
          <w:iCs/>
          <w:color w:val="auto"/>
          <w:lang w:val="en-US"/>
        </w:rPr>
        <w:t>--&gt;</w:t>
      </w:r>
      <w:r w:rsidRPr="004228D4">
        <w:rPr>
          <w:rFonts w:ascii="Times New Roman" w:hAnsi="Times New Roman" w:cs="Times New Roman"/>
          <w:i/>
          <w:iCs/>
          <w:color w:val="auto"/>
          <w:lang w:val="en-US"/>
        </w:rPr>
        <w:br/>
        <w:t xml:space="preserve">    </w:t>
      </w:r>
      <w:r w:rsidRPr="004228D4">
        <w:rPr>
          <w:rFonts w:ascii="Times New Roman" w:hAnsi="Times New Roman" w:cs="Times New Roman"/>
          <w:color w:val="auto"/>
          <w:lang w:val="en-US"/>
        </w:rPr>
        <w:t>&lt;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TextView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layout_width="match_parent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layout_height="match_parent"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br/>
        <w:t xml:space="preserve">        android:text="video" </w:t>
      </w:r>
      <w:r w:rsidRPr="004228D4">
        <w:rPr>
          <w:rFonts w:ascii="Times New Roman" w:hAnsi="Times New Roman" w:cs="Times New Roman"/>
          <w:color w:val="auto"/>
          <w:lang w:val="en-US"/>
        </w:rPr>
        <w:t>/&gt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>&lt;/</w:t>
      </w:r>
      <w:r w:rsidRPr="004228D4">
        <w:rPr>
          <w:rFonts w:ascii="Times New Roman" w:hAnsi="Times New Roman" w:cs="Times New Roman"/>
          <w:b/>
          <w:bCs/>
          <w:color w:val="auto"/>
          <w:lang w:val="en-US"/>
        </w:rPr>
        <w:t>FrameLayout</w:t>
      </w:r>
      <w:r w:rsidRPr="004228D4">
        <w:rPr>
          <w:rFonts w:ascii="Times New Roman" w:hAnsi="Times New Roman" w:cs="Times New Roman"/>
          <w:color w:val="auto"/>
          <w:lang w:val="en-US"/>
        </w:rPr>
        <w:t>&gt;</w:t>
      </w:r>
    </w:p>
    <w:p w14:paraId="782F3CB6" w14:textId="77777777" w:rsidR="00167C2F" w:rsidRPr="004228D4" w:rsidRDefault="00167C2F" w:rsidP="00167C2F">
      <w:pPr>
        <w:pStyle w:val="21"/>
        <w:numPr>
          <w:ilvl w:val="0"/>
          <w:numId w:val="0"/>
        </w:numPr>
        <w:spacing w:after="0" w:line="240" w:lineRule="auto"/>
        <w:ind w:firstLine="576"/>
        <w:contextualSpacing/>
        <w:jc w:val="both"/>
        <w:rPr>
          <w:rFonts w:cs="Times New Roman"/>
          <w:color w:val="auto"/>
          <w:sz w:val="20"/>
          <w:szCs w:val="20"/>
          <w:lang w:val="en-US"/>
        </w:rPr>
      </w:pPr>
    </w:p>
    <w:p w14:paraId="03047435" w14:textId="77777777" w:rsidR="00167C2F" w:rsidRPr="004228D4" w:rsidRDefault="00167C2F" w:rsidP="00167C2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eastAsia="Times New Roman" w:cs="Times New Roman"/>
          <w:color w:val="auto"/>
          <w:sz w:val="20"/>
          <w:szCs w:val="20"/>
          <w:lang w:val="en-US"/>
        </w:rPr>
      </w:pP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 xml:space="preserve">import </w:t>
      </w:r>
      <w:proofErr w:type="gramStart"/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java.io.IOException</w:t>
      </w:r>
      <w:proofErr w:type="gramEnd"/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>public class Program 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public static void main (String[] args) throws IOException 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t>// nu.pattern.OpenCV.loadShared();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  <w:t xml:space="preserve">       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Server server = new Server(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server.Start(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}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>}</w:t>
      </w:r>
    </w:p>
    <w:p w14:paraId="08AD61CA" w14:textId="77777777" w:rsidR="00167C2F" w:rsidRPr="004228D4" w:rsidRDefault="00167C2F" w:rsidP="00167C2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eastAsia="Times New Roman" w:cs="Times New Roman"/>
          <w:color w:val="auto"/>
          <w:sz w:val="20"/>
          <w:szCs w:val="20"/>
          <w:lang w:val="en-US"/>
        </w:rPr>
      </w:pP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import javax.imageio.ImageIO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>import java.awt.image.BufferedImage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>import java.io.*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>import java.net.InetAddress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>import java.net.ServerSocket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>import java.net.Socket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>import java.util.concurrent.ExecutorService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>import java.util.concurrent.Executors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>public class Server 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public static final int SERVER_PORT = 8086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private static final int BUFER_SIZE = 1024*2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private ServerSocket server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private ExecutorService executor = Executors.newCachedThreadPool(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public void Start() throws IOException 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server = new ServerSocket(SERVER_PORT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InetAddress ip = InetAddress.getLocalHost(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System.out.println("Current IP address (look for ipconfig).. : " + ip.getHostAddress()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System.out.println("Current port : " + SERVER_PORT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while(true)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final Socket socket = server.accept(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executor.execute(new Runnable() 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public void run() 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    try 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        handleSocket(socket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    } catch (IOException e) 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        System.out.println("handle exeption " + e.getMessage()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    } catch (InterruptedException e) 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lastRenderedPageBreak/>
        <w:t xml:space="preserve">                        e.printStackTrace(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    }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}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private void handleSocket(final Socket socket) throws IOException, InterruptedException 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    byte[] buffer = new byte[BUFER_SIZE]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    DataOutputStream dataOutputStream = new DataOutputStream(new BufferedOutputStream(socket.getOutputStream())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    dataOutputStream.writeUTF("Success connected!"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    dataOutputStream.flush(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    DataInputStream dataInputStream = new DataInputStream(new BufferedInputStream(socket.getInputStream())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    int client_type = dataInputStream.readInt(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    System.out.println("client start work. " + client_type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    if(client_type == 1)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        WorkWithFirstClientType(dataOutputStream, dataInputStream, buffer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    }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    else if(client_type == 2)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        WorkWithSecondClientType(dataOutputStream, dataInputStream, buffer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    }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    else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        System.out.println("client type wasn't recognized: " + client_type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    }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    System.out.println("client ended work. " + client_type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    dataOutputStream.close(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    dataInputStream.close(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    socket.close(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}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}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}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}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private void WorkWithFirstClientType(DataOutputStream dataOutputStream,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                         DataInputStream dataInputStream, byte[] buffer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throws IOException, InterruptedException 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while(true)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int length = 0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int current_size = 0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int size = 0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ByteArrayOutputStream byteArrayOutputStream = new ByteArrayOutputStream(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t>// получение размера принимаемого масиива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  <w:t xml:space="preserve">           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size = dataInputStream.readInt(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if(size &lt; 1) 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break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}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System.out.println("future img size: " + size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t>// приём самого массива частями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  <w:t xml:space="preserve">           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System.out.println("got\t | all_got\t | need_all_got"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do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length = dataInputStream.read(buffer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byteArrayOutputStream.write(buffer, 0, length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current_size += length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System.out.print("\r" + length + "\t | " + current_size + "\t | " + size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} while(current_size &lt; size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lastRenderedPageBreak/>
        <w:br/>
        <w:t xml:space="preserve">            if(length &lt; 2) 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break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}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byte[] b_img = byteArrayOutputStream.toByteArray(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System.out.println("\nimg size: " + b_img.length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ByteArrayInputStream bais = new ByteArrayInputStream(b_img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BufferedImage img = ImageIO.read(bais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bais.close(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t>// обработка картинки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  <w:t xml:space="preserve">           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System.out.println("\nlooking for walls.."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ImgHelper.SaveImg(img, "./original.jpg"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PyHelper.CallPy("python ./wd2.py \"original.jpg\" \"edited.jpg\" \"color150.mat\""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BufferedImage new_img = ImgHelper.ReadImg("./edited.jpg"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t>// отправка обработанного изображения</w:t>
      </w:r>
      <w:r w:rsidRPr="004228D4">
        <w:rPr>
          <w:rFonts w:eastAsia="Times New Roman" w:cs="Times New Roman"/>
          <w:i/>
          <w:iCs/>
          <w:color w:val="auto"/>
          <w:sz w:val="20"/>
          <w:szCs w:val="20"/>
          <w:lang w:val="en-US"/>
        </w:rPr>
        <w:br/>
        <w:t xml:space="preserve">            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try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ByteArrayOutputStream baos = new ByteArrayOutputStream(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ImageIO.write( new_img, "jpg", baos 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baos.flush(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byte[] new_b_img = baos.toByteArray(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baos.close(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System.out.println("new img size: " + new_b_img.length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dataOutputStream.writeInt(new_b_img.length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dataOutputStream.write(new_b_img, 0, new_b_img.length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dataOutputStream.flush(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}catch (Exception e) 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System.out.println("error: " + e.getMessage()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}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byteArrayOutputStream.close(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}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dataOutputStream.close(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dataInputStream.close(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}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private void WorkWithSecondClientType(DataOutputStream dataOutputStream,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                              DataInputStream dataInputStream, byte[] buffer)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System.out.println("work with second client doesnt implement"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}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>}</w:t>
      </w:r>
    </w:p>
    <w:p w14:paraId="11D3797B" w14:textId="77777777" w:rsidR="00167C2F" w:rsidRPr="004228D4" w:rsidRDefault="00167C2F" w:rsidP="00167C2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eastAsia="Times New Roman" w:cs="Times New Roman"/>
          <w:color w:val="auto"/>
          <w:sz w:val="20"/>
          <w:szCs w:val="20"/>
          <w:lang w:val="en-US"/>
        </w:rPr>
      </w:pP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t>import java.io.BufferedReader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>import java.io.IOException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>import java.io.InputStream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>import java.io.InputStreamReader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>public class PyHelper 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public static void CallPy(String command) throws IOException, InterruptedException {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Process p = Runtime.getRuntime().exec(command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InputStream stdout = p.getInputStream(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InputStream stderr = p.getErrorStream(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InputStreamReader isr = new InputStreamReader(stdout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InputStreamReader isrerr = new InputStreamReader(stderr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BufferedReader br = new BufferedReader(isr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lastRenderedPageBreak/>
        <w:t xml:space="preserve">        BufferedReader brerr = new BufferedReader(isrerr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String line = null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System.out.println("OUTPUT:"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while ((line = br.readLine()) != null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System.out.println(line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System.out.println(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System.out.println("ERROR:"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while ((line = brerr.readLine()) != null)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    System.out.println(line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System.out.println(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    p.waitFor();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 xml:space="preserve">    }</w:t>
      </w:r>
      <w:r w:rsidRPr="004228D4">
        <w:rPr>
          <w:rFonts w:eastAsia="Times New Roman" w:cs="Times New Roman"/>
          <w:color w:val="auto"/>
          <w:sz w:val="20"/>
          <w:szCs w:val="20"/>
          <w:lang w:val="en-US"/>
        </w:rPr>
        <w:br/>
        <w:t>}</w:t>
      </w:r>
    </w:p>
    <w:p w14:paraId="7A44F6D9" w14:textId="0D05494F" w:rsidR="00167C2F" w:rsidRPr="004228D4" w:rsidRDefault="00167C2F" w:rsidP="00167C2F">
      <w:pPr>
        <w:pStyle w:val="HTMLPreformatted"/>
        <w:shd w:val="clear" w:color="auto" w:fill="FFFFFF"/>
        <w:rPr>
          <w:rFonts w:ascii="Times New Roman" w:hAnsi="Times New Roman" w:cs="Times New Roman"/>
          <w:color w:val="auto"/>
          <w:lang w:val="en-US"/>
        </w:rPr>
      </w:pPr>
      <w:r w:rsidRPr="004228D4">
        <w:rPr>
          <w:rFonts w:ascii="Times New Roman" w:hAnsi="Times New Roman" w:cs="Times New Roman"/>
          <w:color w:val="auto"/>
          <w:lang w:val="en-US"/>
        </w:rPr>
        <w:t xml:space="preserve"> import javax.imageio.ImageIO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>import java.awt.image.BufferedImage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>import java.io.File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>import java.io.IOException;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i/>
          <w:iCs/>
          <w:color w:val="auto"/>
          <w:lang w:val="en-US"/>
        </w:rPr>
        <w:t>//import org.opencv.core.Mat;</w:t>
      </w:r>
      <w:r w:rsidRPr="004228D4">
        <w:rPr>
          <w:rFonts w:ascii="Times New Roman" w:hAnsi="Times New Roman" w:cs="Times New Roman"/>
          <w:i/>
          <w:iCs/>
          <w:color w:val="auto"/>
          <w:lang w:val="en-US"/>
        </w:rPr>
        <w:br/>
        <w:t>//import org.opencv.core.MatOfByte;</w:t>
      </w:r>
      <w:r w:rsidRPr="004228D4">
        <w:rPr>
          <w:rFonts w:ascii="Times New Roman" w:hAnsi="Times New Roman" w:cs="Times New Roman"/>
          <w:i/>
          <w:iCs/>
          <w:color w:val="auto"/>
          <w:lang w:val="en-US"/>
        </w:rPr>
        <w:br/>
        <w:t>//import org.opencv.imgcodecs.Imgcodecs;</w:t>
      </w:r>
      <w:r w:rsidRPr="004228D4">
        <w:rPr>
          <w:rFonts w:ascii="Times New Roman" w:hAnsi="Times New Roman" w:cs="Times New Roman"/>
          <w:i/>
          <w:iCs/>
          <w:color w:val="auto"/>
          <w:lang w:val="en-US"/>
        </w:rPr>
        <w:br/>
      </w:r>
      <w:r w:rsidRPr="004228D4">
        <w:rPr>
          <w:rFonts w:ascii="Times New Roman" w:hAnsi="Times New Roman" w:cs="Times New Roman"/>
          <w:i/>
          <w:iCs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t>public class ImgHelper {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public static void SaveImg(BufferedImage img, String path) throws IOException {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if(img != null){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File outputfile = new File(path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    ImageIO.write(img, "jpg", outputfile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}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}</w:t>
      </w:r>
      <w:r w:rsidRPr="004228D4">
        <w:rPr>
          <w:rFonts w:ascii="Times New Roman" w:hAnsi="Times New Roman" w:cs="Times New Roman"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public static BufferedImage ReadImg(String path) throws IOException {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File outputfile = new File(path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    return ImageIO.read(outputfile);</w:t>
      </w:r>
      <w:r w:rsidRPr="004228D4">
        <w:rPr>
          <w:rFonts w:ascii="Times New Roman" w:hAnsi="Times New Roman" w:cs="Times New Roman"/>
          <w:color w:val="auto"/>
          <w:lang w:val="en-US"/>
        </w:rPr>
        <w:br/>
        <w:t xml:space="preserve">    }</w:t>
      </w:r>
      <w:r w:rsidRPr="004228D4">
        <w:rPr>
          <w:rFonts w:ascii="Times New Roman" w:hAnsi="Times New Roman" w:cs="Times New Roman"/>
          <w:i/>
          <w:iCs/>
          <w:color w:val="auto"/>
          <w:lang w:val="en-US"/>
        </w:rPr>
        <w:br/>
      </w:r>
      <w:r w:rsidRPr="004228D4">
        <w:rPr>
          <w:rFonts w:ascii="Times New Roman" w:hAnsi="Times New Roman" w:cs="Times New Roman"/>
          <w:color w:val="auto"/>
          <w:lang w:val="en-US"/>
        </w:rPr>
        <w:t>}</w:t>
      </w:r>
    </w:p>
    <w:p w14:paraId="55700355" w14:textId="42BEDB3E" w:rsidR="00760011" w:rsidRPr="00CD3735" w:rsidRDefault="00167C2F" w:rsidP="00167C2F">
      <w:pPr>
        <w:pStyle w:val="21"/>
        <w:numPr>
          <w:ilvl w:val="0"/>
          <w:numId w:val="0"/>
        </w:numPr>
        <w:spacing w:after="0" w:line="240" w:lineRule="auto"/>
        <w:ind w:firstLine="576"/>
        <w:contextualSpacing/>
        <w:jc w:val="both"/>
        <w:rPr>
          <w:rFonts w:cs="Times New Roman"/>
          <w:color w:val="auto"/>
          <w:szCs w:val="28"/>
          <w:lang w:val="en-US"/>
        </w:rPr>
      </w:pPr>
      <w:r w:rsidRPr="004228D4">
        <w:rPr>
          <w:rFonts w:cs="Times New Roman"/>
          <w:color w:val="auto"/>
          <w:szCs w:val="28"/>
          <w:lang w:val="en-US"/>
        </w:rPr>
        <w:t xml:space="preserve"> </w:t>
      </w:r>
      <w:r w:rsidR="0028221A" w:rsidRPr="00CD3735">
        <w:rPr>
          <w:rFonts w:cs="Times New Roman"/>
          <w:color w:val="auto"/>
          <w:szCs w:val="28"/>
          <w:lang w:val="en-US"/>
        </w:rPr>
        <w:br w:type="page"/>
      </w:r>
    </w:p>
    <w:p w14:paraId="4265E3FA" w14:textId="77777777" w:rsidR="0009064E" w:rsidRPr="0091276D" w:rsidRDefault="0009064E" w:rsidP="0009064E">
      <w:pPr>
        <w:pStyle w:val="Heading2"/>
        <w:spacing w:before="0" w:line="240" w:lineRule="auto"/>
        <w:contextualSpacing/>
        <w:jc w:val="center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lastRenderedPageBreak/>
        <w:t>ПРИЛОЖЕНИЕ</w:t>
      </w:r>
      <w:r w:rsidRPr="0091276D">
        <w:rPr>
          <w:rFonts w:ascii="Times New Roman" w:hAnsi="Times New Roman" w:cs="Times New Roman"/>
          <w:color w:val="auto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auto"/>
          <w:sz w:val="28"/>
          <w:szCs w:val="28"/>
        </w:rPr>
        <w:t>Л</w:t>
      </w:r>
    </w:p>
    <w:p w14:paraId="59E7C423" w14:textId="2CFF62E7" w:rsidR="0009064E" w:rsidRDefault="0009064E" w:rsidP="0009064E">
      <w:pPr>
        <w:spacing w:after="0" w:line="240" w:lineRule="auto"/>
        <w:contextualSpacing/>
        <w:jc w:val="center"/>
        <w:rPr>
          <w:rFonts w:cs="Times New Roman"/>
          <w:color w:val="auto"/>
          <w:szCs w:val="28"/>
        </w:rPr>
      </w:pPr>
      <w:r w:rsidRPr="0091276D">
        <w:rPr>
          <w:rFonts w:cs="Times New Roman"/>
          <w:color w:val="auto"/>
          <w:szCs w:val="28"/>
        </w:rPr>
        <w:t>(</w:t>
      </w:r>
      <w:r w:rsidRPr="00A60C35">
        <w:rPr>
          <w:rFonts w:cs="Times New Roman"/>
          <w:color w:val="auto"/>
          <w:szCs w:val="28"/>
        </w:rPr>
        <w:t>обязательное</w:t>
      </w:r>
      <w:r w:rsidRPr="0091276D">
        <w:rPr>
          <w:rFonts w:cs="Times New Roman"/>
          <w:color w:val="auto"/>
          <w:szCs w:val="28"/>
        </w:rPr>
        <w:t>)</w:t>
      </w:r>
    </w:p>
    <w:p w14:paraId="5C81FCC7" w14:textId="77777777" w:rsidR="0091276D" w:rsidRPr="0091276D" w:rsidRDefault="0091276D" w:rsidP="0009064E">
      <w:pPr>
        <w:spacing w:after="0" w:line="240" w:lineRule="auto"/>
        <w:contextualSpacing/>
        <w:jc w:val="center"/>
        <w:rPr>
          <w:rFonts w:cs="Times New Roman"/>
          <w:color w:val="auto"/>
          <w:szCs w:val="28"/>
        </w:rPr>
      </w:pPr>
    </w:p>
    <w:p w14:paraId="2B5C5625" w14:textId="77777777" w:rsidR="0009064E" w:rsidRPr="0091276D" w:rsidRDefault="0009064E" w:rsidP="0009064E">
      <w:pPr>
        <w:spacing w:after="0" w:line="240" w:lineRule="auto"/>
        <w:contextualSpacing/>
        <w:jc w:val="center"/>
        <w:rPr>
          <w:rFonts w:cs="Times New Roman"/>
          <w:b/>
          <w:color w:val="auto"/>
          <w:szCs w:val="28"/>
        </w:rPr>
      </w:pPr>
      <w:r w:rsidRPr="00A60C35">
        <w:rPr>
          <w:rFonts w:cs="Times New Roman"/>
          <w:b/>
          <w:color w:val="auto"/>
          <w:szCs w:val="28"/>
        </w:rPr>
        <w:t>Руководство</w:t>
      </w:r>
      <w:r w:rsidRPr="0091276D">
        <w:rPr>
          <w:rFonts w:cs="Times New Roman"/>
          <w:b/>
          <w:color w:val="auto"/>
          <w:szCs w:val="28"/>
        </w:rPr>
        <w:t xml:space="preserve"> </w:t>
      </w:r>
      <w:r w:rsidRPr="00A60C35">
        <w:rPr>
          <w:rFonts w:cs="Times New Roman"/>
          <w:b/>
          <w:color w:val="auto"/>
          <w:szCs w:val="28"/>
        </w:rPr>
        <w:t>системного</w:t>
      </w:r>
      <w:r w:rsidRPr="0091276D">
        <w:rPr>
          <w:rFonts w:cs="Times New Roman"/>
          <w:b/>
          <w:color w:val="auto"/>
          <w:szCs w:val="28"/>
        </w:rPr>
        <w:t>-</w:t>
      </w:r>
      <w:r w:rsidRPr="00A60C35">
        <w:rPr>
          <w:rFonts w:cs="Times New Roman"/>
          <w:b/>
          <w:color w:val="auto"/>
          <w:szCs w:val="28"/>
        </w:rPr>
        <w:t>программиста</w:t>
      </w:r>
    </w:p>
    <w:p w14:paraId="1061A4B5" w14:textId="77777777" w:rsidR="0009064E" w:rsidRPr="0091276D" w:rsidRDefault="0009064E" w:rsidP="0009064E">
      <w:pPr>
        <w:pStyle w:val="21"/>
        <w:numPr>
          <w:ilvl w:val="0"/>
          <w:numId w:val="0"/>
        </w:numPr>
        <w:spacing w:after="0" w:line="240" w:lineRule="auto"/>
        <w:contextualSpacing/>
        <w:jc w:val="both"/>
        <w:rPr>
          <w:rFonts w:cs="Times New Roman"/>
          <w:color w:val="auto"/>
          <w:szCs w:val="28"/>
        </w:rPr>
      </w:pPr>
    </w:p>
    <w:p w14:paraId="0CF87060" w14:textId="7FBAAE7A" w:rsidR="0009064E" w:rsidRPr="008B1153" w:rsidRDefault="0009064E" w:rsidP="0009064E">
      <w:pPr>
        <w:pStyle w:val="ListParagraph"/>
        <w:numPr>
          <w:ilvl w:val="0"/>
          <w:numId w:val="6"/>
        </w:numPr>
        <w:tabs>
          <w:tab w:val="left" w:pos="142"/>
          <w:tab w:val="left" w:pos="284"/>
          <w:tab w:val="left" w:pos="567"/>
          <w:tab w:val="left" w:pos="993"/>
        </w:tabs>
        <w:spacing w:after="0" w:line="240" w:lineRule="auto"/>
        <w:ind w:left="0" w:firstLine="709"/>
        <w:jc w:val="both"/>
        <w:rPr>
          <w:rFonts w:cs="Times New Roman"/>
          <w:b/>
          <w:szCs w:val="28"/>
          <w:shd w:val="clear" w:color="auto" w:fill="FFFFFF"/>
          <w:lang w:val="en-US"/>
        </w:rPr>
      </w:pPr>
      <w:r w:rsidRPr="008B1153">
        <w:rPr>
          <w:rFonts w:cs="Times New Roman"/>
          <w:b/>
          <w:szCs w:val="28"/>
          <w:shd w:val="clear" w:color="auto" w:fill="FFFFFF"/>
        </w:rPr>
        <w:t>Общие</w:t>
      </w:r>
      <w:r w:rsidRPr="008B1153">
        <w:rPr>
          <w:rFonts w:cs="Times New Roman"/>
          <w:b/>
          <w:szCs w:val="28"/>
          <w:shd w:val="clear" w:color="auto" w:fill="FFFFFF"/>
          <w:lang w:val="en-US"/>
        </w:rPr>
        <w:t xml:space="preserve"> </w:t>
      </w:r>
      <w:r w:rsidRPr="008B1153">
        <w:rPr>
          <w:rFonts w:cs="Times New Roman"/>
          <w:b/>
          <w:szCs w:val="28"/>
          <w:shd w:val="clear" w:color="auto" w:fill="FFFFFF"/>
        </w:rPr>
        <w:t>сведения</w:t>
      </w:r>
      <w:r w:rsidRPr="008B1153">
        <w:rPr>
          <w:rFonts w:cs="Times New Roman"/>
          <w:b/>
          <w:szCs w:val="28"/>
          <w:shd w:val="clear" w:color="auto" w:fill="FFFFFF"/>
          <w:lang w:val="en-US"/>
        </w:rPr>
        <w:t xml:space="preserve"> </w:t>
      </w:r>
      <w:r w:rsidRPr="008B1153">
        <w:rPr>
          <w:rFonts w:cs="Times New Roman"/>
          <w:b/>
          <w:szCs w:val="28"/>
          <w:shd w:val="clear" w:color="auto" w:fill="FFFFFF"/>
        </w:rPr>
        <w:t>о</w:t>
      </w:r>
      <w:r w:rsidRPr="008B1153">
        <w:rPr>
          <w:rFonts w:cs="Times New Roman"/>
          <w:b/>
          <w:szCs w:val="28"/>
          <w:shd w:val="clear" w:color="auto" w:fill="FFFFFF"/>
          <w:lang w:val="en-US"/>
        </w:rPr>
        <w:t xml:space="preserve"> </w:t>
      </w:r>
      <w:r w:rsidRPr="008B1153">
        <w:rPr>
          <w:rFonts w:cs="Times New Roman"/>
          <w:b/>
          <w:szCs w:val="28"/>
          <w:shd w:val="clear" w:color="auto" w:fill="FFFFFF"/>
        </w:rPr>
        <w:t>программном</w:t>
      </w:r>
      <w:r w:rsidRPr="008B1153">
        <w:rPr>
          <w:rFonts w:cs="Times New Roman"/>
          <w:b/>
          <w:szCs w:val="28"/>
          <w:shd w:val="clear" w:color="auto" w:fill="FFFFFF"/>
          <w:lang w:val="en-US"/>
        </w:rPr>
        <w:t xml:space="preserve"> </w:t>
      </w:r>
      <w:r w:rsidRPr="008B1153">
        <w:rPr>
          <w:rFonts w:cs="Times New Roman"/>
          <w:b/>
          <w:szCs w:val="28"/>
          <w:shd w:val="clear" w:color="auto" w:fill="FFFFFF"/>
        </w:rPr>
        <w:t>комплексе</w:t>
      </w:r>
    </w:p>
    <w:p w14:paraId="31FBC454" w14:textId="32D62CB0" w:rsidR="0009064E" w:rsidRPr="0091276D" w:rsidRDefault="0009064E" w:rsidP="0009064E">
      <w:pPr>
        <w:spacing w:after="0" w:line="240" w:lineRule="auto"/>
        <w:ind w:firstLine="709"/>
        <w:contextualSpacing/>
        <w:jc w:val="both"/>
        <w:rPr>
          <w:rFonts w:cs="Times New Roman"/>
          <w:color w:val="auto"/>
          <w:szCs w:val="28"/>
        </w:rPr>
      </w:pPr>
      <w:r w:rsidRPr="00A60C35">
        <w:rPr>
          <w:rFonts w:cs="Times New Roman"/>
          <w:szCs w:val="28"/>
          <w:shd w:val="clear" w:color="auto" w:fill="FFFFFF"/>
        </w:rPr>
        <w:t>Программный</w:t>
      </w:r>
      <w:r w:rsidRPr="009C6934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комплекс</w:t>
      </w:r>
      <w:r w:rsidRPr="009C6934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разработан</w:t>
      </w:r>
      <w:r w:rsidRPr="009C6934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для</w:t>
      </w:r>
      <w:r w:rsidRPr="009C6934">
        <w:rPr>
          <w:rFonts w:eastAsia="Times New Roman" w:cs="Times New Roman"/>
          <w:szCs w:val="28"/>
          <w:lang w:eastAsia="ru-RU"/>
        </w:rPr>
        <w:t xml:space="preserve"> </w:t>
      </w:r>
      <w:r w:rsidRPr="00A60C35">
        <w:rPr>
          <w:rFonts w:eastAsia="Times New Roman" w:cs="Times New Roman"/>
          <w:szCs w:val="28"/>
          <w:lang w:eastAsia="ru-RU"/>
        </w:rPr>
        <w:t>распознавания</w:t>
      </w:r>
      <w:r w:rsidRPr="009C6934">
        <w:rPr>
          <w:rFonts w:eastAsia="Times New Roman" w:cs="Times New Roman"/>
          <w:szCs w:val="28"/>
          <w:lang w:eastAsia="ru-RU"/>
        </w:rPr>
        <w:t xml:space="preserve"> </w:t>
      </w:r>
      <w:r w:rsidRPr="00A60C35">
        <w:rPr>
          <w:rFonts w:eastAsia="Times New Roman" w:cs="Times New Roman"/>
          <w:szCs w:val="28"/>
          <w:lang w:eastAsia="ru-RU"/>
        </w:rPr>
        <w:t>стен</w:t>
      </w:r>
      <w:r w:rsidRPr="009C6934">
        <w:rPr>
          <w:rFonts w:eastAsia="Times New Roman" w:cs="Times New Roman"/>
          <w:szCs w:val="28"/>
          <w:lang w:eastAsia="ru-RU"/>
        </w:rPr>
        <w:t xml:space="preserve"> </w:t>
      </w:r>
      <w:r w:rsidRPr="00A60C35">
        <w:rPr>
          <w:rFonts w:eastAsia="Times New Roman" w:cs="Times New Roman"/>
          <w:szCs w:val="28"/>
          <w:lang w:eastAsia="ru-RU"/>
        </w:rPr>
        <w:t>на</w:t>
      </w:r>
      <w:r w:rsidRPr="009C6934">
        <w:rPr>
          <w:rFonts w:eastAsia="Times New Roman" w:cs="Times New Roman"/>
          <w:szCs w:val="28"/>
          <w:lang w:eastAsia="ru-RU"/>
        </w:rPr>
        <w:t xml:space="preserve"> </w:t>
      </w:r>
      <w:r w:rsidRPr="00A60C35">
        <w:rPr>
          <w:rFonts w:eastAsia="Times New Roman" w:cs="Times New Roman"/>
          <w:szCs w:val="28"/>
          <w:lang w:eastAsia="ru-RU"/>
        </w:rPr>
        <w:t>двумерных</w:t>
      </w:r>
      <w:r w:rsidRPr="009C6934">
        <w:rPr>
          <w:rFonts w:eastAsia="Times New Roman" w:cs="Times New Roman"/>
          <w:szCs w:val="28"/>
          <w:lang w:eastAsia="ru-RU"/>
        </w:rPr>
        <w:t xml:space="preserve"> </w:t>
      </w:r>
      <w:r w:rsidRPr="00A60C35">
        <w:rPr>
          <w:rFonts w:eastAsia="Times New Roman" w:cs="Times New Roman"/>
          <w:szCs w:val="28"/>
          <w:lang w:eastAsia="ru-RU"/>
        </w:rPr>
        <w:t>изображениях</w:t>
      </w:r>
      <w:r w:rsidRPr="009C6934">
        <w:rPr>
          <w:rFonts w:cs="Times New Roman"/>
          <w:color w:val="auto"/>
          <w:szCs w:val="28"/>
        </w:rPr>
        <w:t xml:space="preserve">. </w:t>
      </w:r>
      <w:r w:rsidRPr="009C6934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Сервер</w:t>
      </w:r>
      <w:r w:rsidRPr="0091276D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контролируется</w:t>
      </w:r>
      <w:r w:rsidRPr="0091276D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мобильным</w:t>
      </w:r>
      <w:r w:rsidRPr="0091276D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приложением</w:t>
      </w:r>
      <w:r w:rsidRPr="0091276D">
        <w:rPr>
          <w:rFonts w:cs="Times New Roman"/>
          <w:szCs w:val="28"/>
          <w:shd w:val="clear" w:color="auto" w:fill="FFFFFF"/>
        </w:rPr>
        <w:t>.</w:t>
      </w:r>
    </w:p>
    <w:p w14:paraId="22A79FDC" w14:textId="77777777" w:rsidR="0009064E" w:rsidRPr="0091276D" w:rsidRDefault="0009064E" w:rsidP="0009064E">
      <w:pPr>
        <w:spacing w:after="0" w:line="240" w:lineRule="auto"/>
        <w:ind w:firstLine="709"/>
        <w:contextualSpacing/>
        <w:jc w:val="both"/>
        <w:rPr>
          <w:rFonts w:eastAsia="Times New Roman" w:cs="Times New Roman"/>
          <w:szCs w:val="28"/>
          <w:lang w:eastAsia="ru-RU"/>
        </w:rPr>
      </w:pPr>
      <w:r w:rsidRPr="00A60C35">
        <w:rPr>
          <w:rFonts w:eastAsia="Times New Roman" w:cs="Times New Roman"/>
          <w:szCs w:val="28"/>
          <w:lang w:eastAsia="ru-RU"/>
        </w:rPr>
        <w:t>Для</w:t>
      </w:r>
      <w:r w:rsidRPr="0091276D">
        <w:rPr>
          <w:rFonts w:eastAsia="Times New Roman" w:cs="Times New Roman"/>
          <w:szCs w:val="28"/>
          <w:lang w:eastAsia="ru-RU"/>
        </w:rPr>
        <w:t xml:space="preserve"> </w:t>
      </w:r>
      <w:r w:rsidRPr="00A60C35">
        <w:rPr>
          <w:rFonts w:eastAsia="Times New Roman" w:cs="Times New Roman"/>
          <w:szCs w:val="28"/>
          <w:lang w:eastAsia="ru-RU"/>
        </w:rPr>
        <w:t>корректной</w:t>
      </w:r>
      <w:r w:rsidRPr="0091276D">
        <w:rPr>
          <w:rFonts w:eastAsia="Times New Roman" w:cs="Times New Roman"/>
          <w:szCs w:val="28"/>
          <w:lang w:eastAsia="ru-RU"/>
        </w:rPr>
        <w:t xml:space="preserve"> </w:t>
      </w:r>
      <w:r w:rsidRPr="00A60C35">
        <w:rPr>
          <w:rFonts w:eastAsia="Times New Roman" w:cs="Times New Roman"/>
          <w:szCs w:val="28"/>
          <w:lang w:eastAsia="ru-RU"/>
        </w:rPr>
        <w:t>работы</w:t>
      </w:r>
      <w:r w:rsidRPr="0091276D">
        <w:rPr>
          <w:rFonts w:eastAsia="Times New Roman" w:cs="Times New Roman"/>
          <w:szCs w:val="28"/>
          <w:lang w:eastAsia="ru-RU"/>
        </w:rPr>
        <w:t xml:space="preserve"> </w:t>
      </w:r>
      <w:r w:rsidRPr="00A60C35">
        <w:rPr>
          <w:rFonts w:eastAsia="Times New Roman" w:cs="Times New Roman"/>
          <w:szCs w:val="28"/>
          <w:lang w:eastAsia="ru-RU"/>
        </w:rPr>
        <w:t>сервера</w:t>
      </w:r>
      <w:r w:rsidRPr="0091276D">
        <w:rPr>
          <w:rFonts w:eastAsia="Times New Roman" w:cs="Times New Roman"/>
          <w:szCs w:val="28"/>
          <w:lang w:eastAsia="ru-RU"/>
        </w:rPr>
        <w:t xml:space="preserve"> </w:t>
      </w:r>
      <w:r w:rsidRPr="00A60C35">
        <w:rPr>
          <w:rFonts w:eastAsia="Times New Roman" w:cs="Times New Roman"/>
          <w:szCs w:val="28"/>
          <w:lang w:eastAsia="ru-RU"/>
        </w:rPr>
        <w:t>на</w:t>
      </w:r>
      <w:r w:rsidRPr="0091276D">
        <w:rPr>
          <w:rFonts w:eastAsia="Times New Roman" w:cs="Times New Roman"/>
          <w:szCs w:val="28"/>
          <w:lang w:eastAsia="ru-RU"/>
        </w:rPr>
        <w:t xml:space="preserve"> </w:t>
      </w:r>
      <w:r w:rsidRPr="00A60C35">
        <w:rPr>
          <w:rFonts w:eastAsia="Times New Roman" w:cs="Times New Roman"/>
          <w:szCs w:val="28"/>
          <w:lang w:eastAsia="ru-RU"/>
        </w:rPr>
        <w:t>стороне</w:t>
      </w:r>
      <w:r w:rsidRPr="0091276D">
        <w:rPr>
          <w:rFonts w:eastAsia="Times New Roman" w:cs="Times New Roman"/>
          <w:szCs w:val="28"/>
          <w:lang w:eastAsia="ru-RU"/>
        </w:rPr>
        <w:t xml:space="preserve"> </w:t>
      </w:r>
      <w:r w:rsidRPr="00A60C35">
        <w:rPr>
          <w:rFonts w:eastAsia="Times New Roman" w:cs="Times New Roman"/>
          <w:szCs w:val="28"/>
          <w:lang w:eastAsia="ru-RU"/>
        </w:rPr>
        <w:t>запускающей</w:t>
      </w:r>
      <w:r w:rsidRPr="0091276D">
        <w:rPr>
          <w:rFonts w:eastAsia="Times New Roman" w:cs="Times New Roman"/>
          <w:szCs w:val="28"/>
          <w:lang w:eastAsia="ru-RU"/>
        </w:rPr>
        <w:t xml:space="preserve"> </w:t>
      </w:r>
      <w:r w:rsidRPr="00A60C35">
        <w:rPr>
          <w:rFonts w:eastAsia="Times New Roman" w:cs="Times New Roman"/>
          <w:szCs w:val="28"/>
          <w:lang w:eastAsia="ru-RU"/>
        </w:rPr>
        <w:t>вычислительной</w:t>
      </w:r>
      <w:r w:rsidRPr="0091276D">
        <w:rPr>
          <w:rFonts w:eastAsia="Times New Roman" w:cs="Times New Roman"/>
          <w:szCs w:val="28"/>
          <w:lang w:eastAsia="ru-RU"/>
        </w:rPr>
        <w:t xml:space="preserve"> </w:t>
      </w:r>
      <w:r w:rsidRPr="00A60C35">
        <w:rPr>
          <w:rFonts w:eastAsia="Times New Roman" w:cs="Times New Roman"/>
          <w:szCs w:val="28"/>
          <w:lang w:eastAsia="ru-RU"/>
        </w:rPr>
        <w:t>машины</w:t>
      </w:r>
      <w:r w:rsidRPr="0091276D">
        <w:rPr>
          <w:rFonts w:eastAsia="Times New Roman" w:cs="Times New Roman"/>
          <w:szCs w:val="28"/>
          <w:lang w:eastAsia="ru-RU"/>
        </w:rPr>
        <w:t xml:space="preserve"> </w:t>
      </w:r>
      <w:r w:rsidRPr="00A60C35">
        <w:rPr>
          <w:rFonts w:eastAsia="Times New Roman" w:cs="Times New Roman"/>
          <w:szCs w:val="28"/>
          <w:lang w:eastAsia="ru-RU"/>
        </w:rPr>
        <w:t>необходимо</w:t>
      </w:r>
      <w:r w:rsidRPr="0091276D">
        <w:rPr>
          <w:rFonts w:eastAsia="Times New Roman" w:cs="Times New Roman"/>
          <w:szCs w:val="28"/>
          <w:lang w:eastAsia="ru-RU"/>
        </w:rPr>
        <w:t xml:space="preserve"> </w:t>
      </w:r>
      <w:r w:rsidRPr="00A60C35">
        <w:rPr>
          <w:rFonts w:eastAsia="Times New Roman" w:cs="Times New Roman"/>
          <w:szCs w:val="28"/>
          <w:lang w:eastAsia="ru-RU"/>
        </w:rPr>
        <w:t>наличие</w:t>
      </w:r>
      <w:r w:rsidRPr="0091276D">
        <w:rPr>
          <w:rFonts w:eastAsia="Times New Roman" w:cs="Times New Roman"/>
          <w:szCs w:val="28"/>
          <w:lang w:eastAsia="ru-RU"/>
        </w:rPr>
        <w:t xml:space="preserve"> </w:t>
      </w:r>
      <w:r w:rsidRPr="00A60C35">
        <w:rPr>
          <w:rFonts w:eastAsia="Times New Roman" w:cs="Times New Roman"/>
          <w:i/>
          <w:szCs w:val="28"/>
          <w:lang w:val="en-US" w:eastAsia="ru-RU"/>
        </w:rPr>
        <w:t>python</w:t>
      </w:r>
      <w:r w:rsidRPr="0091276D">
        <w:rPr>
          <w:rFonts w:eastAsia="Times New Roman" w:cs="Times New Roman"/>
          <w:szCs w:val="28"/>
          <w:lang w:eastAsia="ru-RU"/>
        </w:rPr>
        <w:t xml:space="preserve"> </w:t>
      </w:r>
      <w:r w:rsidRPr="00A60C35">
        <w:rPr>
          <w:rFonts w:eastAsia="Times New Roman" w:cs="Times New Roman"/>
          <w:szCs w:val="28"/>
          <w:lang w:eastAsia="ru-RU"/>
        </w:rPr>
        <w:t>версии</w:t>
      </w:r>
      <w:r w:rsidRPr="0091276D">
        <w:rPr>
          <w:rFonts w:eastAsia="Times New Roman" w:cs="Times New Roman"/>
          <w:szCs w:val="28"/>
          <w:lang w:eastAsia="ru-RU"/>
        </w:rPr>
        <w:t xml:space="preserve"> 2.</w:t>
      </w:r>
      <w:r w:rsidRPr="004228D4">
        <w:rPr>
          <w:rFonts w:eastAsia="Times New Roman" w:cs="Times New Roman"/>
          <w:i/>
          <w:szCs w:val="28"/>
          <w:lang w:val="en-US" w:eastAsia="ru-RU"/>
        </w:rPr>
        <w:t>x</w:t>
      </w:r>
      <w:r w:rsidRPr="0091276D">
        <w:rPr>
          <w:rFonts w:eastAsia="Times New Roman" w:cs="Times New Roman"/>
          <w:szCs w:val="28"/>
          <w:lang w:eastAsia="ru-RU"/>
        </w:rPr>
        <w:t>.</w:t>
      </w:r>
    </w:p>
    <w:p w14:paraId="13AC907E" w14:textId="77777777" w:rsidR="0009064E" w:rsidRPr="0091276D" w:rsidRDefault="0009064E" w:rsidP="0009064E">
      <w:pPr>
        <w:spacing w:after="0" w:line="240" w:lineRule="auto"/>
        <w:ind w:firstLine="709"/>
        <w:contextualSpacing/>
        <w:jc w:val="both"/>
        <w:rPr>
          <w:rFonts w:eastAsia="Times New Roman" w:cs="Times New Roman"/>
          <w:szCs w:val="28"/>
          <w:lang w:eastAsia="ru-RU"/>
        </w:rPr>
      </w:pPr>
      <w:r w:rsidRPr="00A60C35">
        <w:rPr>
          <w:rFonts w:eastAsia="Times New Roman" w:cs="Times New Roman"/>
          <w:szCs w:val="28"/>
          <w:lang w:eastAsia="ru-RU"/>
        </w:rPr>
        <w:t>Минимальные</w:t>
      </w:r>
      <w:r w:rsidRPr="0091276D">
        <w:rPr>
          <w:rFonts w:eastAsia="Times New Roman" w:cs="Times New Roman"/>
          <w:szCs w:val="28"/>
          <w:lang w:eastAsia="ru-RU"/>
        </w:rPr>
        <w:t xml:space="preserve"> </w:t>
      </w:r>
      <w:r w:rsidRPr="00A60C35">
        <w:rPr>
          <w:rFonts w:eastAsia="Times New Roman" w:cs="Times New Roman"/>
          <w:szCs w:val="28"/>
          <w:lang w:eastAsia="ru-RU"/>
        </w:rPr>
        <w:t>технические</w:t>
      </w:r>
      <w:r w:rsidRPr="0091276D">
        <w:rPr>
          <w:rFonts w:eastAsia="Times New Roman" w:cs="Times New Roman"/>
          <w:szCs w:val="28"/>
          <w:lang w:eastAsia="ru-RU"/>
        </w:rPr>
        <w:t xml:space="preserve"> </w:t>
      </w:r>
      <w:r w:rsidRPr="00A60C35">
        <w:rPr>
          <w:rFonts w:eastAsia="Times New Roman" w:cs="Times New Roman"/>
          <w:szCs w:val="28"/>
          <w:lang w:eastAsia="ru-RU"/>
        </w:rPr>
        <w:t>требования</w:t>
      </w:r>
      <w:r w:rsidRPr="0091276D">
        <w:rPr>
          <w:rFonts w:eastAsia="Times New Roman" w:cs="Times New Roman"/>
          <w:szCs w:val="28"/>
          <w:lang w:eastAsia="ru-RU"/>
        </w:rPr>
        <w:t xml:space="preserve"> </w:t>
      </w:r>
      <w:r w:rsidRPr="00A60C35">
        <w:rPr>
          <w:rFonts w:eastAsia="Times New Roman" w:cs="Times New Roman"/>
          <w:szCs w:val="28"/>
          <w:lang w:eastAsia="ru-RU"/>
        </w:rPr>
        <w:t>к</w:t>
      </w:r>
      <w:r w:rsidRPr="0091276D">
        <w:rPr>
          <w:rFonts w:eastAsia="Times New Roman" w:cs="Times New Roman"/>
          <w:szCs w:val="28"/>
          <w:lang w:eastAsia="ru-RU"/>
        </w:rPr>
        <w:t xml:space="preserve"> </w:t>
      </w:r>
      <w:r w:rsidRPr="00A60C35">
        <w:rPr>
          <w:rFonts w:eastAsia="Times New Roman" w:cs="Times New Roman"/>
          <w:szCs w:val="28"/>
          <w:lang w:eastAsia="ru-RU"/>
        </w:rPr>
        <w:t>компьютеру</w:t>
      </w:r>
      <w:r w:rsidRPr="0091276D">
        <w:rPr>
          <w:rFonts w:eastAsia="Times New Roman" w:cs="Times New Roman"/>
          <w:szCs w:val="28"/>
          <w:lang w:eastAsia="ru-RU"/>
        </w:rPr>
        <w:t>:</w:t>
      </w:r>
    </w:p>
    <w:p w14:paraId="5E2FF5E2" w14:textId="77777777" w:rsidR="0009064E" w:rsidRPr="0091276D" w:rsidRDefault="0009064E" w:rsidP="0009064E">
      <w:pPr>
        <w:spacing w:after="0" w:line="240" w:lineRule="auto"/>
        <w:ind w:firstLine="709"/>
        <w:contextualSpacing/>
        <w:jc w:val="both"/>
        <w:rPr>
          <w:rFonts w:eastAsia="Times New Roman" w:cs="Times New Roman"/>
          <w:szCs w:val="28"/>
          <w:lang w:eastAsia="ru-RU"/>
        </w:rPr>
      </w:pPr>
      <w:r w:rsidRPr="0091276D">
        <w:rPr>
          <w:rFonts w:eastAsia="Times New Roman" w:cs="Times New Roman"/>
          <w:szCs w:val="28"/>
          <w:lang w:eastAsia="ru-RU"/>
        </w:rPr>
        <w:t xml:space="preserve">– </w:t>
      </w:r>
      <w:r w:rsidRPr="00A60C35">
        <w:rPr>
          <w:rFonts w:eastAsia="Times New Roman" w:cs="Times New Roman"/>
          <w:szCs w:val="28"/>
          <w:lang w:eastAsia="ru-RU"/>
        </w:rPr>
        <w:t>возможность</w:t>
      </w:r>
      <w:r w:rsidRPr="0091276D">
        <w:rPr>
          <w:rFonts w:eastAsia="Times New Roman" w:cs="Times New Roman"/>
          <w:szCs w:val="28"/>
          <w:lang w:eastAsia="ru-RU"/>
        </w:rPr>
        <w:t xml:space="preserve"> </w:t>
      </w:r>
      <w:r w:rsidRPr="00A60C35">
        <w:rPr>
          <w:rFonts w:eastAsia="Times New Roman" w:cs="Times New Roman"/>
          <w:szCs w:val="28"/>
          <w:lang w:eastAsia="ru-RU"/>
        </w:rPr>
        <w:t>подключаться</w:t>
      </w:r>
      <w:r w:rsidRPr="0091276D">
        <w:rPr>
          <w:rFonts w:eastAsia="Times New Roman" w:cs="Times New Roman"/>
          <w:szCs w:val="28"/>
          <w:lang w:eastAsia="ru-RU"/>
        </w:rPr>
        <w:t xml:space="preserve"> </w:t>
      </w:r>
      <w:r w:rsidRPr="00A60C35">
        <w:rPr>
          <w:rFonts w:eastAsia="Times New Roman" w:cs="Times New Roman"/>
          <w:szCs w:val="28"/>
          <w:lang w:eastAsia="ru-RU"/>
        </w:rPr>
        <w:t>к</w:t>
      </w:r>
      <w:r w:rsidRPr="0091276D">
        <w:rPr>
          <w:rFonts w:eastAsia="Times New Roman" w:cs="Times New Roman"/>
          <w:szCs w:val="28"/>
          <w:lang w:eastAsia="ru-RU"/>
        </w:rPr>
        <w:t xml:space="preserve"> </w:t>
      </w:r>
      <w:r w:rsidRPr="00A60C35">
        <w:rPr>
          <w:rFonts w:eastAsia="Times New Roman" w:cs="Times New Roman"/>
          <w:szCs w:val="28"/>
          <w:lang w:eastAsia="ru-RU"/>
        </w:rPr>
        <w:t>беспроводной</w:t>
      </w:r>
      <w:r w:rsidRPr="0091276D">
        <w:rPr>
          <w:rFonts w:eastAsia="Times New Roman" w:cs="Times New Roman"/>
          <w:szCs w:val="28"/>
          <w:lang w:eastAsia="ru-RU"/>
        </w:rPr>
        <w:t xml:space="preserve"> </w:t>
      </w:r>
      <w:r w:rsidRPr="00A60C35">
        <w:rPr>
          <w:rFonts w:eastAsia="Times New Roman" w:cs="Times New Roman"/>
          <w:szCs w:val="28"/>
          <w:lang w:eastAsia="ru-RU"/>
        </w:rPr>
        <w:t>сети</w:t>
      </w:r>
      <w:r w:rsidRPr="0091276D">
        <w:rPr>
          <w:rFonts w:eastAsia="Times New Roman" w:cs="Times New Roman"/>
          <w:szCs w:val="28"/>
          <w:lang w:eastAsia="ru-RU"/>
        </w:rPr>
        <w:t xml:space="preserve"> </w:t>
      </w:r>
      <w:r w:rsidRPr="00A60C35">
        <w:rPr>
          <w:rFonts w:eastAsia="Times New Roman" w:cs="Times New Roman"/>
          <w:i/>
          <w:szCs w:val="28"/>
          <w:lang w:val="en-US" w:eastAsia="ru-RU"/>
        </w:rPr>
        <w:t>WiFi</w:t>
      </w:r>
      <w:r w:rsidRPr="0091276D">
        <w:rPr>
          <w:rFonts w:eastAsia="Times New Roman" w:cs="Times New Roman"/>
          <w:szCs w:val="28"/>
          <w:lang w:eastAsia="ru-RU"/>
        </w:rPr>
        <w:t>;</w:t>
      </w:r>
    </w:p>
    <w:p w14:paraId="70F8BD35" w14:textId="77777777" w:rsidR="0009064E" w:rsidRPr="0091276D" w:rsidRDefault="0009064E" w:rsidP="0009064E">
      <w:pPr>
        <w:spacing w:after="0" w:line="240" w:lineRule="auto"/>
        <w:ind w:firstLine="709"/>
        <w:contextualSpacing/>
        <w:jc w:val="both"/>
        <w:rPr>
          <w:rFonts w:eastAsia="Times New Roman" w:cs="Times New Roman"/>
          <w:szCs w:val="28"/>
          <w:lang w:eastAsia="ru-RU"/>
        </w:rPr>
      </w:pPr>
      <w:r w:rsidRPr="0091276D">
        <w:rPr>
          <w:rFonts w:eastAsia="Times New Roman" w:cs="Times New Roman"/>
          <w:szCs w:val="28"/>
          <w:lang w:eastAsia="ru-RU"/>
        </w:rPr>
        <w:t xml:space="preserve">– </w:t>
      </w:r>
      <w:r w:rsidRPr="00A60C35">
        <w:rPr>
          <w:rFonts w:eastAsia="Times New Roman" w:cs="Times New Roman"/>
          <w:szCs w:val="28"/>
          <w:lang w:eastAsia="ru-RU"/>
        </w:rPr>
        <w:t>оперативная</w:t>
      </w:r>
      <w:r w:rsidRPr="0091276D">
        <w:rPr>
          <w:rFonts w:eastAsia="Times New Roman" w:cs="Times New Roman"/>
          <w:szCs w:val="28"/>
          <w:lang w:eastAsia="ru-RU"/>
        </w:rPr>
        <w:t xml:space="preserve"> </w:t>
      </w:r>
      <w:r w:rsidRPr="00A60C35">
        <w:rPr>
          <w:rFonts w:eastAsia="Times New Roman" w:cs="Times New Roman"/>
          <w:szCs w:val="28"/>
          <w:lang w:eastAsia="ru-RU"/>
        </w:rPr>
        <w:t>память</w:t>
      </w:r>
      <w:r w:rsidRPr="0091276D">
        <w:rPr>
          <w:rFonts w:eastAsia="Times New Roman" w:cs="Times New Roman"/>
          <w:szCs w:val="28"/>
          <w:lang w:eastAsia="ru-RU"/>
        </w:rPr>
        <w:t xml:space="preserve"> 1 </w:t>
      </w:r>
      <w:r w:rsidRPr="00A60C35">
        <w:rPr>
          <w:rFonts w:eastAsia="Times New Roman" w:cs="Times New Roman"/>
          <w:szCs w:val="28"/>
          <w:lang w:eastAsia="ru-RU"/>
        </w:rPr>
        <w:t>ГБ</w:t>
      </w:r>
      <w:r w:rsidRPr="0091276D">
        <w:rPr>
          <w:rFonts w:eastAsia="Times New Roman" w:cs="Times New Roman"/>
          <w:szCs w:val="28"/>
          <w:lang w:eastAsia="ru-RU"/>
        </w:rPr>
        <w:t>;</w:t>
      </w:r>
    </w:p>
    <w:p w14:paraId="117F9FDB" w14:textId="287578AD" w:rsidR="0009064E" w:rsidRPr="0091276D" w:rsidRDefault="0009064E" w:rsidP="0009064E">
      <w:pPr>
        <w:spacing w:after="0" w:line="240" w:lineRule="auto"/>
        <w:ind w:firstLine="709"/>
        <w:contextualSpacing/>
        <w:jc w:val="both"/>
        <w:rPr>
          <w:rFonts w:eastAsia="Times New Roman" w:cs="Times New Roman"/>
          <w:szCs w:val="28"/>
          <w:lang w:eastAsia="ru-RU"/>
        </w:rPr>
      </w:pPr>
      <w:r w:rsidRPr="0091276D">
        <w:rPr>
          <w:rFonts w:eastAsia="Times New Roman" w:cs="Times New Roman"/>
          <w:szCs w:val="28"/>
          <w:lang w:eastAsia="ru-RU"/>
        </w:rPr>
        <w:t xml:space="preserve">– </w:t>
      </w:r>
      <w:r w:rsidRPr="00A60C35">
        <w:rPr>
          <w:rFonts w:eastAsia="Times New Roman" w:cs="Times New Roman"/>
          <w:szCs w:val="28"/>
          <w:lang w:eastAsia="ru-RU"/>
        </w:rPr>
        <w:t>не</w:t>
      </w:r>
      <w:r w:rsidRPr="0091276D">
        <w:rPr>
          <w:rFonts w:eastAsia="Times New Roman" w:cs="Times New Roman"/>
          <w:szCs w:val="28"/>
          <w:lang w:eastAsia="ru-RU"/>
        </w:rPr>
        <w:t xml:space="preserve"> </w:t>
      </w:r>
      <w:r w:rsidRPr="00A60C35">
        <w:rPr>
          <w:rFonts w:eastAsia="Times New Roman" w:cs="Times New Roman"/>
          <w:szCs w:val="28"/>
          <w:lang w:eastAsia="ru-RU"/>
        </w:rPr>
        <w:t>менее</w:t>
      </w:r>
      <w:r w:rsidRPr="0091276D">
        <w:rPr>
          <w:rFonts w:eastAsia="Times New Roman" w:cs="Times New Roman"/>
          <w:szCs w:val="28"/>
          <w:lang w:eastAsia="ru-RU"/>
        </w:rPr>
        <w:t xml:space="preserve"> 50 </w:t>
      </w:r>
      <w:r w:rsidRPr="00A60C35">
        <w:rPr>
          <w:rFonts w:eastAsia="Times New Roman" w:cs="Times New Roman"/>
          <w:szCs w:val="28"/>
          <w:lang w:eastAsia="ru-RU"/>
        </w:rPr>
        <w:t>МБ</w:t>
      </w:r>
      <w:r w:rsidRPr="0091276D">
        <w:rPr>
          <w:rFonts w:eastAsia="Times New Roman" w:cs="Times New Roman"/>
          <w:szCs w:val="28"/>
          <w:lang w:eastAsia="ru-RU"/>
        </w:rPr>
        <w:t xml:space="preserve"> </w:t>
      </w:r>
      <w:r w:rsidRPr="00A60C35">
        <w:rPr>
          <w:rFonts w:eastAsia="Times New Roman" w:cs="Times New Roman"/>
          <w:szCs w:val="28"/>
          <w:lang w:eastAsia="ru-RU"/>
        </w:rPr>
        <w:t>свободной</w:t>
      </w:r>
      <w:r w:rsidRPr="0091276D">
        <w:rPr>
          <w:rFonts w:eastAsia="Times New Roman" w:cs="Times New Roman"/>
          <w:szCs w:val="28"/>
          <w:lang w:eastAsia="ru-RU"/>
        </w:rPr>
        <w:t xml:space="preserve"> </w:t>
      </w:r>
      <w:r w:rsidRPr="00A60C35">
        <w:rPr>
          <w:rFonts w:eastAsia="Times New Roman" w:cs="Times New Roman"/>
          <w:szCs w:val="28"/>
          <w:lang w:eastAsia="ru-RU"/>
        </w:rPr>
        <w:t>памяти</w:t>
      </w:r>
      <w:r w:rsidRPr="0091276D">
        <w:rPr>
          <w:rFonts w:eastAsia="Times New Roman" w:cs="Times New Roman"/>
          <w:szCs w:val="28"/>
          <w:lang w:eastAsia="ru-RU"/>
        </w:rPr>
        <w:t xml:space="preserve"> </w:t>
      </w:r>
      <w:r w:rsidRPr="00A60C35">
        <w:rPr>
          <w:rFonts w:eastAsia="Times New Roman" w:cs="Times New Roman"/>
          <w:szCs w:val="28"/>
          <w:lang w:eastAsia="ru-RU"/>
        </w:rPr>
        <w:t>на</w:t>
      </w:r>
      <w:r w:rsidRPr="0091276D">
        <w:rPr>
          <w:rFonts w:eastAsia="Times New Roman" w:cs="Times New Roman"/>
          <w:szCs w:val="28"/>
          <w:lang w:eastAsia="ru-RU"/>
        </w:rPr>
        <w:t xml:space="preserve"> </w:t>
      </w:r>
      <w:r w:rsidRPr="00A60C35">
        <w:rPr>
          <w:rFonts w:eastAsia="Times New Roman" w:cs="Times New Roman"/>
          <w:szCs w:val="28"/>
          <w:lang w:eastAsia="ru-RU"/>
        </w:rPr>
        <w:t>жестком</w:t>
      </w:r>
      <w:r w:rsidRPr="0091276D">
        <w:rPr>
          <w:rFonts w:eastAsia="Times New Roman" w:cs="Times New Roman"/>
          <w:szCs w:val="28"/>
          <w:lang w:eastAsia="ru-RU"/>
        </w:rPr>
        <w:t xml:space="preserve"> </w:t>
      </w:r>
      <w:r w:rsidRPr="00A60C35">
        <w:rPr>
          <w:rFonts w:eastAsia="Times New Roman" w:cs="Times New Roman"/>
          <w:szCs w:val="28"/>
          <w:lang w:eastAsia="ru-RU"/>
        </w:rPr>
        <w:t>диске</w:t>
      </w:r>
      <w:r w:rsidR="004228D4">
        <w:rPr>
          <w:rFonts w:eastAsia="Times New Roman" w:cs="Times New Roman"/>
          <w:szCs w:val="28"/>
          <w:lang w:eastAsia="ru-RU"/>
        </w:rPr>
        <w:t>.</w:t>
      </w:r>
    </w:p>
    <w:p w14:paraId="7F2313C7" w14:textId="77777777" w:rsidR="008B1153" w:rsidRPr="0091276D" w:rsidRDefault="008B1153" w:rsidP="0009064E">
      <w:pPr>
        <w:spacing w:after="0" w:line="240" w:lineRule="auto"/>
        <w:ind w:firstLine="709"/>
        <w:contextualSpacing/>
        <w:jc w:val="both"/>
        <w:rPr>
          <w:rFonts w:eastAsia="Times New Roman" w:cs="Times New Roman"/>
          <w:szCs w:val="28"/>
          <w:lang w:eastAsia="ru-RU"/>
        </w:rPr>
      </w:pPr>
    </w:p>
    <w:p w14:paraId="682442F0" w14:textId="77777777" w:rsidR="0009064E" w:rsidRPr="008B1153" w:rsidRDefault="0009064E" w:rsidP="0009064E">
      <w:pPr>
        <w:pStyle w:val="ListParagraph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cs="Times New Roman"/>
          <w:b/>
          <w:szCs w:val="28"/>
          <w:shd w:val="clear" w:color="auto" w:fill="FFFFFF"/>
          <w:lang w:val="en-US"/>
        </w:rPr>
      </w:pPr>
      <w:r w:rsidRPr="008B1153">
        <w:rPr>
          <w:rFonts w:cs="Times New Roman"/>
          <w:b/>
          <w:szCs w:val="28"/>
          <w:shd w:val="clear" w:color="auto" w:fill="FFFFFF"/>
        </w:rPr>
        <w:t>Структура</w:t>
      </w:r>
      <w:r w:rsidRPr="008B1153">
        <w:rPr>
          <w:rFonts w:cs="Times New Roman"/>
          <w:b/>
          <w:szCs w:val="28"/>
          <w:shd w:val="clear" w:color="auto" w:fill="FFFFFF"/>
          <w:lang w:val="en-US"/>
        </w:rPr>
        <w:t xml:space="preserve"> </w:t>
      </w:r>
      <w:r w:rsidRPr="008B1153">
        <w:rPr>
          <w:rFonts w:cs="Times New Roman"/>
          <w:b/>
          <w:szCs w:val="28"/>
          <w:shd w:val="clear" w:color="auto" w:fill="FFFFFF"/>
        </w:rPr>
        <w:t>программного</w:t>
      </w:r>
      <w:r w:rsidRPr="008B1153">
        <w:rPr>
          <w:rFonts w:cs="Times New Roman"/>
          <w:b/>
          <w:szCs w:val="28"/>
          <w:shd w:val="clear" w:color="auto" w:fill="FFFFFF"/>
          <w:lang w:val="en-US"/>
        </w:rPr>
        <w:t xml:space="preserve"> </w:t>
      </w:r>
      <w:r w:rsidRPr="008B1153">
        <w:rPr>
          <w:rFonts w:cs="Times New Roman"/>
          <w:b/>
          <w:szCs w:val="28"/>
          <w:shd w:val="clear" w:color="auto" w:fill="FFFFFF"/>
        </w:rPr>
        <w:t>обеспечения</w:t>
      </w:r>
    </w:p>
    <w:p w14:paraId="5228DBBC" w14:textId="77777777" w:rsidR="0009064E" w:rsidRPr="0091276D" w:rsidRDefault="0009064E" w:rsidP="0009064E">
      <w:pPr>
        <w:tabs>
          <w:tab w:val="left" w:pos="993"/>
        </w:tabs>
        <w:spacing w:after="0" w:line="240" w:lineRule="auto"/>
        <w:ind w:firstLine="709"/>
        <w:jc w:val="both"/>
        <w:rPr>
          <w:rFonts w:cs="Times New Roman"/>
          <w:szCs w:val="28"/>
          <w:shd w:val="clear" w:color="auto" w:fill="FFFFFF"/>
        </w:rPr>
      </w:pPr>
      <w:r w:rsidRPr="00A60C35">
        <w:rPr>
          <w:rFonts w:cs="Times New Roman"/>
          <w:szCs w:val="28"/>
          <w:shd w:val="clear" w:color="auto" w:fill="FFFFFF"/>
        </w:rPr>
        <w:t>Сервер</w:t>
      </w:r>
      <w:r w:rsidRPr="0091276D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представлен</w:t>
      </w:r>
      <w:r w:rsidRPr="0091276D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в</w:t>
      </w:r>
      <w:r w:rsidRPr="0091276D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виде</w:t>
      </w:r>
      <w:r w:rsidRPr="0091276D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классов</w:t>
      </w:r>
      <w:r w:rsidRPr="0091276D">
        <w:rPr>
          <w:rFonts w:cs="Times New Roman"/>
          <w:szCs w:val="28"/>
          <w:shd w:val="clear" w:color="auto" w:fill="FFFFFF"/>
        </w:rPr>
        <w:t xml:space="preserve">, </w:t>
      </w:r>
      <w:r w:rsidRPr="00A60C35">
        <w:rPr>
          <w:rFonts w:cs="Times New Roman"/>
          <w:szCs w:val="28"/>
          <w:shd w:val="clear" w:color="auto" w:fill="FFFFFF"/>
        </w:rPr>
        <w:t>отвечающих</w:t>
      </w:r>
      <w:r w:rsidRPr="0091276D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за</w:t>
      </w:r>
      <w:r w:rsidRPr="0091276D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передачу</w:t>
      </w:r>
      <w:r w:rsidRPr="0091276D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данных</w:t>
      </w:r>
      <w:r w:rsidRPr="0091276D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по</w:t>
      </w:r>
      <w:r w:rsidRPr="0091276D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протоколу</w:t>
      </w:r>
      <w:r w:rsidRPr="0091276D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i/>
          <w:color w:val="auto"/>
          <w:szCs w:val="28"/>
          <w:lang w:val="en-US"/>
        </w:rPr>
        <w:t>TCP</w:t>
      </w:r>
      <w:r w:rsidRPr="0091276D">
        <w:rPr>
          <w:rFonts w:cs="Times New Roman"/>
          <w:i/>
          <w:color w:val="auto"/>
          <w:szCs w:val="28"/>
        </w:rPr>
        <w:t>/</w:t>
      </w:r>
      <w:r w:rsidRPr="00A60C35">
        <w:rPr>
          <w:rFonts w:cs="Times New Roman"/>
          <w:i/>
          <w:color w:val="auto"/>
          <w:szCs w:val="28"/>
          <w:lang w:val="en-US"/>
        </w:rPr>
        <w:t>IP</w:t>
      </w:r>
      <w:r w:rsidRPr="0091276D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и</w:t>
      </w:r>
      <w:r w:rsidRPr="0091276D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обработку</w:t>
      </w:r>
      <w:r w:rsidRPr="0091276D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изображений</w:t>
      </w:r>
      <w:r w:rsidRPr="0091276D">
        <w:rPr>
          <w:rFonts w:cs="Times New Roman"/>
          <w:szCs w:val="28"/>
          <w:shd w:val="clear" w:color="auto" w:fill="FFFFFF"/>
        </w:rPr>
        <w:t>.</w:t>
      </w:r>
    </w:p>
    <w:p w14:paraId="0482A061" w14:textId="77777777" w:rsidR="0009064E" w:rsidRPr="0091276D" w:rsidRDefault="0009064E" w:rsidP="0009064E">
      <w:pPr>
        <w:tabs>
          <w:tab w:val="left" w:pos="993"/>
        </w:tabs>
        <w:spacing w:after="0" w:line="240" w:lineRule="auto"/>
        <w:ind w:firstLine="709"/>
        <w:jc w:val="both"/>
        <w:rPr>
          <w:rFonts w:cs="Times New Roman"/>
          <w:szCs w:val="28"/>
          <w:shd w:val="clear" w:color="auto" w:fill="FFFFFF"/>
        </w:rPr>
      </w:pPr>
      <w:r w:rsidRPr="00A60C35">
        <w:rPr>
          <w:rFonts w:cs="Times New Roman"/>
          <w:szCs w:val="28"/>
          <w:shd w:val="clear" w:color="auto" w:fill="FFFFFF"/>
        </w:rPr>
        <w:t>Мобильное</w:t>
      </w:r>
      <w:r w:rsidRPr="0091276D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приложение</w:t>
      </w:r>
      <w:r w:rsidRPr="0091276D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состоит</w:t>
      </w:r>
      <w:r w:rsidRPr="0091276D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из</w:t>
      </w:r>
      <w:r w:rsidRPr="0091276D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двух</w:t>
      </w:r>
      <w:r w:rsidRPr="0091276D">
        <w:rPr>
          <w:rFonts w:cs="Times New Roman"/>
          <w:szCs w:val="28"/>
          <w:shd w:val="clear" w:color="auto" w:fill="FFFFFF"/>
        </w:rPr>
        <w:t xml:space="preserve"> </w:t>
      </w:r>
      <w:r w:rsidRPr="004228D4">
        <w:rPr>
          <w:rFonts w:cs="Times New Roman"/>
          <w:i/>
          <w:szCs w:val="28"/>
          <w:shd w:val="clear" w:color="auto" w:fill="FFFFFF"/>
          <w:lang w:val="en-US"/>
        </w:rPr>
        <w:t>Activity</w:t>
      </w:r>
      <w:r w:rsidRPr="0091276D">
        <w:rPr>
          <w:rFonts w:cs="Times New Roman"/>
          <w:szCs w:val="28"/>
          <w:shd w:val="clear" w:color="auto" w:fill="FFFFFF"/>
        </w:rPr>
        <w:t xml:space="preserve"> – </w:t>
      </w:r>
      <w:r w:rsidRPr="00A60C35">
        <w:rPr>
          <w:rFonts w:cs="Times New Roman"/>
          <w:szCs w:val="28"/>
          <w:shd w:val="clear" w:color="auto" w:fill="FFFFFF"/>
        </w:rPr>
        <w:t>регистрационного</w:t>
      </w:r>
      <w:r w:rsidRPr="0091276D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и</w:t>
      </w:r>
      <w:r w:rsidRPr="0091276D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главного</w:t>
      </w:r>
      <w:r w:rsidRPr="0091276D">
        <w:rPr>
          <w:rFonts w:cs="Times New Roman"/>
          <w:szCs w:val="28"/>
          <w:shd w:val="clear" w:color="auto" w:fill="FFFFFF"/>
        </w:rPr>
        <w:t xml:space="preserve">. </w:t>
      </w:r>
      <w:r w:rsidRPr="00A60C35">
        <w:rPr>
          <w:rFonts w:cs="Times New Roman"/>
          <w:szCs w:val="28"/>
          <w:shd w:val="clear" w:color="auto" w:fill="FFFFFF"/>
        </w:rPr>
        <w:t>На</w:t>
      </w:r>
      <w:r w:rsidRPr="0091276D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главном</w:t>
      </w:r>
      <w:r w:rsidRPr="0091276D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может</w:t>
      </w:r>
      <w:r w:rsidRPr="0091276D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располагаться</w:t>
      </w:r>
      <w:r w:rsidRPr="0091276D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один</w:t>
      </w:r>
      <w:r w:rsidRPr="0091276D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из</w:t>
      </w:r>
      <w:r w:rsidRPr="0091276D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двух</w:t>
      </w:r>
      <w:r w:rsidRPr="0091276D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фрагментов</w:t>
      </w:r>
      <w:r w:rsidRPr="0091276D">
        <w:rPr>
          <w:rFonts w:cs="Times New Roman"/>
          <w:szCs w:val="28"/>
          <w:shd w:val="clear" w:color="auto" w:fill="FFFFFF"/>
        </w:rPr>
        <w:t xml:space="preserve">, </w:t>
      </w:r>
      <w:r w:rsidRPr="00A60C35">
        <w:rPr>
          <w:rFonts w:cs="Times New Roman"/>
          <w:szCs w:val="28"/>
          <w:shd w:val="clear" w:color="auto" w:fill="FFFFFF"/>
        </w:rPr>
        <w:t>в</w:t>
      </w:r>
      <w:r w:rsidRPr="0091276D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зависимости</w:t>
      </w:r>
      <w:r w:rsidRPr="0091276D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от</w:t>
      </w:r>
      <w:r w:rsidRPr="0091276D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выбранного</w:t>
      </w:r>
      <w:r w:rsidRPr="0091276D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типа</w:t>
      </w:r>
      <w:r w:rsidRPr="0091276D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клиента</w:t>
      </w:r>
      <w:r w:rsidRPr="0091276D">
        <w:rPr>
          <w:rFonts w:cs="Times New Roman"/>
          <w:szCs w:val="28"/>
          <w:shd w:val="clear" w:color="auto" w:fill="FFFFFF"/>
        </w:rPr>
        <w:t>.</w:t>
      </w:r>
    </w:p>
    <w:p w14:paraId="37C481D2" w14:textId="77777777" w:rsidR="008B1153" w:rsidRPr="0091276D" w:rsidRDefault="008B1153" w:rsidP="0009064E">
      <w:pPr>
        <w:tabs>
          <w:tab w:val="left" w:pos="993"/>
        </w:tabs>
        <w:spacing w:after="0" w:line="240" w:lineRule="auto"/>
        <w:ind w:firstLine="709"/>
        <w:jc w:val="both"/>
        <w:rPr>
          <w:rFonts w:cs="Times New Roman"/>
          <w:szCs w:val="28"/>
          <w:shd w:val="clear" w:color="auto" w:fill="FFFFFF"/>
        </w:rPr>
      </w:pPr>
    </w:p>
    <w:p w14:paraId="224F5DFD" w14:textId="77777777" w:rsidR="0009064E" w:rsidRPr="00E94C7C" w:rsidRDefault="0009064E" w:rsidP="0009064E">
      <w:pPr>
        <w:pStyle w:val="ListParagraph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cs="Times New Roman"/>
          <w:b/>
          <w:szCs w:val="28"/>
          <w:shd w:val="clear" w:color="auto" w:fill="FFFFFF"/>
          <w:lang w:val="en-US"/>
        </w:rPr>
      </w:pPr>
      <w:r w:rsidRPr="008B1153">
        <w:rPr>
          <w:rFonts w:cs="Times New Roman"/>
          <w:b/>
          <w:szCs w:val="28"/>
          <w:shd w:val="clear" w:color="auto" w:fill="FFFFFF"/>
        </w:rPr>
        <w:t>Настройка</w:t>
      </w:r>
      <w:r w:rsidRPr="00E94C7C">
        <w:rPr>
          <w:rFonts w:cs="Times New Roman"/>
          <w:b/>
          <w:szCs w:val="28"/>
          <w:shd w:val="clear" w:color="auto" w:fill="FFFFFF"/>
          <w:lang w:val="en-US"/>
        </w:rPr>
        <w:t xml:space="preserve"> </w:t>
      </w:r>
      <w:r w:rsidRPr="008B1153">
        <w:rPr>
          <w:rFonts w:cs="Times New Roman"/>
          <w:b/>
          <w:szCs w:val="28"/>
          <w:shd w:val="clear" w:color="auto" w:fill="FFFFFF"/>
        </w:rPr>
        <w:t>программного</w:t>
      </w:r>
      <w:r w:rsidRPr="00E94C7C">
        <w:rPr>
          <w:rFonts w:cs="Times New Roman"/>
          <w:b/>
          <w:szCs w:val="28"/>
          <w:shd w:val="clear" w:color="auto" w:fill="FFFFFF"/>
          <w:lang w:val="en-US"/>
        </w:rPr>
        <w:t xml:space="preserve"> </w:t>
      </w:r>
      <w:r w:rsidRPr="008B1153">
        <w:rPr>
          <w:rFonts w:cs="Times New Roman"/>
          <w:b/>
          <w:szCs w:val="28"/>
          <w:shd w:val="clear" w:color="auto" w:fill="FFFFFF"/>
        </w:rPr>
        <w:t>обеспечения</w:t>
      </w:r>
    </w:p>
    <w:p w14:paraId="59D587F4" w14:textId="77777777" w:rsidR="0009064E" w:rsidRPr="0091276D" w:rsidRDefault="0009064E" w:rsidP="0009064E">
      <w:pPr>
        <w:tabs>
          <w:tab w:val="left" w:pos="993"/>
        </w:tabs>
        <w:spacing w:after="0" w:line="240" w:lineRule="auto"/>
        <w:ind w:firstLine="709"/>
        <w:jc w:val="both"/>
        <w:rPr>
          <w:rFonts w:cs="Times New Roman"/>
          <w:szCs w:val="28"/>
        </w:rPr>
      </w:pPr>
      <w:r w:rsidRPr="00A60C35">
        <w:rPr>
          <w:rFonts w:cs="Times New Roman"/>
          <w:szCs w:val="28"/>
          <w:shd w:val="clear" w:color="auto" w:fill="FFFFFF"/>
        </w:rPr>
        <w:t>Со</w:t>
      </w:r>
      <w:r w:rsidRPr="0091276D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стороны</w:t>
      </w:r>
      <w:r w:rsidRPr="0091276D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сервера</w:t>
      </w:r>
      <w:r w:rsidRPr="0091276D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есть</w:t>
      </w:r>
      <w:r w:rsidRPr="0091276D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возможность</w:t>
      </w:r>
      <w:r w:rsidRPr="0091276D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изменять</w:t>
      </w:r>
      <w:r w:rsidRPr="0091276D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опции</w:t>
      </w:r>
      <w:r w:rsidRPr="0091276D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обработки</w:t>
      </w:r>
      <w:r w:rsidRPr="0091276D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изображения</w:t>
      </w:r>
      <w:r w:rsidRPr="0091276D">
        <w:rPr>
          <w:rFonts w:cs="Times New Roman"/>
          <w:szCs w:val="28"/>
          <w:shd w:val="clear" w:color="auto" w:fill="FFFFFF"/>
        </w:rPr>
        <w:t xml:space="preserve">, </w:t>
      </w:r>
      <w:r w:rsidRPr="00A60C35">
        <w:rPr>
          <w:rFonts w:cs="Times New Roman"/>
          <w:szCs w:val="28"/>
          <w:shd w:val="clear" w:color="auto" w:fill="FFFFFF"/>
        </w:rPr>
        <w:t>без</w:t>
      </w:r>
      <w:r w:rsidRPr="0091276D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перезапуска</w:t>
      </w:r>
      <w:r w:rsidRPr="0091276D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и</w:t>
      </w:r>
      <w:r w:rsidRPr="0091276D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перекомпиляции</w:t>
      </w:r>
      <w:r w:rsidRPr="0091276D">
        <w:rPr>
          <w:rFonts w:cs="Times New Roman"/>
          <w:szCs w:val="28"/>
        </w:rPr>
        <w:t xml:space="preserve">. </w:t>
      </w:r>
      <w:r w:rsidRPr="00A60C35">
        <w:rPr>
          <w:rFonts w:cs="Times New Roman"/>
          <w:szCs w:val="28"/>
        </w:rPr>
        <w:t>Также</w:t>
      </w:r>
      <w:r w:rsidRPr="0091276D">
        <w:rPr>
          <w:rFonts w:cs="Times New Roman"/>
          <w:szCs w:val="28"/>
        </w:rPr>
        <w:t xml:space="preserve"> </w:t>
      </w:r>
      <w:r w:rsidRPr="00A60C35">
        <w:rPr>
          <w:rFonts w:cs="Times New Roman"/>
          <w:szCs w:val="28"/>
        </w:rPr>
        <w:t>можно</w:t>
      </w:r>
      <w:r w:rsidRPr="0091276D">
        <w:rPr>
          <w:rFonts w:cs="Times New Roman"/>
          <w:szCs w:val="28"/>
        </w:rPr>
        <w:t xml:space="preserve"> </w:t>
      </w:r>
      <w:r w:rsidRPr="00A60C35">
        <w:rPr>
          <w:rFonts w:cs="Times New Roman"/>
          <w:szCs w:val="28"/>
        </w:rPr>
        <w:t>настроить</w:t>
      </w:r>
      <w:r w:rsidRPr="0091276D">
        <w:rPr>
          <w:rFonts w:cs="Times New Roman"/>
          <w:szCs w:val="28"/>
        </w:rPr>
        <w:t xml:space="preserve"> </w:t>
      </w:r>
      <w:r w:rsidRPr="00A60C35">
        <w:rPr>
          <w:rFonts w:cs="Times New Roman"/>
          <w:szCs w:val="28"/>
        </w:rPr>
        <w:t>область</w:t>
      </w:r>
      <w:r w:rsidRPr="0091276D">
        <w:rPr>
          <w:rFonts w:cs="Times New Roman"/>
          <w:szCs w:val="28"/>
        </w:rPr>
        <w:t xml:space="preserve"> </w:t>
      </w:r>
      <w:r w:rsidRPr="00A60C35">
        <w:rPr>
          <w:rFonts w:cs="Times New Roman"/>
          <w:szCs w:val="28"/>
        </w:rPr>
        <w:t>прослушивания</w:t>
      </w:r>
      <w:r w:rsidRPr="0091276D">
        <w:rPr>
          <w:rFonts w:cs="Times New Roman"/>
          <w:szCs w:val="28"/>
        </w:rPr>
        <w:t xml:space="preserve"> </w:t>
      </w:r>
      <w:r w:rsidRPr="00A60C35">
        <w:rPr>
          <w:rFonts w:cs="Times New Roman"/>
          <w:szCs w:val="28"/>
        </w:rPr>
        <w:t>клиентских</w:t>
      </w:r>
      <w:r w:rsidRPr="0091276D">
        <w:rPr>
          <w:rFonts w:cs="Times New Roman"/>
          <w:szCs w:val="28"/>
        </w:rPr>
        <w:t xml:space="preserve"> </w:t>
      </w:r>
      <w:r w:rsidRPr="00A60C35">
        <w:rPr>
          <w:rFonts w:cs="Times New Roman"/>
          <w:szCs w:val="28"/>
        </w:rPr>
        <w:t>подключений</w:t>
      </w:r>
      <w:r w:rsidRPr="0091276D">
        <w:rPr>
          <w:rFonts w:cs="Times New Roman"/>
          <w:szCs w:val="28"/>
        </w:rPr>
        <w:t>.</w:t>
      </w:r>
    </w:p>
    <w:p w14:paraId="6FCD7BB2" w14:textId="77777777" w:rsidR="0009064E" w:rsidRDefault="0009064E" w:rsidP="0009064E">
      <w:pPr>
        <w:tabs>
          <w:tab w:val="left" w:pos="993"/>
        </w:tabs>
        <w:spacing w:after="0" w:line="240" w:lineRule="auto"/>
        <w:ind w:firstLine="709"/>
        <w:jc w:val="both"/>
        <w:rPr>
          <w:rFonts w:cs="Times New Roman"/>
          <w:szCs w:val="28"/>
        </w:rPr>
      </w:pPr>
      <w:r w:rsidRPr="00A60C35">
        <w:rPr>
          <w:rFonts w:cs="Times New Roman"/>
          <w:szCs w:val="28"/>
        </w:rPr>
        <w:t>Со</w:t>
      </w:r>
      <w:r w:rsidRPr="0091276D">
        <w:rPr>
          <w:rFonts w:cs="Times New Roman"/>
          <w:szCs w:val="28"/>
        </w:rPr>
        <w:t xml:space="preserve"> </w:t>
      </w:r>
      <w:r w:rsidRPr="00A60C35">
        <w:rPr>
          <w:rFonts w:cs="Times New Roman"/>
          <w:szCs w:val="28"/>
        </w:rPr>
        <w:t>стороны</w:t>
      </w:r>
      <w:r w:rsidRPr="0091276D">
        <w:rPr>
          <w:rFonts w:cs="Times New Roman"/>
          <w:szCs w:val="28"/>
        </w:rPr>
        <w:t xml:space="preserve"> </w:t>
      </w:r>
      <w:r w:rsidRPr="00A60C35">
        <w:rPr>
          <w:rFonts w:cs="Times New Roman"/>
          <w:szCs w:val="28"/>
        </w:rPr>
        <w:t>мобильных</w:t>
      </w:r>
      <w:r w:rsidRPr="0091276D">
        <w:rPr>
          <w:rFonts w:cs="Times New Roman"/>
          <w:szCs w:val="28"/>
        </w:rPr>
        <w:t xml:space="preserve"> </w:t>
      </w:r>
      <w:r w:rsidRPr="00A60C35">
        <w:rPr>
          <w:rFonts w:cs="Times New Roman"/>
          <w:szCs w:val="28"/>
        </w:rPr>
        <w:t>приложений</w:t>
      </w:r>
      <w:r w:rsidRPr="0091276D">
        <w:rPr>
          <w:rFonts w:cs="Times New Roman"/>
          <w:szCs w:val="28"/>
        </w:rPr>
        <w:t xml:space="preserve"> </w:t>
      </w:r>
      <w:r w:rsidRPr="00A60C35">
        <w:rPr>
          <w:rFonts w:cs="Times New Roman"/>
          <w:szCs w:val="28"/>
        </w:rPr>
        <w:t>никаких</w:t>
      </w:r>
      <w:r w:rsidRPr="0091276D">
        <w:rPr>
          <w:rFonts w:cs="Times New Roman"/>
          <w:szCs w:val="28"/>
        </w:rPr>
        <w:t xml:space="preserve"> </w:t>
      </w:r>
      <w:r w:rsidRPr="00A60C35">
        <w:rPr>
          <w:rFonts w:cs="Times New Roman"/>
          <w:szCs w:val="28"/>
        </w:rPr>
        <w:t>дополнительных</w:t>
      </w:r>
      <w:r w:rsidRPr="0091276D">
        <w:rPr>
          <w:rFonts w:cs="Times New Roman"/>
          <w:szCs w:val="28"/>
        </w:rPr>
        <w:t xml:space="preserve"> </w:t>
      </w:r>
      <w:r w:rsidRPr="00A60C35">
        <w:rPr>
          <w:rFonts w:cs="Times New Roman"/>
          <w:szCs w:val="28"/>
        </w:rPr>
        <w:t>настроек</w:t>
      </w:r>
      <w:r w:rsidRPr="0091276D">
        <w:rPr>
          <w:rFonts w:cs="Times New Roman"/>
          <w:szCs w:val="28"/>
        </w:rPr>
        <w:t xml:space="preserve"> </w:t>
      </w:r>
      <w:r w:rsidRPr="00A60C35">
        <w:rPr>
          <w:rFonts w:cs="Times New Roman"/>
          <w:szCs w:val="28"/>
        </w:rPr>
        <w:t>нет.</w:t>
      </w:r>
    </w:p>
    <w:p w14:paraId="08B526BD" w14:textId="77777777" w:rsidR="008B1153" w:rsidRPr="00A60C35" w:rsidRDefault="008B1153" w:rsidP="0009064E">
      <w:pPr>
        <w:tabs>
          <w:tab w:val="left" w:pos="993"/>
        </w:tabs>
        <w:spacing w:after="0" w:line="240" w:lineRule="auto"/>
        <w:ind w:firstLine="709"/>
        <w:jc w:val="both"/>
        <w:rPr>
          <w:rFonts w:cs="Times New Roman"/>
          <w:szCs w:val="28"/>
        </w:rPr>
      </w:pPr>
    </w:p>
    <w:p w14:paraId="390F569F" w14:textId="77777777" w:rsidR="0009064E" w:rsidRPr="008B1153" w:rsidRDefault="0009064E" w:rsidP="0009064E">
      <w:pPr>
        <w:pStyle w:val="ListParagraph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cs="Times New Roman"/>
          <w:b/>
          <w:szCs w:val="28"/>
          <w:shd w:val="clear" w:color="auto" w:fill="FFFFFF"/>
        </w:rPr>
      </w:pPr>
      <w:r w:rsidRPr="008B1153">
        <w:rPr>
          <w:rFonts w:cs="Times New Roman"/>
          <w:b/>
          <w:szCs w:val="28"/>
          <w:shd w:val="clear" w:color="auto" w:fill="FFFFFF"/>
        </w:rPr>
        <w:t>Проверка программного обеспечения</w:t>
      </w:r>
    </w:p>
    <w:p w14:paraId="1C7AEE73" w14:textId="77777777" w:rsidR="0009064E" w:rsidRDefault="0009064E" w:rsidP="0009064E">
      <w:pPr>
        <w:spacing w:after="0" w:line="240" w:lineRule="auto"/>
        <w:ind w:firstLine="709"/>
        <w:jc w:val="both"/>
        <w:rPr>
          <w:rFonts w:cs="Times New Roman"/>
          <w:szCs w:val="28"/>
          <w:shd w:val="clear" w:color="auto" w:fill="FFFFFF"/>
        </w:rPr>
      </w:pPr>
      <w:r w:rsidRPr="00A60C35">
        <w:rPr>
          <w:rFonts w:cs="Times New Roman"/>
          <w:szCs w:val="28"/>
          <w:shd w:val="clear" w:color="auto" w:fill="FFFFFF"/>
        </w:rPr>
        <w:t>Программный комплекс не вызовет затруднений в работе, если подключение клиента к серверу длилось менее двух секунд. В противном случае связь может быть нестабильна.</w:t>
      </w:r>
    </w:p>
    <w:p w14:paraId="0158D88A" w14:textId="77777777" w:rsidR="008B1153" w:rsidRPr="00A60C35" w:rsidRDefault="008B1153" w:rsidP="0009064E">
      <w:pPr>
        <w:spacing w:after="0" w:line="240" w:lineRule="auto"/>
        <w:ind w:firstLine="709"/>
        <w:jc w:val="both"/>
        <w:rPr>
          <w:rFonts w:cs="Times New Roman"/>
          <w:szCs w:val="28"/>
          <w:shd w:val="clear" w:color="auto" w:fill="FFFFFF"/>
        </w:rPr>
      </w:pPr>
    </w:p>
    <w:p w14:paraId="331A7FB4" w14:textId="7FB29707" w:rsidR="0009064E" w:rsidRPr="008B1153" w:rsidRDefault="008B1153" w:rsidP="0009064E">
      <w:pPr>
        <w:pStyle w:val="ListParagraph"/>
        <w:numPr>
          <w:ilvl w:val="0"/>
          <w:numId w:val="6"/>
        </w:numPr>
        <w:spacing w:after="0" w:line="240" w:lineRule="auto"/>
        <w:jc w:val="both"/>
        <w:rPr>
          <w:rFonts w:cs="Times New Roman"/>
          <w:b/>
          <w:szCs w:val="28"/>
          <w:shd w:val="clear" w:color="auto" w:fill="FFFFFF"/>
        </w:rPr>
      </w:pPr>
      <w:r w:rsidRPr="008B1153">
        <w:rPr>
          <w:rFonts w:cs="Times New Roman"/>
          <w:b/>
          <w:szCs w:val="28"/>
          <w:shd w:val="clear" w:color="auto" w:fill="FFFFFF"/>
        </w:rPr>
        <w:t>Дополнительные возможности</w:t>
      </w:r>
    </w:p>
    <w:p w14:paraId="1AA1F2A3" w14:textId="77777777" w:rsidR="0009064E" w:rsidRDefault="0009064E" w:rsidP="0009064E">
      <w:pPr>
        <w:pStyle w:val="ListParagraph"/>
        <w:spacing w:after="0" w:line="240" w:lineRule="auto"/>
        <w:ind w:left="0" w:firstLine="708"/>
        <w:jc w:val="both"/>
        <w:rPr>
          <w:rFonts w:cs="Times New Roman"/>
          <w:szCs w:val="28"/>
          <w:shd w:val="clear" w:color="auto" w:fill="FFFFFF"/>
        </w:rPr>
      </w:pPr>
      <w:r w:rsidRPr="00A60C35">
        <w:rPr>
          <w:rFonts w:cs="Times New Roman"/>
          <w:szCs w:val="28"/>
          <w:shd w:val="clear" w:color="auto" w:fill="FFFFFF"/>
        </w:rPr>
        <w:t>Возможность загружать изображения из галереи мобильного устройства.</w:t>
      </w:r>
    </w:p>
    <w:p w14:paraId="2AE06CA2" w14:textId="77777777" w:rsidR="008B1153" w:rsidRPr="00A60C35" w:rsidRDefault="008B1153" w:rsidP="0009064E">
      <w:pPr>
        <w:pStyle w:val="ListParagraph"/>
        <w:spacing w:after="0" w:line="240" w:lineRule="auto"/>
        <w:ind w:left="0" w:firstLine="708"/>
        <w:jc w:val="both"/>
        <w:rPr>
          <w:rFonts w:cs="Times New Roman"/>
          <w:szCs w:val="28"/>
          <w:shd w:val="clear" w:color="auto" w:fill="FFFFFF"/>
        </w:rPr>
      </w:pPr>
    </w:p>
    <w:p w14:paraId="51E60D50" w14:textId="38658D09" w:rsidR="0009064E" w:rsidRPr="008B1153" w:rsidRDefault="0009064E" w:rsidP="0009064E">
      <w:pPr>
        <w:pStyle w:val="ListParagraph"/>
        <w:numPr>
          <w:ilvl w:val="0"/>
          <w:numId w:val="6"/>
        </w:numPr>
        <w:spacing w:after="0" w:line="240" w:lineRule="auto"/>
        <w:jc w:val="both"/>
        <w:rPr>
          <w:rFonts w:cs="Times New Roman"/>
          <w:b/>
          <w:szCs w:val="28"/>
          <w:shd w:val="clear" w:color="auto" w:fill="FFFFFF"/>
        </w:rPr>
      </w:pPr>
      <w:r w:rsidRPr="008B1153">
        <w:rPr>
          <w:rFonts w:cs="Times New Roman"/>
          <w:b/>
          <w:szCs w:val="28"/>
          <w:shd w:val="clear" w:color="auto" w:fill="FFFFFF"/>
        </w:rPr>
        <w:t>Со</w:t>
      </w:r>
      <w:r w:rsidR="008B1153" w:rsidRPr="008B1153">
        <w:rPr>
          <w:rFonts w:cs="Times New Roman"/>
          <w:b/>
          <w:szCs w:val="28"/>
          <w:shd w:val="clear" w:color="auto" w:fill="FFFFFF"/>
        </w:rPr>
        <w:t>общения системному программисту</w:t>
      </w:r>
    </w:p>
    <w:p w14:paraId="01999573" w14:textId="77777777" w:rsidR="0009064E" w:rsidRPr="00A60C35" w:rsidRDefault="0009064E" w:rsidP="0009064E">
      <w:pPr>
        <w:spacing w:after="0" w:line="240" w:lineRule="auto"/>
        <w:jc w:val="both"/>
        <w:rPr>
          <w:rFonts w:cs="Times New Roman"/>
          <w:color w:val="auto"/>
          <w:szCs w:val="28"/>
        </w:rPr>
      </w:pPr>
      <w:r w:rsidRPr="00A60C35">
        <w:rPr>
          <w:rFonts w:cs="Times New Roman"/>
          <w:szCs w:val="28"/>
          <w:shd w:val="clear" w:color="auto" w:fill="FFFFFF"/>
        </w:rPr>
        <w:t>Некоторые ситуации, например, отправка пустых данных на сервер могут вызвать сбой в работе клиента. В такое случ</w:t>
      </w:r>
      <w:r>
        <w:rPr>
          <w:rFonts w:cs="Times New Roman"/>
          <w:szCs w:val="28"/>
          <w:shd w:val="clear" w:color="auto" w:fill="FFFFFF"/>
        </w:rPr>
        <w:t>ае необходимо его перезапустить.</w:t>
      </w:r>
    </w:p>
    <w:p w14:paraId="4BE24460" w14:textId="3757B028" w:rsidR="0009064E" w:rsidRDefault="0009064E" w:rsidP="00A60C35">
      <w:pPr>
        <w:pStyle w:val="Heading2"/>
        <w:spacing w:before="0" w:line="240" w:lineRule="auto"/>
        <w:contextualSpacing/>
        <w:jc w:val="center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br w:type="page"/>
      </w:r>
    </w:p>
    <w:p w14:paraId="23A49031" w14:textId="77777777" w:rsidR="0009064E" w:rsidRPr="00A60C35" w:rsidRDefault="0009064E" w:rsidP="0009064E">
      <w:pPr>
        <w:pStyle w:val="Heading2"/>
        <w:spacing w:before="0" w:line="240" w:lineRule="auto"/>
        <w:contextualSpacing/>
        <w:jc w:val="center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lastRenderedPageBreak/>
        <w:t>ПРИЛОЖЕНИЕ М</w:t>
      </w:r>
    </w:p>
    <w:p w14:paraId="7B3C775F" w14:textId="44E06FA7" w:rsidR="0009064E" w:rsidRDefault="0009064E" w:rsidP="0009064E">
      <w:pPr>
        <w:spacing w:after="0" w:line="240" w:lineRule="auto"/>
        <w:contextualSpacing/>
        <w:jc w:val="center"/>
        <w:rPr>
          <w:rFonts w:cs="Times New Roman"/>
          <w:color w:val="auto"/>
          <w:szCs w:val="28"/>
        </w:rPr>
      </w:pPr>
      <w:r w:rsidRPr="00A60C35">
        <w:rPr>
          <w:rFonts w:cs="Times New Roman"/>
          <w:color w:val="auto"/>
          <w:szCs w:val="28"/>
        </w:rPr>
        <w:t>(обязательное)</w:t>
      </w:r>
    </w:p>
    <w:p w14:paraId="71282AD0" w14:textId="77777777" w:rsidR="0091276D" w:rsidRPr="00A60C35" w:rsidRDefault="0091276D" w:rsidP="0009064E">
      <w:pPr>
        <w:spacing w:after="0" w:line="240" w:lineRule="auto"/>
        <w:contextualSpacing/>
        <w:jc w:val="center"/>
        <w:rPr>
          <w:rFonts w:cs="Times New Roman"/>
          <w:color w:val="auto"/>
          <w:szCs w:val="28"/>
        </w:rPr>
      </w:pPr>
    </w:p>
    <w:p w14:paraId="59BC73F7" w14:textId="77777777" w:rsidR="0009064E" w:rsidRPr="00A60C35" w:rsidRDefault="0009064E" w:rsidP="0009064E">
      <w:pPr>
        <w:spacing w:after="0" w:line="240" w:lineRule="auto"/>
        <w:contextualSpacing/>
        <w:jc w:val="center"/>
        <w:rPr>
          <w:rFonts w:cs="Times New Roman"/>
          <w:b/>
          <w:color w:val="auto"/>
          <w:szCs w:val="28"/>
        </w:rPr>
      </w:pPr>
      <w:r w:rsidRPr="00A60C35">
        <w:rPr>
          <w:rFonts w:cs="Times New Roman"/>
          <w:b/>
          <w:color w:val="auto"/>
          <w:szCs w:val="28"/>
        </w:rPr>
        <w:t>Руководство программиста</w:t>
      </w:r>
    </w:p>
    <w:p w14:paraId="2DB9BFB2" w14:textId="77777777" w:rsidR="0009064E" w:rsidRPr="00A60C35" w:rsidRDefault="0009064E" w:rsidP="0009064E">
      <w:pPr>
        <w:spacing w:after="0" w:line="240" w:lineRule="auto"/>
        <w:contextualSpacing/>
        <w:jc w:val="both"/>
        <w:rPr>
          <w:rFonts w:cs="Times New Roman"/>
          <w:b/>
          <w:color w:val="auto"/>
          <w:szCs w:val="28"/>
        </w:rPr>
      </w:pPr>
    </w:p>
    <w:p w14:paraId="49FBD7E5" w14:textId="77777777" w:rsidR="0009064E" w:rsidRPr="008B1153" w:rsidRDefault="0009064E" w:rsidP="0009064E">
      <w:pPr>
        <w:spacing w:after="0" w:line="240" w:lineRule="auto"/>
        <w:ind w:firstLine="709"/>
        <w:contextualSpacing/>
        <w:jc w:val="both"/>
        <w:rPr>
          <w:rFonts w:eastAsia="Times New Roman" w:cs="Times New Roman"/>
          <w:b/>
          <w:szCs w:val="28"/>
          <w:lang w:eastAsia="ru-RU"/>
        </w:rPr>
      </w:pPr>
      <w:r w:rsidRPr="008B1153">
        <w:rPr>
          <w:rFonts w:eastAsia="Times New Roman" w:cs="Times New Roman"/>
          <w:b/>
          <w:szCs w:val="28"/>
          <w:lang w:eastAsia="ru-RU"/>
        </w:rPr>
        <w:t xml:space="preserve">1. Назначение и условия применения </w:t>
      </w:r>
    </w:p>
    <w:p w14:paraId="5D9649ED" w14:textId="5D7D18B4" w:rsidR="0009064E" w:rsidRPr="00A60C35" w:rsidRDefault="0009064E" w:rsidP="0009064E">
      <w:pPr>
        <w:spacing w:after="0" w:line="240" w:lineRule="auto"/>
        <w:ind w:firstLine="709"/>
        <w:contextualSpacing/>
        <w:jc w:val="both"/>
        <w:rPr>
          <w:rFonts w:cs="Times New Roman"/>
          <w:color w:val="auto"/>
          <w:szCs w:val="28"/>
        </w:rPr>
      </w:pPr>
      <w:r w:rsidRPr="00A60C35">
        <w:rPr>
          <w:rFonts w:eastAsia="Times New Roman" w:cs="Times New Roman"/>
          <w:szCs w:val="28"/>
          <w:lang w:eastAsia="ru-RU"/>
        </w:rPr>
        <w:t>Система программного обеспечения предназначена для распознавания стен на двумерных изображениях.</w:t>
      </w:r>
    </w:p>
    <w:p w14:paraId="699EEBDA" w14:textId="77777777" w:rsidR="0009064E" w:rsidRPr="00A60C35" w:rsidRDefault="0009064E" w:rsidP="0009064E">
      <w:pPr>
        <w:spacing w:after="0" w:line="240" w:lineRule="auto"/>
        <w:ind w:firstLine="709"/>
        <w:contextualSpacing/>
        <w:jc w:val="both"/>
        <w:rPr>
          <w:rFonts w:cs="Times New Roman"/>
          <w:color w:val="auto"/>
          <w:szCs w:val="28"/>
        </w:rPr>
      </w:pPr>
      <w:r w:rsidRPr="00A60C35">
        <w:rPr>
          <w:rFonts w:cs="Times New Roman"/>
          <w:color w:val="auto"/>
          <w:szCs w:val="28"/>
        </w:rPr>
        <w:t xml:space="preserve">Программное клиент-серверное обеспечение выполняет задачу связи с сервером используя протокол </w:t>
      </w:r>
      <w:r w:rsidRPr="00A60C35">
        <w:rPr>
          <w:rFonts w:cs="Times New Roman"/>
          <w:i/>
          <w:color w:val="auto"/>
          <w:szCs w:val="28"/>
          <w:lang w:val="en-US"/>
        </w:rPr>
        <w:t>TCP</w:t>
      </w:r>
      <w:r w:rsidRPr="00A60C35">
        <w:rPr>
          <w:rFonts w:cs="Times New Roman"/>
          <w:i/>
          <w:color w:val="auto"/>
          <w:szCs w:val="28"/>
        </w:rPr>
        <w:t>/</w:t>
      </w:r>
      <w:r w:rsidRPr="00A60C35">
        <w:rPr>
          <w:rFonts w:cs="Times New Roman"/>
          <w:i/>
          <w:color w:val="auto"/>
          <w:szCs w:val="28"/>
          <w:lang w:val="en-US"/>
        </w:rPr>
        <w:t>IP</w:t>
      </w:r>
      <w:r w:rsidRPr="00A60C35">
        <w:rPr>
          <w:rFonts w:cs="Times New Roman"/>
          <w:i/>
          <w:color w:val="auto"/>
          <w:szCs w:val="28"/>
        </w:rPr>
        <w:t>.</w:t>
      </w:r>
    </w:p>
    <w:p w14:paraId="10CAF379" w14:textId="77777777" w:rsidR="0009064E" w:rsidRPr="00A60C35" w:rsidRDefault="0009064E" w:rsidP="0009064E">
      <w:pPr>
        <w:spacing w:after="0" w:line="240" w:lineRule="auto"/>
        <w:ind w:firstLine="709"/>
        <w:contextualSpacing/>
        <w:jc w:val="both"/>
        <w:rPr>
          <w:rFonts w:eastAsia="Times New Roman" w:cs="Times New Roman"/>
          <w:szCs w:val="28"/>
          <w:lang w:eastAsia="ru-RU"/>
        </w:rPr>
      </w:pPr>
      <w:r w:rsidRPr="00A60C35">
        <w:rPr>
          <w:rFonts w:eastAsia="Times New Roman" w:cs="Times New Roman"/>
          <w:szCs w:val="28"/>
          <w:lang w:eastAsia="ru-RU"/>
        </w:rPr>
        <w:t xml:space="preserve">Для корректной работы мобильных приложений рекомендуется использовать устройства с операционной системой </w:t>
      </w:r>
      <w:r w:rsidRPr="00A60C35">
        <w:rPr>
          <w:rFonts w:eastAsia="Times New Roman" w:cs="Times New Roman"/>
          <w:i/>
          <w:szCs w:val="28"/>
          <w:lang w:val="en-US" w:eastAsia="ru-RU"/>
        </w:rPr>
        <w:t>Android</w:t>
      </w:r>
      <w:r w:rsidRPr="00A60C35">
        <w:rPr>
          <w:rFonts w:eastAsia="Times New Roman" w:cs="Times New Roman"/>
          <w:szCs w:val="28"/>
          <w:lang w:eastAsia="ru-RU"/>
        </w:rPr>
        <w:t xml:space="preserve"> версии 4.1 и выше.</w:t>
      </w:r>
    </w:p>
    <w:p w14:paraId="54EB244D" w14:textId="77777777" w:rsidR="0009064E" w:rsidRPr="00A60C35" w:rsidRDefault="0009064E" w:rsidP="0009064E">
      <w:pPr>
        <w:spacing w:after="0" w:line="240" w:lineRule="auto"/>
        <w:ind w:firstLine="709"/>
        <w:contextualSpacing/>
        <w:jc w:val="both"/>
        <w:rPr>
          <w:rFonts w:eastAsia="Times New Roman" w:cs="Times New Roman"/>
          <w:szCs w:val="28"/>
          <w:lang w:eastAsia="ru-RU"/>
        </w:rPr>
      </w:pPr>
      <w:r w:rsidRPr="00A60C35">
        <w:rPr>
          <w:rFonts w:eastAsia="Times New Roman" w:cs="Times New Roman"/>
          <w:szCs w:val="28"/>
          <w:lang w:eastAsia="ru-RU"/>
        </w:rPr>
        <w:t xml:space="preserve">Для корректной работы сервера и его успешного запуска необходимо наличие на персональном компьютере </w:t>
      </w:r>
      <w:r w:rsidRPr="00A60C35">
        <w:rPr>
          <w:rFonts w:eastAsia="Times New Roman" w:cs="Times New Roman"/>
          <w:i/>
          <w:szCs w:val="28"/>
          <w:lang w:val="en-US" w:eastAsia="ru-RU"/>
        </w:rPr>
        <w:t>python</w:t>
      </w:r>
      <w:r w:rsidRPr="00A60C35">
        <w:rPr>
          <w:rFonts w:eastAsia="Times New Roman" w:cs="Times New Roman"/>
          <w:szCs w:val="28"/>
          <w:lang w:eastAsia="ru-RU"/>
        </w:rPr>
        <w:t xml:space="preserve"> версии 2.</w:t>
      </w:r>
      <w:r w:rsidRPr="004228D4">
        <w:rPr>
          <w:rFonts w:eastAsia="Times New Roman" w:cs="Times New Roman"/>
          <w:i/>
          <w:szCs w:val="28"/>
          <w:lang w:eastAsia="ru-RU"/>
        </w:rPr>
        <w:t>х</w:t>
      </w:r>
      <w:r w:rsidRPr="00A60C35">
        <w:rPr>
          <w:rFonts w:eastAsia="Times New Roman" w:cs="Times New Roman"/>
          <w:szCs w:val="28"/>
          <w:lang w:eastAsia="ru-RU"/>
        </w:rPr>
        <w:t xml:space="preserve"> и сети </w:t>
      </w:r>
      <w:r w:rsidRPr="00A60C35">
        <w:rPr>
          <w:rFonts w:eastAsia="Times New Roman" w:cs="Times New Roman"/>
          <w:i/>
          <w:szCs w:val="28"/>
          <w:lang w:val="en-US" w:eastAsia="ru-RU"/>
        </w:rPr>
        <w:t>WiFi</w:t>
      </w:r>
      <w:r w:rsidRPr="00A60C35">
        <w:rPr>
          <w:rFonts w:eastAsia="Times New Roman" w:cs="Times New Roman"/>
          <w:szCs w:val="28"/>
          <w:lang w:eastAsia="ru-RU"/>
        </w:rPr>
        <w:t xml:space="preserve"> на обоих устройствах.</w:t>
      </w:r>
    </w:p>
    <w:p w14:paraId="5BDC726A" w14:textId="77777777" w:rsidR="0009064E" w:rsidRPr="00A60C35" w:rsidRDefault="0009064E" w:rsidP="0009064E">
      <w:pPr>
        <w:spacing w:after="0" w:line="240" w:lineRule="auto"/>
        <w:ind w:firstLine="709"/>
        <w:contextualSpacing/>
        <w:jc w:val="both"/>
        <w:rPr>
          <w:rFonts w:eastAsia="Times New Roman" w:cs="Times New Roman"/>
          <w:szCs w:val="28"/>
          <w:lang w:eastAsia="ru-RU"/>
        </w:rPr>
      </w:pPr>
      <w:r w:rsidRPr="00A60C35">
        <w:rPr>
          <w:rFonts w:eastAsia="Times New Roman" w:cs="Times New Roman"/>
          <w:szCs w:val="28"/>
          <w:lang w:eastAsia="ru-RU"/>
        </w:rPr>
        <w:t>Минимальные технические требования к компьютеру:</w:t>
      </w:r>
    </w:p>
    <w:p w14:paraId="331E418C" w14:textId="77777777" w:rsidR="0009064E" w:rsidRPr="00A60C35" w:rsidRDefault="0009064E" w:rsidP="004228D4">
      <w:pPr>
        <w:pStyle w:val="ListParagraph"/>
        <w:numPr>
          <w:ilvl w:val="0"/>
          <w:numId w:val="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eastAsia="Times New Roman" w:cs="Times New Roman"/>
          <w:szCs w:val="28"/>
          <w:lang w:eastAsia="ru-RU"/>
        </w:rPr>
      </w:pPr>
      <w:r w:rsidRPr="00A60C35">
        <w:rPr>
          <w:rFonts w:eastAsia="Times New Roman" w:cs="Times New Roman"/>
          <w:szCs w:val="28"/>
          <w:lang w:eastAsia="ru-RU"/>
        </w:rPr>
        <w:t>оперативная память 2 ГБ;</w:t>
      </w:r>
    </w:p>
    <w:p w14:paraId="2AC5670F" w14:textId="67FE5491" w:rsidR="0009064E" w:rsidRPr="00A60C35" w:rsidRDefault="0009064E" w:rsidP="004228D4">
      <w:pPr>
        <w:pStyle w:val="ListParagraph"/>
        <w:numPr>
          <w:ilvl w:val="0"/>
          <w:numId w:val="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eastAsia="Times New Roman" w:cs="Times New Roman"/>
          <w:szCs w:val="28"/>
          <w:lang w:eastAsia="ru-RU"/>
        </w:rPr>
      </w:pPr>
      <w:r w:rsidRPr="00A60C35">
        <w:rPr>
          <w:rFonts w:eastAsia="Times New Roman" w:cs="Times New Roman"/>
          <w:szCs w:val="28"/>
          <w:lang w:eastAsia="ru-RU"/>
        </w:rPr>
        <w:t>не менее 50 МБ свободной памяти на жестком диске</w:t>
      </w:r>
      <w:r w:rsidR="004228D4">
        <w:rPr>
          <w:rFonts w:eastAsia="Times New Roman" w:cs="Times New Roman"/>
          <w:szCs w:val="28"/>
          <w:lang w:eastAsia="ru-RU"/>
        </w:rPr>
        <w:t>.</w:t>
      </w:r>
    </w:p>
    <w:p w14:paraId="720F8410" w14:textId="4D8D093E" w:rsidR="0009064E" w:rsidRPr="004228D4" w:rsidRDefault="0009064E" w:rsidP="004228D4">
      <w:pPr>
        <w:tabs>
          <w:tab w:val="left" w:pos="993"/>
        </w:tabs>
        <w:spacing w:after="0" w:line="240" w:lineRule="auto"/>
        <w:ind w:firstLine="709"/>
        <w:jc w:val="both"/>
        <w:rPr>
          <w:rFonts w:eastAsia="Times New Roman" w:cs="Times New Roman"/>
          <w:szCs w:val="28"/>
          <w:lang w:eastAsia="ru-RU"/>
        </w:rPr>
      </w:pPr>
      <w:r w:rsidRPr="004228D4">
        <w:rPr>
          <w:rFonts w:eastAsia="Times New Roman" w:cs="Times New Roman"/>
          <w:szCs w:val="28"/>
          <w:lang w:eastAsia="ru-RU"/>
        </w:rPr>
        <w:t>Минимальные технические требования к мобильному устройству:</w:t>
      </w:r>
    </w:p>
    <w:p w14:paraId="584A3CF1" w14:textId="548BCB49" w:rsidR="0009064E" w:rsidRPr="00A60C35" w:rsidRDefault="0009064E" w:rsidP="004228D4">
      <w:pPr>
        <w:pStyle w:val="ListParagraph"/>
        <w:numPr>
          <w:ilvl w:val="0"/>
          <w:numId w:val="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eastAsia="Times New Roman" w:cs="Times New Roman"/>
          <w:szCs w:val="28"/>
          <w:lang w:eastAsia="ru-RU"/>
        </w:rPr>
      </w:pPr>
      <w:r w:rsidRPr="00A60C35">
        <w:rPr>
          <w:rFonts w:eastAsia="Times New Roman" w:cs="Times New Roman"/>
          <w:szCs w:val="28"/>
          <w:lang w:eastAsia="ru-RU"/>
        </w:rPr>
        <w:t>диагональ экрана от 4</w:t>
      </w:r>
      <w:r w:rsidR="004228D4">
        <w:rPr>
          <w:rFonts w:eastAsia="Times New Roman" w:cs="Times New Roman"/>
          <w:szCs w:val="28"/>
          <w:lang w:eastAsia="ru-RU"/>
        </w:rPr>
        <w:t>,</w:t>
      </w:r>
      <w:r w:rsidRPr="00A60C35">
        <w:rPr>
          <w:rFonts w:eastAsia="Times New Roman" w:cs="Times New Roman"/>
          <w:szCs w:val="28"/>
          <w:lang w:eastAsia="ru-RU"/>
        </w:rPr>
        <w:t>3 дюйма</w:t>
      </w:r>
      <w:r w:rsidRPr="00A60C35">
        <w:rPr>
          <w:rFonts w:eastAsia="Times New Roman" w:cs="Times New Roman"/>
          <w:szCs w:val="28"/>
          <w:lang w:val="en-US" w:eastAsia="ru-RU"/>
        </w:rPr>
        <w:t>;</w:t>
      </w:r>
    </w:p>
    <w:p w14:paraId="3310CF61" w14:textId="3E074809" w:rsidR="0009064E" w:rsidRPr="00A60C35" w:rsidRDefault="0009064E" w:rsidP="004228D4">
      <w:pPr>
        <w:pStyle w:val="ListParagraph"/>
        <w:numPr>
          <w:ilvl w:val="0"/>
          <w:numId w:val="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eastAsia="Times New Roman" w:cs="Times New Roman"/>
          <w:szCs w:val="28"/>
          <w:lang w:eastAsia="ru-RU"/>
        </w:rPr>
      </w:pPr>
      <w:r w:rsidRPr="00A60C35">
        <w:rPr>
          <w:rFonts w:eastAsia="Times New Roman" w:cs="Times New Roman"/>
          <w:szCs w:val="28"/>
          <w:lang w:eastAsia="ru-RU"/>
        </w:rPr>
        <w:t>не менее 10 МБ свободной внутренней памяти</w:t>
      </w:r>
      <w:r w:rsidR="004228D4">
        <w:rPr>
          <w:rFonts w:eastAsia="Times New Roman" w:cs="Times New Roman"/>
          <w:szCs w:val="28"/>
          <w:lang w:eastAsia="ru-RU"/>
        </w:rPr>
        <w:t>.</w:t>
      </w:r>
    </w:p>
    <w:p w14:paraId="6E17AC1C" w14:textId="77777777" w:rsidR="008B1153" w:rsidRDefault="008B1153" w:rsidP="0009064E">
      <w:pPr>
        <w:spacing w:after="0" w:line="240" w:lineRule="auto"/>
        <w:ind w:firstLine="709"/>
        <w:contextualSpacing/>
        <w:jc w:val="both"/>
        <w:rPr>
          <w:rFonts w:eastAsia="Times New Roman" w:cs="Times New Roman"/>
          <w:b/>
          <w:szCs w:val="28"/>
          <w:lang w:eastAsia="ru-RU"/>
        </w:rPr>
      </w:pPr>
    </w:p>
    <w:p w14:paraId="26F0904F" w14:textId="77777777" w:rsidR="0009064E" w:rsidRPr="008B1153" w:rsidRDefault="0009064E" w:rsidP="0009064E">
      <w:pPr>
        <w:spacing w:after="0" w:line="240" w:lineRule="auto"/>
        <w:ind w:firstLine="709"/>
        <w:contextualSpacing/>
        <w:jc w:val="both"/>
        <w:rPr>
          <w:rFonts w:eastAsia="Times New Roman" w:cs="Times New Roman"/>
          <w:b/>
          <w:szCs w:val="28"/>
          <w:lang w:eastAsia="ru-RU"/>
        </w:rPr>
      </w:pPr>
      <w:r w:rsidRPr="008B1153">
        <w:rPr>
          <w:rFonts w:eastAsia="Times New Roman" w:cs="Times New Roman"/>
          <w:b/>
          <w:szCs w:val="28"/>
          <w:lang w:eastAsia="ru-RU"/>
        </w:rPr>
        <w:t>2. Характеристика программного обеспечения</w:t>
      </w:r>
    </w:p>
    <w:p w14:paraId="75DCF8E5" w14:textId="77777777" w:rsidR="0009064E" w:rsidRPr="00A60C35" w:rsidRDefault="0009064E" w:rsidP="0009064E">
      <w:pPr>
        <w:spacing w:after="0" w:line="240" w:lineRule="auto"/>
        <w:ind w:firstLine="709"/>
        <w:contextualSpacing/>
        <w:jc w:val="both"/>
        <w:rPr>
          <w:rFonts w:eastAsia="Times New Roman" w:cs="Times New Roman"/>
          <w:szCs w:val="28"/>
          <w:lang w:eastAsia="ru-RU"/>
        </w:rPr>
      </w:pPr>
      <w:r w:rsidRPr="00A60C35">
        <w:rPr>
          <w:rFonts w:eastAsia="Times New Roman" w:cs="Times New Roman"/>
          <w:szCs w:val="28"/>
          <w:lang w:eastAsia="ru-RU"/>
        </w:rPr>
        <w:t>Сервер работает автоматически и не требует стороннего вмешательства. Мобильные приложения нуждаются в действиях и настройке пользователя.</w:t>
      </w:r>
    </w:p>
    <w:p w14:paraId="1D329919" w14:textId="77777777" w:rsidR="008B1153" w:rsidRDefault="008B1153" w:rsidP="0009064E">
      <w:pPr>
        <w:spacing w:after="0" w:line="240" w:lineRule="auto"/>
        <w:ind w:firstLine="709"/>
        <w:contextualSpacing/>
        <w:jc w:val="both"/>
        <w:rPr>
          <w:rFonts w:eastAsia="Times New Roman" w:cs="Times New Roman"/>
          <w:b/>
          <w:szCs w:val="28"/>
          <w:lang w:eastAsia="ru-RU"/>
        </w:rPr>
      </w:pPr>
    </w:p>
    <w:p w14:paraId="39454CFF" w14:textId="77777777" w:rsidR="0009064E" w:rsidRPr="008B1153" w:rsidRDefault="0009064E" w:rsidP="0009064E">
      <w:pPr>
        <w:spacing w:after="0" w:line="240" w:lineRule="auto"/>
        <w:ind w:firstLine="709"/>
        <w:contextualSpacing/>
        <w:jc w:val="both"/>
        <w:rPr>
          <w:rFonts w:eastAsia="Times New Roman" w:cs="Times New Roman"/>
          <w:b/>
          <w:szCs w:val="28"/>
          <w:lang w:eastAsia="ru-RU"/>
        </w:rPr>
      </w:pPr>
      <w:r w:rsidRPr="008B1153">
        <w:rPr>
          <w:rFonts w:eastAsia="Times New Roman" w:cs="Times New Roman"/>
          <w:b/>
          <w:szCs w:val="28"/>
          <w:lang w:eastAsia="ru-RU"/>
        </w:rPr>
        <w:t>3. Обращение к программному комплексу</w:t>
      </w:r>
    </w:p>
    <w:p w14:paraId="32A7AA61" w14:textId="77777777" w:rsidR="0009064E" w:rsidRPr="00A60C35" w:rsidRDefault="0009064E" w:rsidP="0009064E">
      <w:pPr>
        <w:spacing w:after="0" w:line="240" w:lineRule="auto"/>
        <w:ind w:firstLine="709"/>
        <w:contextualSpacing/>
        <w:jc w:val="both"/>
        <w:rPr>
          <w:rFonts w:eastAsia="Times New Roman" w:cs="Times New Roman"/>
          <w:szCs w:val="28"/>
          <w:lang w:eastAsia="ru-RU"/>
        </w:rPr>
      </w:pPr>
      <w:r w:rsidRPr="00A60C35">
        <w:rPr>
          <w:rFonts w:eastAsia="Times New Roman" w:cs="Times New Roman"/>
          <w:szCs w:val="28"/>
          <w:lang w:eastAsia="ru-RU"/>
        </w:rPr>
        <w:t xml:space="preserve">Для запуска сервера необходимо открыть консоль, перейти в директорию </w:t>
      </w:r>
      <w:r w:rsidRPr="00A60C35">
        <w:rPr>
          <w:rFonts w:eastAsia="Times New Roman" w:cs="Times New Roman"/>
          <w:i/>
          <w:szCs w:val="28"/>
          <w:lang w:val="en-US" w:eastAsia="ru-RU"/>
        </w:rPr>
        <w:t>scc</w:t>
      </w:r>
      <w:r w:rsidRPr="00A60C35">
        <w:rPr>
          <w:rFonts w:eastAsia="Times New Roman" w:cs="Times New Roman"/>
          <w:i/>
          <w:szCs w:val="28"/>
          <w:lang w:eastAsia="ru-RU"/>
        </w:rPr>
        <w:t>/</w:t>
      </w:r>
      <w:r w:rsidRPr="00A60C35">
        <w:rPr>
          <w:rFonts w:eastAsia="Times New Roman" w:cs="Times New Roman"/>
          <w:szCs w:val="28"/>
          <w:lang w:eastAsia="ru-RU"/>
        </w:rPr>
        <w:t xml:space="preserve">, расположенную в основном рабочем пространстве, и запустить исполняемый файл </w:t>
      </w:r>
      <w:r w:rsidRPr="00A60C35">
        <w:rPr>
          <w:rFonts w:eastAsia="Times New Roman" w:cs="Times New Roman"/>
          <w:i/>
          <w:szCs w:val="28"/>
          <w:lang w:val="en-US" w:eastAsia="ru-RU"/>
        </w:rPr>
        <w:t>wallsdetector</w:t>
      </w:r>
      <w:r w:rsidRPr="00A60C35">
        <w:rPr>
          <w:rFonts w:eastAsia="Times New Roman" w:cs="Times New Roman"/>
          <w:i/>
          <w:szCs w:val="28"/>
          <w:lang w:eastAsia="ru-RU"/>
        </w:rPr>
        <w:t>.</w:t>
      </w:r>
      <w:r w:rsidRPr="00A60C35">
        <w:rPr>
          <w:rFonts w:eastAsia="Times New Roman" w:cs="Times New Roman"/>
          <w:i/>
          <w:szCs w:val="28"/>
          <w:lang w:val="en-US" w:eastAsia="ru-RU"/>
        </w:rPr>
        <w:t>server</w:t>
      </w:r>
      <w:r w:rsidRPr="00A60C35">
        <w:rPr>
          <w:rFonts w:eastAsia="Times New Roman" w:cs="Times New Roman"/>
          <w:i/>
          <w:szCs w:val="28"/>
          <w:lang w:eastAsia="ru-RU"/>
        </w:rPr>
        <w:t>.</w:t>
      </w:r>
      <w:r w:rsidRPr="00A60C35">
        <w:rPr>
          <w:rFonts w:eastAsia="Times New Roman" w:cs="Times New Roman"/>
          <w:i/>
          <w:szCs w:val="28"/>
          <w:lang w:val="en-US" w:eastAsia="ru-RU"/>
        </w:rPr>
        <w:t>exe</w:t>
      </w:r>
    </w:p>
    <w:p w14:paraId="6540199C" w14:textId="77777777" w:rsidR="0009064E" w:rsidRPr="00A60C35" w:rsidRDefault="0009064E" w:rsidP="0009064E">
      <w:pPr>
        <w:spacing w:after="0" w:line="240" w:lineRule="auto"/>
        <w:ind w:firstLine="709"/>
        <w:contextualSpacing/>
        <w:jc w:val="both"/>
        <w:rPr>
          <w:rFonts w:eastAsia="Times New Roman" w:cs="Times New Roman"/>
          <w:szCs w:val="28"/>
          <w:lang w:eastAsia="ru-RU"/>
        </w:rPr>
      </w:pPr>
      <w:r w:rsidRPr="00A60C35">
        <w:rPr>
          <w:rFonts w:eastAsia="Times New Roman" w:cs="Times New Roman"/>
          <w:szCs w:val="28"/>
          <w:lang w:eastAsia="ru-RU"/>
        </w:rPr>
        <w:t xml:space="preserve">Для запуска мобильного приложения – установить его на мобильное устройство и ввести требуемые для подключения </w:t>
      </w:r>
      <w:r w:rsidRPr="004228D4">
        <w:rPr>
          <w:rFonts w:eastAsia="Times New Roman" w:cs="Times New Roman"/>
          <w:i/>
          <w:szCs w:val="28"/>
          <w:lang w:val="en-US" w:eastAsia="ru-RU"/>
        </w:rPr>
        <w:t>IP</w:t>
      </w:r>
      <w:r w:rsidRPr="00A60C35">
        <w:rPr>
          <w:rFonts w:eastAsia="Times New Roman" w:cs="Times New Roman"/>
          <w:szCs w:val="28"/>
          <w:lang w:eastAsia="ru-RU"/>
        </w:rPr>
        <w:t xml:space="preserve"> адрес и порт.</w:t>
      </w:r>
    </w:p>
    <w:p w14:paraId="39280F5A" w14:textId="77777777" w:rsidR="008B1153" w:rsidRDefault="008B1153" w:rsidP="0009064E">
      <w:pPr>
        <w:spacing w:after="0" w:line="240" w:lineRule="auto"/>
        <w:ind w:firstLine="709"/>
        <w:contextualSpacing/>
        <w:jc w:val="both"/>
        <w:rPr>
          <w:rFonts w:eastAsia="Times New Roman" w:cs="Times New Roman"/>
          <w:b/>
          <w:szCs w:val="28"/>
          <w:lang w:eastAsia="ru-RU"/>
        </w:rPr>
      </w:pPr>
    </w:p>
    <w:p w14:paraId="672375B9" w14:textId="77777777" w:rsidR="0009064E" w:rsidRPr="008B1153" w:rsidRDefault="0009064E" w:rsidP="0009064E">
      <w:pPr>
        <w:spacing w:after="0" w:line="240" w:lineRule="auto"/>
        <w:ind w:firstLine="709"/>
        <w:contextualSpacing/>
        <w:jc w:val="both"/>
        <w:rPr>
          <w:rFonts w:eastAsia="Times New Roman" w:cs="Times New Roman"/>
          <w:b/>
          <w:szCs w:val="28"/>
          <w:lang w:eastAsia="ru-RU"/>
        </w:rPr>
      </w:pPr>
      <w:r w:rsidRPr="008B1153">
        <w:rPr>
          <w:rFonts w:eastAsia="Times New Roman" w:cs="Times New Roman"/>
          <w:b/>
          <w:szCs w:val="28"/>
          <w:lang w:eastAsia="ru-RU"/>
        </w:rPr>
        <w:t>4. Входные и выходные данные</w:t>
      </w:r>
    </w:p>
    <w:p w14:paraId="5668244E" w14:textId="77777777" w:rsidR="0009064E" w:rsidRPr="00A60C35" w:rsidRDefault="0009064E" w:rsidP="0009064E">
      <w:pPr>
        <w:spacing w:after="0" w:line="240" w:lineRule="auto"/>
        <w:ind w:firstLine="709"/>
        <w:contextualSpacing/>
        <w:jc w:val="both"/>
        <w:rPr>
          <w:rFonts w:eastAsia="Times New Roman" w:cs="Times New Roman"/>
          <w:szCs w:val="28"/>
          <w:lang w:eastAsia="ru-RU"/>
        </w:rPr>
      </w:pPr>
      <w:r w:rsidRPr="00A60C35">
        <w:rPr>
          <w:rFonts w:eastAsia="Times New Roman" w:cs="Times New Roman"/>
          <w:szCs w:val="28"/>
          <w:lang w:eastAsia="ru-RU"/>
        </w:rPr>
        <w:t>Данные поступающие на вход серверу – это изображения от мобильных приложений. Выходные данные – обработанные изображения.</w:t>
      </w:r>
    </w:p>
    <w:p w14:paraId="50E1BD2C" w14:textId="77777777" w:rsidR="008B1153" w:rsidRDefault="008B1153" w:rsidP="0009064E">
      <w:pPr>
        <w:spacing w:after="0" w:line="240" w:lineRule="auto"/>
        <w:ind w:firstLine="709"/>
        <w:contextualSpacing/>
        <w:jc w:val="both"/>
        <w:rPr>
          <w:rFonts w:eastAsia="Times New Roman" w:cs="Times New Roman"/>
          <w:b/>
          <w:szCs w:val="28"/>
          <w:lang w:eastAsia="ru-RU"/>
        </w:rPr>
      </w:pPr>
    </w:p>
    <w:p w14:paraId="7445A5F7" w14:textId="77777777" w:rsidR="0009064E" w:rsidRPr="008B1153" w:rsidRDefault="0009064E" w:rsidP="0009064E">
      <w:pPr>
        <w:spacing w:after="0" w:line="240" w:lineRule="auto"/>
        <w:ind w:firstLine="709"/>
        <w:contextualSpacing/>
        <w:jc w:val="both"/>
        <w:rPr>
          <w:rFonts w:eastAsia="Times New Roman" w:cs="Times New Roman"/>
          <w:b/>
          <w:szCs w:val="28"/>
          <w:lang w:eastAsia="ru-RU"/>
        </w:rPr>
      </w:pPr>
      <w:r w:rsidRPr="008B1153">
        <w:rPr>
          <w:rFonts w:eastAsia="Times New Roman" w:cs="Times New Roman"/>
          <w:b/>
          <w:szCs w:val="28"/>
          <w:lang w:eastAsia="ru-RU"/>
        </w:rPr>
        <w:t>5. Сообщения</w:t>
      </w:r>
    </w:p>
    <w:p w14:paraId="2EFCE892" w14:textId="77777777" w:rsidR="0009064E" w:rsidRPr="00A60C35" w:rsidRDefault="0009064E" w:rsidP="0009064E">
      <w:pPr>
        <w:spacing w:after="0" w:line="240" w:lineRule="auto"/>
        <w:ind w:firstLine="709"/>
        <w:contextualSpacing/>
        <w:jc w:val="both"/>
        <w:rPr>
          <w:rFonts w:eastAsia="Times New Roman" w:cs="Times New Roman"/>
          <w:szCs w:val="28"/>
          <w:lang w:eastAsia="ru-RU"/>
        </w:rPr>
      </w:pPr>
      <w:r w:rsidRPr="00A60C35">
        <w:rPr>
          <w:rFonts w:eastAsia="Times New Roman" w:cs="Times New Roman"/>
          <w:szCs w:val="28"/>
          <w:lang w:eastAsia="ru-RU"/>
        </w:rPr>
        <w:t>Код мобильных приложений оснащён логированием, которое можно просмотреть в режиме отладки.</w:t>
      </w:r>
    </w:p>
    <w:p w14:paraId="3772FBFC" w14:textId="77777777" w:rsidR="0009064E" w:rsidRPr="00A60C35" w:rsidRDefault="0009064E" w:rsidP="0009064E">
      <w:pPr>
        <w:pStyle w:val="21"/>
        <w:numPr>
          <w:ilvl w:val="0"/>
          <w:numId w:val="0"/>
        </w:numPr>
        <w:spacing w:after="0" w:line="240" w:lineRule="auto"/>
        <w:ind w:firstLine="576"/>
        <w:contextualSpacing/>
        <w:jc w:val="both"/>
        <w:rPr>
          <w:rFonts w:cs="Times New Roman"/>
          <w:color w:val="auto"/>
          <w:szCs w:val="28"/>
        </w:rPr>
      </w:pPr>
      <w:r w:rsidRPr="00A60C35">
        <w:rPr>
          <w:rFonts w:cs="Times New Roman"/>
          <w:color w:val="auto"/>
          <w:szCs w:val="28"/>
        </w:rPr>
        <w:br w:type="page"/>
      </w:r>
    </w:p>
    <w:p w14:paraId="482B25D4" w14:textId="6D2C43DE" w:rsidR="0028221A" w:rsidRPr="002D5FBA" w:rsidRDefault="0028221A" w:rsidP="00D81F03">
      <w:pPr>
        <w:pStyle w:val="Heading2"/>
        <w:spacing w:before="0" w:line="240" w:lineRule="auto"/>
        <w:contextualSpacing/>
        <w:jc w:val="center"/>
        <w:rPr>
          <w:rFonts w:ascii="Times New Roman" w:hAnsi="Times New Roman" w:cs="Times New Roman"/>
          <w:color w:val="auto"/>
          <w:sz w:val="28"/>
          <w:szCs w:val="28"/>
        </w:rPr>
      </w:pPr>
      <w:r w:rsidRPr="00A60C35">
        <w:rPr>
          <w:rFonts w:ascii="Times New Roman" w:hAnsi="Times New Roman" w:cs="Times New Roman"/>
          <w:color w:val="auto"/>
          <w:sz w:val="28"/>
          <w:szCs w:val="28"/>
        </w:rPr>
        <w:lastRenderedPageBreak/>
        <w:t>ПРИЛОЖЕНИЕ</w:t>
      </w:r>
      <w:r w:rsidRPr="002D5FBA">
        <w:rPr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="0009064E">
        <w:rPr>
          <w:rFonts w:ascii="Times New Roman" w:hAnsi="Times New Roman" w:cs="Times New Roman"/>
          <w:color w:val="auto"/>
          <w:sz w:val="28"/>
          <w:szCs w:val="28"/>
        </w:rPr>
        <w:t>Н</w:t>
      </w:r>
    </w:p>
    <w:p w14:paraId="3A571E9E" w14:textId="620E3112" w:rsidR="0028221A" w:rsidRDefault="0028221A" w:rsidP="00D81F03">
      <w:pPr>
        <w:spacing w:after="0" w:line="240" w:lineRule="auto"/>
        <w:contextualSpacing/>
        <w:jc w:val="center"/>
        <w:rPr>
          <w:rFonts w:cs="Times New Roman"/>
          <w:color w:val="auto"/>
          <w:szCs w:val="28"/>
        </w:rPr>
      </w:pPr>
      <w:r w:rsidRPr="002D5FBA">
        <w:rPr>
          <w:rFonts w:cs="Times New Roman"/>
          <w:color w:val="auto"/>
          <w:szCs w:val="28"/>
        </w:rPr>
        <w:t>(</w:t>
      </w:r>
      <w:r w:rsidRPr="00A60C35">
        <w:rPr>
          <w:rFonts w:cs="Times New Roman"/>
          <w:color w:val="auto"/>
          <w:szCs w:val="28"/>
        </w:rPr>
        <w:t>обязательное</w:t>
      </w:r>
      <w:r w:rsidRPr="002D5FBA">
        <w:rPr>
          <w:rFonts w:cs="Times New Roman"/>
          <w:color w:val="auto"/>
          <w:szCs w:val="28"/>
        </w:rPr>
        <w:t>)</w:t>
      </w:r>
    </w:p>
    <w:p w14:paraId="557D5987" w14:textId="77777777" w:rsidR="0091276D" w:rsidRPr="002D5FBA" w:rsidRDefault="0091276D" w:rsidP="00D81F03">
      <w:pPr>
        <w:spacing w:after="0" w:line="240" w:lineRule="auto"/>
        <w:contextualSpacing/>
        <w:jc w:val="center"/>
        <w:rPr>
          <w:rFonts w:cs="Times New Roman"/>
          <w:color w:val="auto"/>
          <w:szCs w:val="28"/>
        </w:rPr>
      </w:pPr>
    </w:p>
    <w:p w14:paraId="3B3E5CC1" w14:textId="77777777" w:rsidR="0028221A" w:rsidRPr="002D5FBA" w:rsidRDefault="0028221A" w:rsidP="00D81F03">
      <w:pPr>
        <w:spacing w:after="0" w:line="240" w:lineRule="auto"/>
        <w:contextualSpacing/>
        <w:jc w:val="center"/>
        <w:rPr>
          <w:rFonts w:cs="Times New Roman"/>
          <w:b/>
          <w:color w:val="auto"/>
          <w:szCs w:val="28"/>
        </w:rPr>
      </w:pPr>
      <w:r w:rsidRPr="00A60C35">
        <w:rPr>
          <w:rFonts w:cs="Times New Roman"/>
          <w:b/>
          <w:color w:val="auto"/>
          <w:szCs w:val="28"/>
        </w:rPr>
        <w:t>Руководство</w:t>
      </w:r>
      <w:r w:rsidRPr="002D5FBA">
        <w:rPr>
          <w:rFonts w:cs="Times New Roman"/>
          <w:b/>
          <w:color w:val="auto"/>
          <w:szCs w:val="28"/>
        </w:rPr>
        <w:t xml:space="preserve"> </w:t>
      </w:r>
      <w:r w:rsidRPr="00A60C35">
        <w:rPr>
          <w:rFonts w:cs="Times New Roman"/>
          <w:b/>
          <w:color w:val="auto"/>
          <w:szCs w:val="28"/>
        </w:rPr>
        <w:t>пользователя</w:t>
      </w:r>
    </w:p>
    <w:p w14:paraId="62792B48" w14:textId="77777777" w:rsidR="0028221A" w:rsidRPr="002D5FBA" w:rsidRDefault="0028221A" w:rsidP="00D81F03">
      <w:pPr>
        <w:spacing w:after="0" w:line="240" w:lineRule="auto"/>
        <w:contextualSpacing/>
        <w:jc w:val="both"/>
        <w:rPr>
          <w:rFonts w:cs="Times New Roman"/>
          <w:b/>
          <w:color w:val="auto"/>
          <w:szCs w:val="28"/>
        </w:rPr>
      </w:pPr>
    </w:p>
    <w:p w14:paraId="5D7E5AD2" w14:textId="77777777" w:rsidR="0028221A" w:rsidRPr="008B1153" w:rsidRDefault="0028221A" w:rsidP="00D81F03">
      <w:pPr>
        <w:pStyle w:val="ListParagraph"/>
        <w:spacing w:after="0" w:line="240" w:lineRule="auto"/>
        <w:ind w:left="709"/>
        <w:jc w:val="both"/>
        <w:rPr>
          <w:rFonts w:cs="Times New Roman"/>
          <w:b/>
          <w:szCs w:val="28"/>
          <w:shd w:val="clear" w:color="auto" w:fill="FFFFFF"/>
        </w:rPr>
      </w:pPr>
      <w:r w:rsidRPr="008B1153">
        <w:rPr>
          <w:rFonts w:cs="Times New Roman"/>
          <w:b/>
          <w:szCs w:val="28"/>
          <w:shd w:val="clear" w:color="auto" w:fill="FFFFFF"/>
        </w:rPr>
        <w:t>1. Введение</w:t>
      </w:r>
    </w:p>
    <w:p w14:paraId="536F192F" w14:textId="0D98338C" w:rsidR="0028221A" w:rsidRPr="002D5FBA" w:rsidRDefault="0028221A" w:rsidP="00D81F03">
      <w:pPr>
        <w:spacing w:after="0" w:line="240" w:lineRule="auto"/>
        <w:ind w:firstLine="709"/>
        <w:jc w:val="both"/>
        <w:rPr>
          <w:rFonts w:cs="Times New Roman"/>
          <w:szCs w:val="28"/>
          <w:shd w:val="clear" w:color="auto" w:fill="FFFFFF"/>
        </w:rPr>
      </w:pPr>
      <w:r w:rsidRPr="00A60C35">
        <w:rPr>
          <w:rFonts w:cs="Times New Roman"/>
          <w:szCs w:val="28"/>
          <w:shd w:val="clear" w:color="auto" w:fill="FFFFFF"/>
        </w:rPr>
        <w:t>Руководство</w:t>
      </w:r>
      <w:r w:rsidRPr="002D5FBA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пользователя</w:t>
      </w:r>
      <w:r w:rsidRPr="002D5FBA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обеспечивает</w:t>
      </w:r>
      <w:r w:rsidRPr="002D5FBA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получение</w:t>
      </w:r>
      <w:r w:rsidRPr="002D5FBA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пользователем</w:t>
      </w:r>
      <w:r w:rsidRPr="002D5FBA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базовых</w:t>
      </w:r>
      <w:r w:rsidRPr="002D5FBA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навыков</w:t>
      </w:r>
      <w:r w:rsidRPr="002D5FBA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по</w:t>
      </w:r>
      <w:r w:rsidRPr="002D5FBA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эксплуатации</w:t>
      </w:r>
      <w:r w:rsidRPr="002D5FBA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приложения</w:t>
      </w:r>
      <w:r w:rsidRPr="002D5FBA">
        <w:rPr>
          <w:rFonts w:cs="Times New Roman"/>
          <w:szCs w:val="28"/>
          <w:shd w:val="clear" w:color="auto" w:fill="FFFFFF"/>
        </w:rPr>
        <w:t xml:space="preserve"> «</w:t>
      </w:r>
      <w:r w:rsidR="009A3E6E" w:rsidRPr="00A60C35">
        <w:rPr>
          <w:rFonts w:cs="Times New Roman"/>
          <w:i/>
          <w:szCs w:val="28"/>
          <w:shd w:val="clear" w:color="auto" w:fill="FFFFFF"/>
          <w:lang w:val="en-US"/>
        </w:rPr>
        <w:t>WallsDetect</w:t>
      </w:r>
      <w:r w:rsidR="009C6934">
        <w:rPr>
          <w:rFonts w:cs="Times New Roman"/>
          <w:i/>
          <w:szCs w:val="28"/>
          <w:shd w:val="clear" w:color="auto" w:fill="FFFFFF"/>
          <w:lang w:val="en-US"/>
        </w:rPr>
        <w:t>e</w:t>
      </w:r>
      <w:r w:rsidR="009A3E6E" w:rsidRPr="00A60C35">
        <w:rPr>
          <w:rFonts w:cs="Times New Roman"/>
          <w:i/>
          <w:szCs w:val="28"/>
          <w:shd w:val="clear" w:color="auto" w:fill="FFFFFF"/>
          <w:lang w:val="en-US"/>
        </w:rPr>
        <w:t>r</w:t>
      </w:r>
      <w:r w:rsidRPr="002D5FBA">
        <w:rPr>
          <w:rFonts w:cs="Times New Roman"/>
          <w:szCs w:val="28"/>
          <w:shd w:val="clear" w:color="auto" w:fill="FFFFFF"/>
        </w:rPr>
        <w:t>».</w:t>
      </w:r>
    </w:p>
    <w:p w14:paraId="6825F351" w14:textId="14668945" w:rsidR="0028221A" w:rsidRPr="002D5FBA" w:rsidRDefault="0028221A" w:rsidP="00D81F03">
      <w:pPr>
        <w:spacing w:after="0" w:line="240" w:lineRule="auto"/>
        <w:ind w:firstLine="709"/>
        <w:jc w:val="both"/>
        <w:rPr>
          <w:rFonts w:cs="Times New Roman"/>
          <w:szCs w:val="28"/>
          <w:shd w:val="clear" w:color="auto" w:fill="FFFFFF"/>
        </w:rPr>
      </w:pPr>
      <w:r w:rsidRPr="00A60C35">
        <w:rPr>
          <w:rFonts w:cs="Times New Roman"/>
          <w:szCs w:val="28"/>
          <w:shd w:val="clear" w:color="auto" w:fill="FFFFFF"/>
        </w:rPr>
        <w:t>Разработанное</w:t>
      </w:r>
      <w:r w:rsidRPr="002D5FBA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программное</w:t>
      </w:r>
      <w:r w:rsidRPr="002D5FBA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обеспечение</w:t>
      </w:r>
      <w:r w:rsidRPr="002D5FBA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предназначено</w:t>
      </w:r>
      <w:r w:rsidRPr="002D5FBA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для</w:t>
      </w:r>
      <w:r w:rsidRPr="002D5FBA">
        <w:rPr>
          <w:rFonts w:cs="Times New Roman"/>
          <w:szCs w:val="28"/>
          <w:shd w:val="clear" w:color="auto" w:fill="FFFFFF"/>
        </w:rPr>
        <w:t xml:space="preserve"> </w:t>
      </w:r>
      <w:r w:rsidR="00701377" w:rsidRPr="00A60C35">
        <w:rPr>
          <w:rFonts w:cs="Times New Roman"/>
          <w:szCs w:val="28"/>
          <w:shd w:val="clear" w:color="auto" w:fill="FFFFFF"/>
        </w:rPr>
        <w:t>распознавания</w:t>
      </w:r>
      <w:r w:rsidR="00701377" w:rsidRPr="002D5FBA">
        <w:rPr>
          <w:rFonts w:cs="Times New Roman"/>
          <w:szCs w:val="28"/>
          <w:shd w:val="clear" w:color="auto" w:fill="FFFFFF"/>
        </w:rPr>
        <w:t xml:space="preserve"> </w:t>
      </w:r>
      <w:r w:rsidR="009C6934">
        <w:rPr>
          <w:rFonts w:cs="Times New Roman"/>
          <w:szCs w:val="28"/>
          <w:shd w:val="clear" w:color="auto" w:fill="FFFFFF"/>
        </w:rPr>
        <w:t xml:space="preserve">и обработки </w:t>
      </w:r>
      <w:r w:rsidR="00701377" w:rsidRPr="00A60C35">
        <w:rPr>
          <w:rFonts w:cs="Times New Roman"/>
          <w:szCs w:val="28"/>
          <w:shd w:val="clear" w:color="auto" w:fill="FFFFFF"/>
        </w:rPr>
        <w:t>стен</w:t>
      </w:r>
      <w:r w:rsidR="00701377" w:rsidRPr="002D5FBA">
        <w:rPr>
          <w:rFonts w:cs="Times New Roman"/>
          <w:szCs w:val="28"/>
          <w:shd w:val="clear" w:color="auto" w:fill="FFFFFF"/>
        </w:rPr>
        <w:t xml:space="preserve"> </w:t>
      </w:r>
      <w:r w:rsidR="00701377" w:rsidRPr="00A60C35">
        <w:rPr>
          <w:rFonts w:cs="Times New Roman"/>
          <w:szCs w:val="28"/>
          <w:shd w:val="clear" w:color="auto" w:fill="FFFFFF"/>
        </w:rPr>
        <w:t>на</w:t>
      </w:r>
      <w:r w:rsidR="00701377" w:rsidRPr="002D5FBA">
        <w:rPr>
          <w:rFonts w:cs="Times New Roman"/>
          <w:szCs w:val="28"/>
          <w:shd w:val="clear" w:color="auto" w:fill="FFFFFF"/>
        </w:rPr>
        <w:t xml:space="preserve"> </w:t>
      </w:r>
      <w:r w:rsidR="00701377" w:rsidRPr="00A60C35">
        <w:rPr>
          <w:rFonts w:cs="Times New Roman"/>
          <w:szCs w:val="28"/>
          <w:shd w:val="clear" w:color="auto" w:fill="FFFFFF"/>
        </w:rPr>
        <w:t>изображениях</w:t>
      </w:r>
      <w:r w:rsidRPr="002D5FBA">
        <w:rPr>
          <w:rFonts w:cs="Times New Roman"/>
          <w:szCs w:val="28"/>
          <w:shd w:val="clear" w:color="auto" w:fill="FFFFFF"/>
        </w:rPr>
        <w:t>.</w:t>
      </w:r>
    </w:p>
    <w:p w14:paraId="12F46310" w14:textId="77777777" w:rsidR="0028221A" w:rsidRPr="00A60C35" w:rsidRDefault="0028221A" w:rsidP="00D81F03">
      <w:pPr>
        <w:spacing w:after="0" w:line="240" w:lineRule="auto"/>
        <w:ind w:firstLine="709"/>
        <w:jc w:val="both"/>
        <w:rPr>
          <w:rFonts w:cs="Times New Roman"/>
          <w:szCs w:val="28"/>
          <w:shd w:val="clear" w:color="auto" w:fill="FFFFFF"/>
          <w:lang w:val="en-US"/>
        </w:rPr>
      </w:pPr>
      <w:r w:rsidRPr="00A60C35">
        <w:rPr>
          <w:rFonts w:cs="Times New Roman"/>
          <w:szCs w:val="28"/>
          <w:shd w:val="clear" w:color="auto" w:fill="FFFFFF"/>
        </w:rPr>
        <w:t>Приложение</w:t>
      </w:r>
      <w:r w:rsidRPr="00A60C35">
        <w:rPr>
          <w:rFonts w:cs="Times New Roman"/>
          <w:szCs w:val="28"/>
          <w:shd w:val="clear" w:color="auto" w:fill="FFFFFF"/>
          <w:lang w:val="en-US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обладает</w:t>
      </w:r>
      <w:r w:rsidRPr="00A60C35">
        <w:rPr>
          <w:rFonts w:cs="Times New Roman"/>
          <w:szCs w:val="28"/>
          <w:shd w:val="clear" w:color="auto" w:fill="FFFFFF"/>
          <w:lang w:val="en-US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следующим</w:t>
      </w:r>
      <w:r w:rsidRPr="00A60C35">
        <w:rPr>
          <w:rFonts w:cs="Times New Roman"/>
          <w:szCs w:val="28"/>
          <w:shd w:val="clear" w:color="auto" w:fill="FFFFFF"/>
          <w:lang w:val="en-US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функционалом</w:t>
      </w:r>
      <w:r w:rsidRPr="00A60C35">
        <w:rPr>
          <w:rFonts w:cs="Times New Roman"/>
          <w:szCs w:val="28"/>
          <w:shd w:val="clear" w:color="auto" w:fill="FFFFFF"/>
          <w:lang w:val="en-US"/>
        </w:rPr>
        <w:t>:</w:t>
      </w:r>
    </w:p>
    <w:p w14:paraId="44892139" w14:textId="27D203C2" w:rsidR="0028221A" w:rsidRPr="00A60C35" w:rsidRDefault="009D02C3" w:rsidP="00D81F03">
      <w:pPr>
        <w:pStyle w:val="ListParagraph"/>
        <w:numPr>
          <w:ilvl w:val="0"/>
          <w:numId w:val="7"/>
        </w:numPr>
        <w:spacing w:after="0" w:line="240" w:lineRule="auto"/>
        <w:ind w:left="993" w:hanging="284"/>
        <w:jc w:val="both"/>
        <w:rPr>
          <w:rFonts w:cs="Times New Roman"/>
          <w:szCs w:val="28"/>
          <w:shd w:val="clear" w:color="auto" w:fill="FFFFFF"/>
          <w:lang w:val="en-US"/>
        </w:rPr>
      </w:pPr>
      <w:r w:rsidRPr="00A60C35">
        <w:rPr>
          <w:rFonts w:cs="Times New Roman"/>
          <w:szCs w:val="28"/>
          <w:shd w:val="clear" w:color="auto" w:fill="FFFFFF"/>
        </w:rPr>
        <w:t>передача</w:t>
      </w:r>
      <w:r w:rsidRPr="00A60C35">
        <w:rPr>
          <w:rFonts w:cs="Times New Roman"/>
          <w:szCs w:val="28"/>
          <w:shd w:val="clear" w:color="auto" w:fill="FFFFFF"/>
          <w:lang w:val="en-US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изображений</w:t>
      </w:r>
      <w:r w:rsidRPr="00A60C35">
        <w:rPr>
          <w:rFonts w:cs="Times New Roman"/>
          <w:szCs w:val="28"/>
          <w:shd w:val="clear" w:color="auto" w:fill="FFFFFF"/>
          <w:lang w:val="en-US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на</w:t>
      </w:r>
      <w:r w:rsidRPr="00A60C35">
        <w:rPr>
          <w:rFonts w:cs="Times New Roman"/>
          <w:szCs w:val="28"/>
          <w:shd w:val="clear" w:color="auto" w:fill="FFFFFF"/>
          <w:lang w:val="en-US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сервер</w:t>
      </w:r>
      <w:r w:rsidR="0028221A" w:rsidRPr="00A60C35">
        <w:rPr>
          <w:rFonts w:cs="Times New Roman"/>
          <w:szCs w:val="28"/>
          <w:shd w:val="clear" w:color="auto" w:fill="FFFFFF"/>
          <w:lang w:val="en-US"/>
        </w:rPr>
        <w:t>;</w:t>
      </w:r>
    </w:p>
    <w:p w14:paraId="5BCC5B53" w14:textId="245AAEAB" w:rsidR="0028221A" w:rsidRPr="002D5FBA" w:rsidRDefault="009D02C3" w:rsidP="00D81F03">
      <w:pPr>
        <w:pStyle w:val="ListParagraph"/>
        <w:numPr>
          <w:ilvl w:val="0"/>
          <w:numId w:val="7"/>
        </w:numPr>
        <w:spacing w:after="0" w:line="240" w:lineRule="auto"/>
        <w:ind w:left="993" w:hanging="284"/>
        <w:jc w:val="both"/>
        <w:rPr>
          <w:rFonts w:cs="Times New Roman"/>
          <w:szCs w:val="28"/>
          <w:shd w:val="clear" w:color="auto" w:fill="FFFFFF"/>
        </w:rPr>
      </w:pPr>
      <w:r w:rsidRPr="00A60C35">
        <w:rPr>
          <w:rFonts w:cs="Times New Roman"/>
          <w:szCs w:val="28"/>
          <w:shd w:val="clear" w:color="auto" w:fill="FFFFFF"/>
        </w:rPr>
        <w:t>загрузка</w:t>
      </w:r>
      <w:r w:rsidRPr="002D5FBA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изображений</w:t>
      </w:r>
      <w:r w:rsidRPr="002D5FBA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с</w:t>
      </w:r>
      <w:r w:rsidRPr="002D5FBA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галереи</w:t>
      </w:r>
      <w:r w:rsidRPr="002D5FBA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мобильного</w:t>
      </w:r>
      <w:r w:rsidRPr="002D5FBA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устройства</w:t>
      </w:r>
      <w:r w:rsidR="0028221A" w:rsidRPr="002D5FBA">
        <w:rPr>
          <w:rFonts w:cs="Times New Roman"/>
          <w:szCs w:val="28"/>
          <w:shd w:val="clear" w:color="auto" w:fill="FFFFFF"/>
        </w:rPr>
        <w:t>;</w:t>
      </w:r>
    </w:p>
    <w:p w14:paraId="49D87444" w14:textId="5089680F" w:rsidR="0028221A" w:rsidRPr="002D5FBA" w:rsidRDefault="009D02C3" w:rsidP="00D81F03">
      <w:pPr>
        <w:pStyle w:val="ListParagraph"/>
        <w:numPr>
          <w:ilvl w:val="0"/>
          <w:numId w:val="7"/>
        </w:numPr>
        <w:spacing w:after="0" w:line="240" w:lineRule="auto"/>
        <w:ind w:left="993" w:hanging="284"/>
        <w:jc w:val="both"/>
        <w:rPr>
          <w:rFonts w:cs="Times New Roman"/>
          <w:szCs w:val="28"/>
          <w:shd w:val="clear" w:color="auto" w:fill="FFFFFF"/>
        </w:rPr>
      </w:pPr>
      <w:r w:rsidRPr="00A60C35">
        <w:rPr>
          <w:rFonts w:cs="Times New Roman"/>
          <w:szCs w:val="28"/>
          <w:shd w:val="clear" w:color="auto" w:fill="FFFFFF"/>
        </w:rPr>
        <w:t>загрузка</w:t>
      </w:r>
      <w:r w:rsidRPr="002D5FBA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изображений</w:t>
      </w:r>
      <w:r w:rsidRPr="002D5FBA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посредством</w:t>
      </w:r>
      <w:r w:rsidRPr="002D5FBA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снимка</w:t>
      </w:r>
      <w:r w:rsidRPr="002D5FBA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фотокамеры</w:t>
      </w:r>
      <w:r w:rsidR="0028221A" w:rsidRPr="002D5FBA">
        <w:rPr>
          <w:rFonts w:cs="Times New Roman"/>
          <w:szCs w:val="28"/>
          <w:shd w:val="clear" w:color="auto" w:fill="FFFFFF"/>
        </w:rPr>
        <w:t>.</w:t>
      </w:r>
    </w:p>
    <w:p w14:paraId="0FF12AE0" w14:textId="77777777" w:rsidR="0028221A" w:rsidRPr="002D5FBA" w:rsidRDefault="0028221A" w:rsidP="00D81F03">
      <w:pPr>
        <w:spacing w:after="0" w:line="240" w:lineRule="auto"/>
        <w:ind w:firstLine="709"/>
        <w:jc w:val="both"/>
        <w:rPr>
          <w:rFonts w:cs="Times New Roman"/>
          <w:szCs w:val="28"/>
          <w:shd w:val="clear" w:color="auto" w:fill="FFFFFF"/>
        </w:rPr>
      </w:pPr>
      <w:r w:rsidRPr="00A60C35">
        <w:rPr>
          <w:rFonts w:cs="Times New Roman"/>
          <w:szCs w:val="28"/>
          <w:shd w:val="clear" w:color="auto" w:fill="FFFFFF"/>
        </w:rPr>
        <w:t>Для</w:t>
      </w:r>
      <w:r w:rsidRPr="002D5FBA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использования</w:t>
      </w:r>
      <w:r w:rsidRPr="002D5FBA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программного</w:t>
      </w:r>
      <w:r w:rsidRPr="002D5FBA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обеспечения</w:t>
      </w:r>
      <w:r w:rsidRPr="002D5FBA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пользователь</w:t>
      </w:r>
      <w:r w:rsidRPr="002D5FBA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должен</w:t>
      </w:r>
      <w:r w:rsidRPr="002D5FBA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быть</w:t>
      </w:r>
      <w:r w:rsidRPr="002D5FBA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ознакомлен</w:t>
      </w:r>
      <w:r w:rsidRPr="002D5FBA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со</w:t>
      </w:r>
      <w:r w:rsidRPr="002D5FBA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следующими</w:t>
      </w:r>
      <w:r w:rsidRPr="002D5FBA">
        <w:rPr>
          <w:rFonts w:cs="Times New Roman"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руководствами</w:t>
      </w:r>
      <w:r w:rsidRPr="002D5FBA">
        <w:rPr>
          <w:rFonts w:cs="Times New Roman"/>
          <w:szCs w:val="28"/>
          <w:shd w:val="clear" w:color="auto" w:fill="FFFFFF"/>
        </w:rPr>
        <w:t>:</w:t>
      </w:r>
    </w:p>
    <w:p w14:paraId="32068282" w14:textId="77777777" w:rsidR="0028221A" w:rsidRPr="00A60C35" w:rsidRDefault="0028221A" w:rsidP="00D81F03">
      <w:pPr>
        <w:pStyle w:val="ListParagraph"/>
        <w:numPr>
          <w:ilvl w:val="0"/>
          <w:numId w:val="8"/>
        </w:numPr>
        <w:spacing w:after="0" w:line="240" w:lineRule="auto"/>
        <w:ind w:left="993" w:hanging="284"/>
        <w:jc w:val="both"/>
        <w:rPr>
          <w:rFonts w:cs="Times New Roman"/>
          <w:szCs w:val="28"/>
          <w:shd w:val="clear" w:color="auto" w:fill="FFFFFF"/>
          <w:lang w:val="en-US"/>
        </w:rPr>
      </w:pPr>
      <w:r w:rsidRPr="00A60C35">
        <w:rPr>
          <w:rFonts w:cs="Times New Roman"/>
          <w:szCs w:val="28"/>
          <w:shd w:val="clear" w:color="auto" w:fill="FFFFFF"/>
        </w:rPr>
        <w:t>настоящим</w:t>
      </w:r>
      <w:r w:rsidRPr="00A60C35">
        <w:rPr>
          <w:rFonts w:cs="Times New Roman"/>
          <w:szCs w:val="28"/>
          <w:shd w:val="clear" w:color="auto" w:fill="FFFFFF"/>
          <w:lang w:val="en-US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руководством</w:t>
      </w:r>
      <w:r w:rsidRPr="00A60C35">
        <w:rPr>
          <w:rFonts w:cs="Times New Roman"/>
          <w:szCs w:val="28"/>
          <w:shd w:val="clear" w:color="auto" w:fill="FFFFFF"/>
          <w:lang w:val="en-US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пользователя</w:t>
      </w:r>
      <w:r w:rsidRPr="00A60C35">
        <w:rPr>
          <w:rFonts w:cs="Times New Roman"/>
          <w:szCs w:val="28"/>
          <w:shd w:val="clear" w:color="auto" w:fill="FFFFFF"/>
          <w:lang w:val="en-US"/>
        </w:rPr>
        <w:t>;</w:t>
      </w:r>
    </w:p>
    <w:p w14:paraId="3EC9725E" w14:textId="77777777" w:rsidR="0028221A" w:rsidRPr="008B1153" w:rsidRDefault="0028221A" w:rsidP="00D81F03">
      <w:pPr>
        <w:pStyle w:val="ListParagraph"/>
        <w:numPr>
          <w:ilvl w:val="0"/>
          <w:numId w:val="8"/>
        </w:numPr>
        <w:spacing w:after="0" w:line="240" w:lineRule="auto"/>
        <w:ind w:left="993" w:hanging="284"/>
        <w:jc w:val="both"/>
        <w:rPr>
          <w:rFonts w:cs="Times New Roman"/>
          <w:szCs w:val="28"/>
          <w:shd w:val="clear" w:color="auto" w:fill="FFFFFF"/>
          <w:lang w:val="en-US"/>
        </w:rPr>
      </w:pPr>
      <w:r w:rsidRPr="00A60C35">
        <w:rPr>
          <w:rFonts w:cs="Times New Roman"/>
          <w:szCs w:val="28"/>
          <w:shd w:val="clear" w:color="auto" w:fill="FFFFFF"/>
        </w:rPr>
        <w:t>правилами</w:t>
      </w:r>
      <w:r w:rsidRPr="00A60C35">
        <w:rPr>
          <w:rFonts w:cs="Times New Roman"/>
          <w:szCs w:val="28"/>
          <w:shd w:val="clear" w:color="auto" w:fill="FFFFFF"/>
          <w:lang w:val="en-US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использования</w:t>
      </w:r>
      <w:r w:rsidRPr="00A60C35">
        <w:rPr>
          <w:rFonts w:cs="Times New Roman"/>
          <w:szCs w:val="28"/>
          <w:shd w:val="clear" w:color="auto" w:fill="FFFFFF"/>
          <w:lang w:val="en-US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>ЭВМ</w:t>
      </w:r>
      <w:r w:rsidRPr="00A60C35">
        <w:rPr>
          <w:rFonts w:cs="Times New Roman"/>
          <w:szCs w:val="28"/>
          <w:shd w:val="clear" w:color="auto" w:fill="FFFFFF"/>
          <w:lang w:val="en-US"/>
        </w:rPr>
        <w:t xml:space="preserve">. </w:t>
      </w:r>
    </w:p>
    <w:p w14:paraId="3F7F4717" w14:textId="77777777" w:rsidR="008B1153" w:rsidRPr="00A60C35" w:rsidRDefault="008B1153" w:rsidP="00D81F03">
      <w:pPr>
        <w:pStyle w:val="ListParagraph"/>
        <w:spacing w:after="0" w:line="240" w:lineRule="auto"/>
        <w:ind w:left="993"/>
        <w:jc w:val="both"/>
        <w:rPr>
          <w:rFonts w:cs="Times New Roman"/>
          <w:szCs w:val="28"/>
          <w:shd w:val="clear" w:color="auto" w:fill="FFFFFF"/>
          <w:lang w:val="en-US"/>
        </w:rPr>
      </w:pPr>
    </w:p>
    <w:p w14:paraId="51356261" w14:textId="77777777" w:rsidR="0028221A" w:rsidRPr="008B1153" w:rsidRDefault="0028221A" w:rsidP="00D81F03">
      <w:pPr>
        <w:pStyle w:val="ListParagraph"/>
        <w:spacing w:after="0" w:line="240" w:lineRule="auto"/>
        <w:ind w:left="709"/>
        <w:jc w:val="both"/>
        <w:rPr>
          <w:rFonts w:cs="Times New Roman"/>
          <w:b/>
          <w:szCs w:val="28"/>
          <w:shd w:val="clear" w:color="auto" w:fill="FFFFFF"/>
          <w:lang w:val="en-US"/>
        </w:rPr>
      </w:pPr>
      <w:r w:rsidRPr="008B1153">
        <w:rPr>
          <w:rFonts w:cs="Times New Roman"/>
          <w:b/>
          <w:szCs w:val="28"/>
          <w:shd w:val="clear" w:color="auto" w:fill="FFFFFF"/>
          <w:lang w:val="en-US"/>
        </w:rPr>
        <w:t xml:space="preserve">2. </w:t>
      </w:r>
      <w:r w:rsidRPr="008B1153">
        <w:rPr>
          <w:rFonts w:cs="Times New Roman"/>
          <w:b/>
          <w:szCs w:val="28"/>
          <w:shd w:val="clear" w:color="auto" w:fill="FFFFFF"/>
        </w:rPr>
        <w:t>Назначение</w:t>
      </w:r>
      <w:r w:rsidRPr="008B1153">
        <w:rPr>
          <w:rFonts w:cs="Times New Roman"/>
          <w:b/>
          <w:szCs w:val="28"/>
          <w:shd w:val="clear" w:color="auto" w:fill="FFFFFF"/>
          <w:lang w:val="en-US"/>
        </w:rPr>
        <w:t xml:space="preserve"> </w:t>
      </w:r>
      <w:r w:rsidRPr="008B1153">
        <w:rPr>
          <w:rFonts w:cs="Times New Roman"/>
          <w:b/>
          <w:szCs w:val="28"/>
          <w:shd w:val="clear" w:color="auto" w:fill="FFFFFF"/>
        </w:rPr>
        <w:t>и</w:t>
      </w:r>
      <w:r w:rsidRPr="008B1153">
        <w:rPr>
          <w:rFonts w:cs="Times New Roman"/>
          <w:b/>
          <w:szCs w:val="28"/>
          <w:shd w:val="clear" w:color="auto" w:fill="FFFFFF"/>
          <w:lang w:val="en-US"/>
        </w:rPr>
        <w:t xml:space="preserve"> </w:t>
      </w:r>
      <w:r w:rsidRPr="008B1153">
        <w:rPr>
          <w:rFonts w:cs="Times New Roman"/>
          <w:b/>
          <w:szCs w:val="28"/>
          <w:shd w:val="clear" w:color="auto" w:fill="FFFFFF"/>
        </w:rPr>
        <w:t>условия</w:t>
      </w:r>
      <w:r w:rsidRPr="008B1153">
        <w:rPr>
          <w:rFonts w:cs="Times New Roman"/>
          <w:b/>
          <w:szCs w:val="28"/>
          <w:shd w:val="clear" w:color="auto" w:fill="FFFFFF"/>
          <w:lang w:val="en-US"/>
        </w:rPr>
        <w:t xml:space="preserve"> </w:t>
      </w:r>
      <w:r w:rsidRPr="008B1153">
        <w:rPr>
          <w:rFonts w:cs="Times New Roman"/>
          <w:b/>
          <w:szCs w:val="28"/>
          <w:shd w:val="clear" w:color="auto" w:fill="FFFFFF"/>
        </w:rPr>
        <w:t>применения</w:t>
      </w:r>
    </w:p>
    <w:p w14:paraId="080C021A" w14:textId="249A5976" w:rsidR="0028221A" w:rsidRPr="004B0591" w:rsidRDefault="0028221A" w:rsidP="00D81F03">
      <w:pPr>
        <w:spacing w:after="0" w:line="240" w:lineRule="auto"/>
        <w:ind w:firstLine="709"/>
        <w:jc w:val="both"/>
        <w:rPr>
          <w:rFonts w:cs="Times New Roman"/>
          <w:szCs w:val="28"/>
          <w:shd w:val="clear" w:color="auto" w:fill="FFFFFF"/>
        </w:rPr>
      </w:pPr>
      <w:r w:rsidRPr="00A60C35">
        <w:rPr>
          <w:rFonts w:eastAsia="Times New Roman" w:cs="Times New Roman"/>
          <w:szCs w:val="28"/>
          <w:lang w:eastAsia="ru-RU"/>
        </w:rPr>
        <w:t>Приложение</w:t>
      </w:r>
      <w:r w:rsidRPr="004B0591">
        <w:rPr>
          <w:rFonts w:eastAsia="Times New Roman" w:cs="Times New Roman"/>
          <w:szCs w:val="28"/>
          <w:lang w:eastAsia="ru-RU"/>
        </w:rPr>
        <w:t xml:space="preserve"> </w:t>
      </w:r>
      <w:r w:rsidRPr="00A60C35">
        <w:rPr>
          <w:rFonts w:eastAsia="Times New Roman" w:cs="Times New Roman"/>
          <w:szCs w:val="28"/>
          <w:lang w:eastAsia="ru-RU"/>
        </w:rPr>
        <w:t>предназначено</w:t>
      </w:r>
      <w:r w:rsidRPr="004B0591">
        <w:rPr>
          <w:rFonts w:eastAsia="Times New Roman" w:cs="Times New Roman"/>
          <w:szCs w:val="28"/>
          <w:lang w:eastAsia="ru-RU"/>
        </w:rPr>
        <w:t xml:space="preserve"> </w:t>
      </w:r>
      <w:r w:rsidR="00FD398C" w:rsidRPr="00A60C35">
        <w:rPr>
          <w:rFonts w:cs="Times New Roman"/>
          <w:szCs w:val="28"/>
          <w:shd w:val="clear" w:color="auto" w:fill="FFFFFF"/>
        </w:rPr>
        <w:t>для</w:t>
      </w:r>
      <w:r w:rsidR="00FD398C" w:rsidRPr="004B0591">
        <w:rPr>
          <w:rFonts w:cs="Times New Roman"/>
          <w:szCs w:val="28"/>
          <w:shd w:val="clear" w:color="auto" w:fill="FFFFFF"/>
        </w:rPr>
        <w:t xml:space="preserve"> </w:t>
      </w:r>
      <w:r w:rsidR="00FD398C" w:rsidRPr="00A60C35">
        <w:rPr>
          <w:rFonts w:cs="Times New Roman"/>
          <w:szCs w:val="28"/>
          <w:shd w:val="clear" w:color="auto" w:fill="FFFFFF"/>
        </w:rPr>
        <w:t>распознавания</w:t>
      </w:r>
      <w:r w:rsidR="00FD398C" w:rsidRPr="004B0591">
        <w:rPr>
          <w:rFonts w:cs="Times New Roman"/>
          <w:szCs w:val="28"/>
          <w:shd w:val="clear" w:color="auto" w:fill="FFFFFF"/>
        </w:rPr>
        <w:t xml:space="preserve"> </w:t>
      </w:r>
      <w:r w:rsidR="00FD398C" w:rsidRPr="00A60C35">
        <w:rPr>
          <w:rFonts w:cs="Times New Roman"/>
          <w:szCs w:val="28"/>
          <w:shd w:val="clear" w:color="auto" w:fill="FFFFFF"/>
        </w:rPr>
        <w:t>границ</w:t>
      </w:r>
      <w:r w:rsidR="00FD398C" w:rsidRPr="004B0591">
        <w:rPr>
          <w:rFonts w:cs="Times New Roman"/>
          <w:szCs w:val="28"/>
          <w:shd w:val="clear" w:color="auto" w:fill="FFFFFF"/>
        </w:rPr>
        <w:t xml:space="preserve"> </w:t>
      </w:r>
      <w:r w:rsidR="00FD398C" w:rsidRPr="00A60C35">
        <w:rPr>
          <w:rFonts w:cs="Times New Roman"/>
          <w:szCs w:val="28"/>
          <w:shd w:val="clear" w:color="auto" w:fill="FFFFFF"/>
        </w:rPr>
        <w:t>стен</w:t>
      </w:r>
      <w:r w:rsidR="00FD398C" w:rsidRPr="004B0591">
        <w:rPr>
          <w:rFonts w:cs="Times New Roman"/>
          <w:szCs w:val="28"/>
          <w:shd w:val="clear" w:color="auto" w:fill="FFFFFF"/>
        </w:rPr>
        <w:t xml:space="preserve"> </w:t>
      </w:r>
      <w:r w:rsidR="00FD398C" w:rsidRPr="00A60C35">
        <w:rPr>
          <w:rFonts w:cs="Times New Roman"/>
          <w:szCs w:val="28"/>
          <w:shd w:val="clear" w:color="auto" w:fill="FFFFFF"/>
        </w:rPr>
        <w:t>на</w:t>
      </w:r>
      <w:r w:rsidR="00FD398C" w:rsidRPr="004B0591">
        <w:rPr>
          <w:rFonts w:cs="Times New Roman"/>
          <w:szCs w:val="28"/>
          <w:shd w:val="clear" w:color="auto" w:fill="FFFFFF"/>
        </w:rPr>
        <w:t xml:space="preserve"> </w:t>
      </w:r>
      <w:r w:rsidR="00FD398C" w:rsidRPr="00A60C35">
        <w:rPr>
          <w:rFonts w:cs="Times New Roman"/>
          <w:szCs w:val="28"/>
          <w:shd w:val="clear" w:color="auto" w:fill="FFFFFF"/>
        </w:rPr>
        <w:t>изображениях</w:t>
      </w:r>
      <w:r w:rsidR="00A86A06" w:rsidRPr="004B0591">
        <w:rPr>
          <w:rFonts w:cs="Times New Roman"/>
          <w:szCs w:val="28"/>
          <w:shd w:val="clear" w:color="auto" w:fill="FFFFFF"/>
        </w:rPr>
        <w:t xml:space="preserve">, </w:t>
      </w:r>
      <w:r w:rsidR="00A86A06" w:rsidRPr="00A60C35">
        <w:rPr>
          <w:rFonts w:cs="Times New Roman"/>
          <w:szCs w:val="28"/>
          <w:shd w:val="clear" w:color="auto" w:fill="FFFFFF"/>
        </w:rPr>
        <w:t>посредством</w:t>
      </w:r>
      <w:r w:rsidR="00A86A06" w:rsidRPr="004B0591">
        <w:rPr>
          <w:rFonts w:cs="Times New Roman"/>
          <w:szCs w:val="28"/>
          <w:shd w:val="clear" w:color="auto" w:fill="FFFFFF"/>
        </w:rPr>
        <w:t xml:space="preserve"> </w:t>
      </w:r>
      <w:r w:rsidR="00A86A06" w:rsidRPr="00A60C35">
        <w:rPr>
          <w:rFonts w:cs="Times New Roman"/>
          <w:szCs w:val="28"/>
          <w:shd w:val="clear" w:color="auto" w:fill="FFFFFF"/>
        </w:rPr>
        <w:t>отправки</w:t>
      </w:r>
      <w:r w:rsidR="00A86A06" w:rsidRPr="004B0591">
        <w:rPr>
          <w:rFonts w:cs="Times New Roman"/>
          <w:szCs w:val="28"/>
          <w:shd w:val="clear" w:color="auto" w:fill="FFFFFF"/>
        </w:rPr>
        <w:t xml:space="preserve"> </w:t>
      </w:r>
      <w:r w:rsidR="00A86A06" w:rsidRPr="00A60C35">
        <w:rPr>
          <w:rFonts w:cs="Times New Roman"/>
          <w:szCs w:val="28"/>
          <w:shd w:val="clear" w:color="auto" w:fill="FFFFFF"/>
        </w:rPr>
        <w:t>изображения</w:t>
      </w:r>
      <w:r w:rsidR="00A86A06" w:rsidRPr="004B0591">
        <w:rPr>
          <w:rFonts w:cs="Times New Roman"/>
          <w:szCs w:val="28"/>
          <w:shd w:val="clear" w:color="auto" w:fill="FFFFFF"/>
        </w:rPr>
        <w:t xml:space="preserve"> </w:t>
      </w:r>
      <w:r w:rsidR="00A86A06" w:rsidRPr="00A60C35">
        <w:rPr>
          <w:rFonts w:cs="Times New Roman"/>
          <w:szCs w:val="28"/>
          <w:shd w:val="clear" w:color="auto" w:fill="FFFFFF"/>
        </w:rPr>
        <w:t>с</w:t>
      </w:r>
      <w:r w:rsidR="00A86A06" w:rsidRPr="004B0591">
        <w:rPr>
          <w:rFonts w:cs="Times New Roman"/>
          <w:szCs w:val="28"/>
          <w:shd w:val="clear" w:color="auto" w:fill="FFFFFF"/>
        </w:rPr>
        <w:t xml:space="preserve"> </w:t>
      </w:r>
      <w:r w:rsidR="00A86A06" w:rsidRPr="00A60C35">
        <w:rPr>
          <w:rFonts w:cs="Times New Roman"/>
          <w:szCs w:val="28"/>
          <w:shd w:val="clear" w:color="auto" w:fill="FFFFFF"/>
        </w:rPr>
        <w:t>мобильного</w:t>
      </w:r>
      <w:r w:rsidR="00A86A06" w:rsidRPr="004B0591">
        <w:rPr>
          <w:rFonts w:cs="Times New Roman"/>
          <w:szCs w:val="28"/>
          <w:shd w:val="clear" w:color="auto" w:fill="FFFFFF"/>
        </w:rPr>
        <w:t xml:space="preserve"> </w:t>
      </w:r>
      <w:r w:rsidR="00A86A06" w:rsidRPr="00A60C35">
        <w:rPr>
          <w:rFonts w:cs="Times New Roman"/>
          <w:szCs w:val="28"/>
          <w:shd w:val="clear" w:color="auto" w:fill="FFFFFF"/>
        </w:rPr>
        <w:t>телефона</w:t>
      </w:r>
      <w:r w:rsidR="00A86A06" w:rsidRPr="004B0591">
        <w:rPr>
          <w:rFonts w:cs="Times New Roman"/>
          <w:szCs w:val="28"/>
          <w:shd w:val="clear" w:color="auto" w:fill="FFFFFF"/>
        </w:rPr>
        <w:t xml:space="preserve"> </w:t>
      </w:r>
      <w:r w:rsidR="00A86A06" w:rsidRPr="00A60C35">
        <w:rPr>
          <w:rFonts w:cs="Times New Roman"/>
          <w:szCs w:val="28"/>
          <w:shd w:val="clear" w:color="auto" w:fill="FFFFFF"/>
        </w:rPr>
        <w:t>на</w:t>
      </w:r>
      <w:r w:rsidR="00A86A06" w:rsidRPr="004B0591">
        <w:rPr>
          <w:rFonts w:cs="Times New Roman"/>
          <w:szCs w:val="28"/>
          <w:shd w:val="clear" w:color="auto" w:fill="FFFFFF"/>
        </w:rPr>
        <w:t xml:space="preserve"> </w:t>
      </w:r>
      <w:r w:rsidR="00A86A06" w:rsidRPr="00A60C35">
        <w:rPr>
          <w:rFonts w:cs="Times New Roman"/>
          <w:szCs w:val="28"/>
          <w:shd w:val="clear" w:color="auto" w:fill="FFFFFF"/>
        </w:rPr>
        <w:t>сервер</w:t>
      </w:r>
      <w:r w:rsidR="00A86A06" w:rsidRPr="004B0591">
        <w:rPr>
          <w:rFonts w:cs="Times New Roman"/>
          <w:szCs w:val="28"/>
          <w:shd w:val="clear" w:color="auto" w:fill="FFFFFF"/>
        </w:rPr>
        <w:t xml:space="preserve"> </w:t>
      </w:r>
      <w:r w:rsidR="00A86A06" w:rsidRPr="00A60C35">
        <w:rPr>
          <w:rFonts w:cs="Times New Roman"/>
          <w:szCs w:val="28"/>
          <w:shd w:val="clear" w:color="auto" w:fill="FFFFFF"/>
        </w:rPr>
        <w:t>для</w:t>
      </w:r>
      <w:r w:rsidR="00A86A06" w:rsidRPr="004B0591">
        <w:rPr>
          <w:rFonts w:cs="Times New Roman"/>
          <w:szCs w:val="28"/>
          <w:shd w:val="clear" w:color="auto" w:fill="FFFFFF"/>
        </w:rPr>
        <w:t xml:space="preserve"> </w:t>
      </w:r>
      <w:r w:rsidR="00A86A06" w:rsidRPr="00A60C35">
        <w:rPr>
          <w:rFonts w:cs="Times New Roman"/>
          <w:szCs w:val="28"/>
          <w:shd w:val="clear" w:color="auto" w:fill="FFFFFF"/>
        </w:rPr>
        <w:t>дальнейшего</w:t>
      </w:r>
      <w:r w:rsidR="00A86A06" w:rsidRPr="004B0591">
        <w:rPr>
          <w:rFonts w:cs="Times New Roman"/>
          <w:szCs w:val="28"/>
          <w:shd w:val="clear" w:color="auto" w:fill="FFFFFF"/>
        </w:rPr>
        <w:t xml:space="preserve"> </w:t>
      </w:r>
      <w:r w:rsidR="00A86A06" w:rsidRPr="00A60C35">
        <w:rPr>
          <w:rFonts w:cs="Times New Roman"/>
          <w:szCs w:val="28"/>
          <w:shd w:val="clear" w:color="auto" w:fill="FFFFFF"/>
        </w:rPr>
        <w:t>анализа</w:t>
      </w:r>
      <w:r w:rsidRPr="004B0591">
        <w:rPr>
          <w:rFonts w:cs="Times New Roman"/>
          <w:color w:val="auto"/>
          <w:szCs w:val="28"/>
        </w:rPr>
        <w:t>.</w:t>
      </w:r>
    </w:p>
    <w:p w14:paraId="136FBC41" w14:textId="5EC6B29D" w:rsidR="0028221A" w:rsidRPr="004B0591" w:rsidRDefault="0028221A" w:rsidP="00D81F03">
      <w:pPr>
        <w:spacing w:after="0" w:line="240" w:lineRule="auto"/>
        <w:ind w:firstLine="709"/>
        <w:contextualSpacing/>
        <w:jc w:val="both"/>
        <w:rPr>
          <w:rFonts w:eastAsia="Times New Roman" w:cs="Times New Roman"/>
          <w:szCs w:val="28"/>
          <w:lang w:eastAsia="ru-RU"/>
        </w:rPr>
      </w:pPr>
      <w:r w:rsidRPr="00A60C35">
        <w:rPr>
          <w:rFonts w:eastAsia="Times New Roman" w:cs="Times New Roman"/>
          <w:szCs w:val="28"/>
          <w:lang w:eastAsia="ru-RU"/>
        </w:rPr>
        <w:t>Для</w:t>
      </w:r>
      <w:r w:rsidRPr="004B0591">
        <w:rPr>
          <w:rFonts w:eastAsia="Times New Roman" w:cs="Times New Roman"/>
          <w:szCs w:val="28"/>
          <w:lang w:eastAsia="ru-RU"/>
        </w:rPr>
        <w:t xml:space="preserve"> </w:t>
      </w:r>
      <w:r w:rsidRPr="00A60C35">
        <w:rPr>
          <w:rFonts w:eastAsia="Times New Roman" w:cs="Times New Roman"/>
          <w:szCs w:val="28"/>
          <w:lang w:eastAsia="ru-RU"/>
        </w:rPr>
        <w:t>корректной</w:t>
      </w:r>
      <w:r w:rsidRPr="004B0591">
        <w:rPr>
          <w:rFonts w:eastAsia="Times New Roman" w:cs="Times New Roman"/>
          <w:szCs w:val="28"/>
          <w:lang w:eastAsia="ru-RU"/>
        </w:rPr>
        <w:t xml:space="preserve"> </w:t>
      </w:r>
      <w:r w:rsidRPr="00A60C35">
        <w:rPr>
          <w:rFonts w:eastAsia="Times New Roman" w:cs="Times New Roman"/>
          <w:szCs w:val="28"/>
          <w:lang w:eastAsia="ru-RU"/>
        </w:rPr>
        <w:t>работы</w:t>
      </w:r>
      <w:r w:rsidRPr="004B0591">
        <w:rPr>
          <w:rFonts w:eastAsia="Times New Roman" w:cs="Times New Roman"/>
          <w:szCs w:val="28"/>
          <w:lang w:eastAsia="ru-RU"/>
        </w:rPr>
        <w:t xml:space="preserve"> </w:t>
      </w:r>
      <w:r w:rsidRPr="00A60C35">
        <w:rPr>
          <w:rFonts w:eastAsia="Times New Roman" w:cs="Times New Roman"/>
          <w:szCs w:val="28"/>
          <w:lang w:eastAsia="ru-RU"/>
        </w:rPr>
        <w:t>мобильного</w:t>
      </w:r>
      <w:r w:rsidRPr="004B0591">
        <w:rPr>
          <w:rFonts w:eastAsia="Times New Roman" w:cs="Times New Roman"/>
          <w:szCs w:val="28"/>
          <w:lang w:eastAsia="ru-RU"/>
        </w:rPr>
        <w:t xml:space="preserve"> </w:t>
      </w:r>
      <w:r w:rsidRPr="00A60C35">
        <w:rPr>
          <w:rFonts w:eastAsia="Times New Roman" w:cs="Times New Roman"/>
          <w:szCs w:val="28"/>
          <w:lang w:eastAsia="ru-RU"/>
        </w:rPr>
        <w:t>приложения</w:t>
      </w:r>
      <w:r w:rsidRPr="004B0591">
        <w:rPr>
          <w:rFonts w:eastAsia="Times New Roman" w:cs="Times New Roman"/>
          <w:szCs w:val="28"/>
          <w:lang w:eastAsia="ru-RU"/>
        </w:rPr>
        <w:t xml:space="preserve"> </w:t>
      </w:r>
      <w:r w:rsidRPr="00A60C35">
        <w:rPr>
          <w:rFonts w:eastAsia="Times New Roman" w:cs="Times New Roman"/>
          <w:szCs w:val="28"/>
          <w:lang w:eastAsia="ru-RU"/>
        </w:rPr>
        <w:t>пользователь</w:t>
      </w:r>
      <w:r w:rsidRPr="004B0591">
        <w:rPr>
          <w:rFonts w:eastAsia="Times New Roman" w:cs="Times New Roman"/>
          <w:szCs w:val="28"/>
          <w:lang w:eastAsia="ru-RU"/>
        </w:rPr>
        <w:t xml:space="preserve"> </w:t>
      </w:r>
      <w:r w:rsidRPr="00A60C35">
        <w:rPr>
          <w:rFonts w:eastAsia="Times New Roman" w:cs="Times New Roman"/>
          <w:szCs w:val="28"/>
          <w:lang w:eastAsia="ru-RU"/>
        </w:rPr>
        <w:t>должен</w:t>
      </w:r>
      <w:r w:rsidRPr="004B0591">
        <w:rPr>
          <w:rFonts w:eastAsia="Times New Roman" w:cs="Times New Roman"/>
          <w:szCs w:val="28"/>
          <w:lang w:eastAsia="ru-RU"/>
        </w:rPr>
        <w:t xml:space="preserve"> </w:t>
      </w:r>
      <w:r w:rsidRPr="00A60C35">
        <w:rPr>
          <w:rFonts w:eastAsia="Times New Roman" w:cs="Times New Roman"/>
          <w:szCs w:val="28"/>
          <w:lang w:eastAsia="ru-RU"/>
        </w:rPr>
        <w:t>обладать</w:t>
      </w:r>
      <w:r w:rsidRPr="004B0591">
        <w:rPr>
          <w:rFonts w:eastAsia="Times New Roman" w:cs="Times New Roman"/>
          <w:szCs w:val="28"/>
          <w:lang w:eastAsia="ru-RU"/>
        </w:rPr>
        <w:t xml:space="preserve"> </w:t>
      </w:r>
      <w:r w:rsidRPr="00A60C35">
        <w:rPr>
          <w:rFonts w:eastAsia="Times New Roman" w:cs="Times New Roman"/>
          <w:szCs w:val="28"/>
          <w:lang w:eastAsia="ru-RU"/>
        </w:rPr>
        <w:t>мобильным</w:t>
      </w:r>
      <w:r w:rsidRPr="004B0591">
        <w:rPr>
          <w:rFonts w:eastAsia="Times New Roman" w:cs="Times New Roman"/>
          <w:szCs w:val="28"/>
          <w:lang w:eastAsia="ru-RU"/>
        </w:rPr>
        <w:t xml:space="preserve"> </w:t>
      </w:r>
      <w:r w:rsidRPr="00A60C35">
        <w:rPr>
          <w:rFonts w:eastAsia="Times New Roman" w:cs="Times New Roman"/>
          <w:szCs w:val="28"/>
          <w:lang w:eastAsia="ru-RU"/>
        </w:rPr>
        <w:t>устройством</w:t>
      </w:r>
      <w:r w:rsidRPr="004B0591">
        <w:rPr>
          <w:rFonts w:eastAsia="Times New Roman" w:cs="Times New Roman"/>
          <w:szCs w:val="28"/>
          <w:lang w:eastAsia="ru-RU"/>
        </w:rPr>
        <w:t xml:space="preserve"> </w:t>
      </w:r>
      <w:r w:rsidRPr="00A60C35">
        <w:rPr>
          <w:rFonts w:eastAsia="Times New Roman" w:cs="Times New Roman"/>
          <w:szCs w:val="28"/>
          <w:lang w:eastAsia="ru-RU"/>
        </w:rPr>
        <w:t>с</w:t>
      </w:r>
      <w:r w:rsidRPr="004B0591">
        <w:rPr>
          <w:rFonts w:eastAsia="Times New Roman" w:cs="Times New Roman"/>
          <w:szCs w:val="28"/>
          <w:lang w:eastAsia="ru-RU"/>
        </w:rPr>
        <w:t xml:space="preserve"> </w:t>
      </w:r>
      <w:r w:rsidRPr="00A60C35">
        <w:rPr>
          <w:rFonts w:eastAsia="Times New Roman" w:cs="Times New Roman"/>
          <w:szCs w:val="28"/>
          <w:lang w:eastAsia="ru-RU"/>
        </w:rPr>
        <w:t>операционной</w:t>
      </w:r>
      <w:r w:rsidRPr="004B0591">
        <w:rPr>
          <w:rFonts w:eastAsia="Times New Roman" w:cs="Times New Roman"/>
          <w:szCs w:val="28"/>
          <w:lang w:eastAsia="ru-RU"/>
        </w:rPr>
        <w:t xml:space="preserve"> </w:t>
      </w:r>
      <w:r w:rsidRPr="00A60C35">
        <w:rPr>
          <w:rFonts w:eastAsia="Times New Roman" w:cs="Times New Roman"/>
          <w:szCs w:val="28"/>
          <w:lang w:eastAsia="ru-RU"/>
        </w:rPr>
        <w:t>системой</w:t>
      </w:r>
      <w:r w:rsidRPr="004B0591">
        <w:rPr>
          <w:rFonts w:eastAsia="Times New Roman" w:cs="Times New Roman"/>
          <w:szCs w:val="28"/>
          <w:lang w:eastAsia="ru-RU"/>
        </w:rPr>
        <w:t xml:space="preserve"> </w:t>
      </w:r>
      <w:r w:rsidRPr="00B81CBF">
        <w:rPr>
          <w:rFonts w:eastAsia="Times New Roman" w:cs="Times New Roman"/>
          <w:i/>
          <w:szCs w:val="28"/>
          <w:lang w:val="en-US" w:eastAsia="ru-RU"/>
        </w:rPr>
        <w:t>Android</w:t>
      </w:r>
      <w:r w:rsidRPr="004B0591">
        <w:rPr>
          <w:rFonts w:eastAsia="Times New Roman" w:cs="Times New Roman"/>
          <w:szCs w:val="28"/>
          <w:lang w:eastAsia="ru-RU"/>
        </w:rPr>
        <w:t xml:space="preserve"> </w:t>
      </w:r>
      <w:r w:rsidR="00430DBE">
        <w:rPr>
          <w:rFonts w:eastAsia="Times New Roman" w:cs="Times New Roman"/>
          <w:szCs w:val="28"/>
          <w:lang w:eastAsia="ru-RU"/>
        </w:rPr>
        <w:t xml:space="preserve">пятой </w:t>
      </w:r>
      <w:r w:rsidRPr="00A60C35">
        <w:rPr>
          <w:rFonts w:eastAsia="Times New Roman" w:cs="Times New Roman"/>
          <w:szCs w:val="28"/>
          <w:lang w:eastAsia="ru-RU"/>
        </w:rPr>
        <w:t>версии</w:t>
      </w:r>
      <w:r w:rsidRPr="004B0591">
        <w:rPr>
          <w:rFonts w:eastAsia="Times New Roman" w:cs="Times New Roman"/>
          <w:szCs w:val="28"/>
          <w:lang w:eastAsia="ru-RU"/>
        </w:rPr>
        <w:t xml:space="preserve"> </w:t>
      </w:r>
      <w:r w:rsidRPr="00A60C35">
        <w:rPr>
          <w:rFonts w:eastAsia="Times New Roman" w:cs="Times New Roman"/>
          <w:szCs w:val="28"/>
          <w:lang w:eastAsia="ru-RU"/>
        </w:rPr>
        <w:t>и</w:t>
      </w:r>
      <w:r w:rsidRPr="004B0591">
        <w:rPr>
          <w:rFonts w:eastAsia="Times New Roman" w:cs="Times New Roman"/>
          <w:szCs w:val="28"/>
          <w:lang w:eastAsia="ru-RU"/>
        </w:rPr>
        <w:t xml:space="preserve"> </w:t>
      </w:r>
      <w:r w:rsidRPr="00A60C35">
        <w:rPr>
          <w:rFonts w:eastAsia="Times New Roman" w:cs="Times New Roman"/>
          <w:szCs w:val="28"/>
          <w:lang w:eastAsia="ru-RU"/>
        </w:rPr>
        <w:t>выше</w:t>
      </w:r>
      <w:r w:rsidRPr="004B0591">
        <w:rPr>
          <w:rFonts w:eastAsia="Times New Roman" w:cs="Times New Roman"/>
          <w:szCs w:val="28"/>
          <w:lang w:eastAsia="ru-RU"/>
        </w:rPr>
        <w:t>.</w:t>
      </w:r>
    </w:p>
    <w:p w14:paraId="4095CA94" w14:textId="77777777" w:rsidR="0028221A" w:rsidRPr="00A60C35" w:rsidRDefault="0028221A" w:rsidP="00D81F03">
      <w:pPr>
        <w:spacing w:after="0" w:line="240" w:lineRule="auto"/>
        <w:ind w:firstLine="709"/>
        <w:contextualSpacing/>
        <w:jc w:val="both"/>
        <w:rPr>
          <w:rFonts w:eastAsia="Times New Roman" w:cs="Times New Roman"/>
          <w:szCs w:val="28"/>
          <w:lang w:eastAsia="ru-RU"/>
        </w:rPr>
      </w:pPr>
      <w:r w:rsidRPr="00A60C35">
        <w:rPr>
          <w:rFonts w:eastAsia="Times New Roman" w:cs="Times New Roman"/>
          <w:szCs w:val="28"/>
          <w:lang w:eastAsia="ru-RU"/>
        </w:rPr>
        <w:t>Минимальные</w:t>
      </w:r>
      <w:r w:rsidRPr="004B0591">
        <w:rPr>
          <w:rFonts w:eastAsia="Times New Roman" w:cs="Times New Roman"/>
          <w:szCs w:val="28"/>
          <w:lang w:eastAsia="ru-RU"/>
        </w:rPr>
        <w:t xml:space="preserve"> </w:t>
      </w:r>
      <w:r w:rsidRPr="00A60C35">
        <w:rPr>
          <w:rFonts w:eastAsia="Times New Roman" w:cs="Times New Roman"/>
          <w:szCs w:val="28"/>
          <w:lang w:eastAsia="ru-RU"/>
        </w:rPr>
        <w:t>технические</w:t>
      </w:r>
      <w:r w:rsidRPr="004B0591">
        <w:rPr>
          <w:rFonts w:eastAsia="Times New Roman" w:cs="Times New Roman"/>
          <w:szCs w:val="28"/>
          <w:lang w:eastAsia="ru-RU"/>
        </w:rPr>
        <w:t xml:space="preserve"> </w:t>
      </w:r>
      <w:r w:rsidRPr="00A60C35">
        <w:rPr>
          <w:rFonts w:eastAsia="Times New Roman" w:cs="Times New Roman"/>
          <w:szCs w:val="28"/>
          <w:lang w:eastAsia="ru-RU"/>
        </w:rPr>
        <w:t>требования к мобильному устройству:</w:t>
      </w:r>
    </w:p>
    <w:p w14:paraId="4D8955C0" w14:textId="77777777" w:rsidR="0028221A" w:rsidRPr="00A60C35" w:rsidRDefault="0028221A" w:rsidP="00D81F03">
      <w:pPr>
        <w:spacing w:after="0" w:line="240" w:lineRule="auto"/>
        <w:ind w:firstLine="709"/>
        <w:contextualSpacing/>
        <w:jc w:val="both"/>
        <w:rPr>
          <w:rFonts w:eastAsia="Times New Roman" w:cs="Times New Roman"/>
          <w:szCs w:val="28"/>
          <w:lang w:eastAsia="ru-RU"/>
        </w:rPr>
      </w:pPr>
      <w:r w:rsidRPr="00A60C35">
        <w:rPr>
          <w:rFonts w:eastAsia="Times New Roman" w:cs="Times New Roman"/>
          <w:szCs w:val="28"/>
          <w:lang w:eastAsia="ru-RU"/>
        </w:rPr>
        <w:t xml:space="preserve">– доступ к сети </w:t>
      </w:r>
      <w:r w:rsidRPr="00A60C35">
        <w:rPr>
          <w:rFonts w:eastAsia="Times New Roman" w:cs="Times New Roman"/>
          <w:i/>
          <w:szCs w:val="28"/>
          <w:lang w:val="en-US" w:eastAsia="ru-RU"/>
        </w:rPr>
        <w:t>WiFi</w:t>
      </w:r>
      <w:r w:rsidRPr="00A60C35">
        <w:rPr>
          <w:rFonts w:eastAsia="Times New Roman" w:cs="Times New Roman"/>
          <w:szCs w:val="28"/>
          <w:lang w:eastAsia="ru-RU"/>
        </w:rPr>
        <w:t>;</w:t>
      </w:r>
    </w:p>
    <w:p w14:paraId="28AB7341" w14:textId="70E3F0E7" w:rsidR="0028221A" w:rsidRPr="00A60C35" w:rsidRDefault="0028221A" w:rsidP="00D81F03">
      <w:pPr>
        <w:spacing w:after="0" w:line="240" w:lineRule="auto"/>
        <w:ind w:firstLine="709"/>
        <w:contextualSpacing/>
        <w:jc w:val="both"/>
        <w:rPr>
          <w:rFonts w:eastAsia="Times New Roman" w:cs="Times New Roman"/>
          <w:szCs w:val="28"/>
          <w:lang w:eastAsia="ru-RU"/>
        </w:rPr>
      </w:pPr>
      <w:r w:rsidRPr="00A60C35">
        <w:rPr>
          <w:rFonts w:eastAsia="Times New Roman" w:cs="Times New Roman"/>
          <w:szCs w:val="28"/>
          <w:lang w:eastAsia="ru-RU"/>
        </w:rPr>
        <w:t>– диагональ экрана от 4</w:t>
      </w:r>
      <w:r w:rsidR="00B81CBF">
        <w:rPr>
          <w:rFonts w:eastAsia="Times New Roman" w:cs="Times New Roman"/>
          <w:szCs w:val="28"/>
          <w:lang w:eastAsia="ru-RU"/>
        </w:rPr>
        <w:t>,</w:t>
      </w:r>
      <w:r w:rsidRPr="00A60C35">
        <w:rPr>
          <w:rFonts w:eastAsia="Times New Roman" w:cs="Times New Roman"/>
          <w:szCs w:val="28"/>
          <w:lang w:eastAsia="ru-RU"/>
        </w:rPr>
        <w:t>3 дюйма;</w:t>
      </w:r>
    </w:p>
    <w:p w14:paraId="5471498C" w14:textId="31EE9403" w:rsidR="0028221A" w:rsidRDefault="0028221A" w:rsidP="00D81F03">
      <w:pPr>
        <w:spacing w:after="0" w:line="240" w:lineRule="auto"/>
        <w:ind w:firstLine="709"/>
        <w:contextualSpacing/>
        <w:jc w:val="both"/>
        <w:rPr>
          <w:rFonts w:eastAsia="Times New Roman" w:cs="Times New Roman"/>
          <w:szCs w:val="28"/>
          <w:lang w:eastAsia="ru-RU"/>
        </w:rPr>
      </w:pPr>
      <w:r w:rsidRPr="00A60C35">
        <w:rPr>
          <w:rFonts w:eastAsia="Times New Roman" w:cs="Times New Roman"/>
          <w:szCs w:val="28"/>
          <w:lang w:eastAsia="ru-RU"/>
        </w:rPr>
        <w:t>– не менее 5 МБ свободной внутренней памяти</w:t>
      </w:r>
      <w:r w:rsidR="004228D4">
        <w:rPr>
          <w:rFonts w:eastAsia="Times New Roman" w:cs="Times New Roman"/>
          <w:szCs w:val="28"/>
          <w:lang w:eastAsia="ru-RU"/>
        </w:rPr>
        <w:t>.</w:t>
      </w:r>
    </w:p>
    <w:p w14:paraId="10D71001" w14:textId="77777777" w:rsidR="008B1153" w:rsidRPr="00A60C35" w:rsidRDefault="008B1153" w:rsidP="00D81F03">
      <w:pPr>
        <w:spacing w:after="0" w:line="240" w:lineRule="auto"/>
        <w:ind w:firstLine="709"/>
        <w:contextualSpacing/>
        <w:jc w:val="both"/>
        <w:rPr>
          <w:rFonts w:eastAsia="Times New Roman" w:cs="Times New Roman"/>
          <w:szCs w:val="28"/>
          <w:lang w:eastAsia="ru-RU"/>
        </w:rPr>
      </w:pPr>
    </w:p>
    <w:p w14:paraId="191F5DE6" w14:textId="77777777" w:rsidR="0028221A" w:rsidRPr="008B1153" w:rsidRDefault="0028221A" w:rsidP="00D81F03">
      <w:pPr>
        <w:pStyle w:val="ListParagraph"/>
        <w:spacing w:after="0" w:line="240" w:lineRule="auto"/>
        <w:ind w:left="709"/>
        <w:jc w:val="both"/>
        <w:rPr>
          <w:rFonts w:cs="Times New Roman"/>
          <w:b/>
          <w:szCs w:val="28"/>
          <w:shd w:val="clear" w:color="auto" w:fill="FFFFFF"/>
        </w:rPr>
      </w:pPr>
      <w:r w:rsidRPr="008B1153">
        <w:rPr>
          <w:rFonts w:cs="Times New Roman"/>
          <w:b/>
          <w:szCs w:val="28"/>
          <w:shd w:val="clear" w:color="auto" w:fill="FFFFFF"/>
        </w:rPr>
        <w:t>3. Подготовка к работе</w:t>
      </w:r>
    </w:p>
    <w:p w14:paraId="6361F275" w14:textId="77777777" w:rsidR="0028221A" w:rsidRDefault="0028221A" w:rsidP="00D81F03">
      <w:pPr>
        <w:spacing w:after="0" w:line="240" w:lineRule="auto"/>
        <w:ind w:firstLine="709"/>
        <w:jc w:val="both"/>
        <w:rPr>
          <w:rFonts w:cs="Times New Roman"/>
          <w:szCs w:val="28"/>
          <w:shd w:val="clear" w:color="auto" w:fill="FFFFFF"/>
        </w:rPr>
      </w:pPr>
      <w:r w:rsidRPr="00A60C35">
        <w:rPr>
          <w:rFonts w:cs="Times New Roman"/>
          <w:szCs w:val="28"/>
          <w:shd w:val="clear" w:color="auto" w:fill="FFFFFF"/>
        </w:rPr>
        <w:t xml:space="preserve">Для установки приложения необходимо загрузить на мобильное устройство файл с расширением </w:t>
      </w:r>
      <w:r w:rsidRPr="00A60C35">
        <w:rPr>
          <w:rFonts w:cs="Times New Roman"/>
          <w:i/>
          <w:szCs w:val="28"/>
          <w:shd w:val="clear" w:color="auto" w:fill="FFFFFF"/>
          <w:lang w:val="en-US"/>
        </w:rPr>
        <w:t>apk</w:t>
      </w:r>
      <w:r w:rsidRPr="00A60C35">
        <w:rPr>
          <w:rFonts w:cs="Times New Roman"/>
          <w:i/>
          <w:szCs w:val="28"/>
          <w:shd w:val="clear" w:color="auto" w:fill="FFFFFF"/>
        </w:rPr>
        <w:t xml:space="preserve"> </w:t>
      </w:r>
      <w:r w:rsidRPr="00A60C35">
        <w:rPr>
          <w:rFonts w:cs="Times New Roman"/>
          <w:szCs w:val="28"/>
          <w:shd w:val="clear" w:color="auto" w:fill="FFFFFF"/>
        </w:rPr>
        <w:t xml:space="preserve">и запустить процесс установки, нажав на него. При необходимости установить в настройках телефона разрешение на установку приложений из неизвестных источников. Узнайте </w:t>
      </w:r>
      <w:r w:rsidRPr="00D81F03">
        <w:rPr>
          <w:rFonts w:cs="Times New Roman"/>
          <w:i/>
          <w:szCs w:val="28"/>
          <w:shd w:val="clear" w:color="auto" w:fill="FFFFFF"/>
          <w:lang w:val="en-US"/>
        </w:rPr>
        <w:t>IP</w:t>
      </w:r>
      <w:r w:rsidRPr="00A60C35">
        <w:rPr>
          <w:rFonts w:cs="Times New Roman"/>
          <w:szCs w:val="28"/>
          <w:shd w:val="clear" w:color="auto" w:fill="FFFFFF"/>
        </w:rPr>
        <w:t xml:space="preserve"> адрес и порт сервера.</w:t>
      </w:r>
    </w:p>
    <w:p w14:paraId="258DB741" w14:textId="77777777" w:rsidR="008B1153" w:rsidRPr="00A60C35" w:rsidRDefault="008B1153" w:rsidP="00D81F03">
      <w:pPr>
        <w:spacing w:after="0" w:line="240" w:lineRule="auto"/>
        <w:ind w:firstLine="709"/>
        <w:jc w:val="both"/>
        <w:rPr>
          <w:rFonts w:cs="Times New Roman"/>
          <w:szCs w:val="28"/>
          <w:shd w:val="clear" w:color="auto" w:fill="FFFFFF"/>
        </w:rPr>
      </w:pPr>
    </w:p>
    <w:p w14:paraId="3F9F4B4B" w14:textId="77777777" w:rsidR="0028221A" w:rsidRPr="008B1153" w:rsidRDefault="0028221A" w:rsidP="00D81F03">
      <w:pPr>
        <w:pStyle w:val="ListParagraph"/>
        <w:spacing w:after="0" w:line="240" w:lineRule="auto"/>
        <w:ind w:left="709"/>
        <w:jc w:val="both"/>
        <w:rPr>
          <w:rFonts w:cs="Times New Roman"/>
          <w:b/>
          <w:szCs w:val="28"/>
          <w:shd w:val="clear" w:color="auto" w:fill="FFFFFF"/>
        </w:rPr>
      </w:pPr>
      <w:r w:rsidRPr="008B1153">
        <w:rPr>
          <w:rFonts w:cs="Times New Roman"/>
          <w:b/>
          <w:szCs w:val="28"/>
          <w:shd w:val="clear" w:color="auto" w:fill="FFFFFF"/>
        </w:rPr>
        <w:t>4. Аварийные ситуации</w:t>
      </w:r>
    </w:p>
    <w:p w14:paraId="5D185F73" w14:textId="77777777" w:rsidR="0028221A" w:rsidRDefault="0028221A" w:rsidP="00D81F03">
      <w:pPr>
        <w:spacing w:after="0" w:line="240" w:lineRule="auto"/>
        <w:ind w:firstLine="709"/>
        <w:jc w:val="both"/>
        <w:rPr>
          <w:rFonts w:cs="Times New Roman"/>
          <w:szCs w:val="28"/>
          <w:shd w:val="clear" w:color="auto" w:fill="FFFFFF"/>
        </w:rPr>
      </w:pPr>
      <w:r w:rsidRPr="00A60C35">
        <w:rPr>
          <w:rFonts w:cs="Times New Roman"/>
          <w:szCs w:val="28"/>
          <w:shd w:val="clear" w:color="auto" w:fill="FFFFFF"/>
        </w:rPr>
        <w:t>Чтобы избежать ошибок при использовании программы, необходимо соблюдать порядок действий и условия пользования. Прежде чем завершить работу с приложением разорвите соединение с сервером, путём нажатия клавиши «</w:t>
      </w:r>
      <w:r w:rsidRPr="00A60C35">
        <w:rPr>
          <w:rFonts w:cs="Times New Roman"/>
          <w:i/>
          <w:szCs w:val="28"/>
          <w:shd w:val="clear" w:color="auto" w:fill="FFFFFF"/>
          <w:lang w:val="en-US"/>
        </w:rPr>
        <w:t>Unconnect</w:t>
      </w:r>
      <w:r w:rsidRPr="00A60C35">
        <w:rPr>
          <w:rFonts w:cs="Times New Roman"/>
          <w:szCs w:val="28"/>
          <w:shd w:val="clear" w:color="auto" w:fill="FFFFFF"/>
        </w:rPr>
        <w:t xml:space="preserve">». </w:t>
      </w:r>
    </w:p>
    <w:p w14:paraId="4D5EA217" w14:textId="77777777" w:rsidR="00D81F03" w:rsidRPr="00A60C35" w:rsidRDefault="00D81F03" w:rsidP="00FA2A09">
      <w:pPr>
        <w:spacing w:after="0" w:line="240" w:lineRule="auto"/>
        <w:jc w:val="both"/>
        <w:rPr>
          <w:rFonts w:cs="Times New Roman"/>
          <w:szCs w:val="28"/>
          <w:shd w:val="clear" w:color="auto" w:fill="FFFFFF"/>
        </w:rPr>
      </w:pPr>
    </w:p>
    <w:p w14:paraId="0B12AB80" w14:textId="77777777" w:rsidR="0028221A" w:rsidRPr="008B1153" w:rsidRDefault="0028221A" w:rsidP="00D81F03">
      <w:pPr>
        <w:pStyle w:val="ListParagraph"/>
        <w:spacing w:after="0" w:line="240" w:lineRule="auto"/>
        <w:ind w:left="709"/>
        <w:jc w:val="both"/>
        <w:rPr>
          <w:rFonts w:cs="Times New Roman"/>
          <w:b/>
          <w:szCs w:val="28"/>
          <w:shd w:val="clear" w:color="auto" w:fill="FFFFFF"/>
        </w:rPr>
      </w:pPr>
      <w:r w:rsidRPr="008B1153">
        <w:rPr>
          <w:rFonts w:cs="Times New Roman"/>
          <w:b/>
          <w:szCs w:val="28"/>
          <w:shd w:val="clear" w:color="auto" w:fill="FFFFFF"/>
        </w:rPr>
        <w:t>5. Правила работы с приложением</w:t>
      </w:r>
    </w:p>
    <w:p w14:paraId="664A167A" w14:textId="33A02973" w:rsidR="0028221A" w:rsidRPr="00A60C35" w:rsidRDefault="0028221A" w:rsidP="00D81F03">
      <w:pPr>
        <w:spacing w:after="0" w:line="240" w:lineRule="auto"/>
        <w:ind w:firstLine="709"/>
        <w:jc w:val="both"/>
        <w:rPr>
          <w:rFonts w:cs="Times New Roman"/>
          <w:szCs w:val="28"/>
          <w:shd w:val="clear" w:color="auto" w:fill="FFFFFF"/>
        </w:rPr>
      </w:pPr>
      <w:r w:rsidRPr="00A60C35">
        <w:rPr>
          <w:rFonts w:cs="Times New Roman"/>
          <w:szCs w:val="28"/>
          <w:shd w:val="clear" w:color="auto" w:fill="FFFFFF"/>
        </w:rPr>
        <w:lastRenderedPageBreak/>
        <w:t xml:space="preserve">При запуске мобильного приложения введите </w:t>
      </w:r>
      <w:r w:rsidRPr="00A60C35">
        <w:rPr>
          <w:rFonts w:cs="Times New Roman"/>
          <w:i/>
          <w:szCs w:val="28"/>
          <w:shd w:val="clear" w:color="auto" w:fill="FFFFFF"/>
          <w:lang w:val="en-US"/>
        </w:rPr>
        <w:t>IP</w:t>
      </w:r>
      <w:r w:rsidRPr="00A60C35">
        <w:rPr>
          <w:rFonts w:cs="Times New Roman"/>
          <w:szCs w:val="28"/>
          <w:shd w:val="clear" w:color="auto" w:fill="FFFFFF"/>
        </w:rPr>
        <w:t xml:space="preserve"> адрес сервера и порт, нажмите клавишу «</w:t>
      </w:r>
      <w:r w:rsidRPr="00A60C35">
        <w:rPr>
          <w:rFonts w:cs="Times New Roman"/>
          <w:i/>
          <w:szCs w:val="28"/>
          <w:shd w:val="clear" w:color="auto" w:fill="FFFFFF"/>
          <w:lang w:val="en-US"/>
        </w:rPr>
        <w:t>Connect</w:t>
      </w:r>
      <w:r w:rsidRPr="00A60C35">
        <w:rPr>
          <w:rFonts w:cs="Times New Roman"/>
          <w:szCs w:val="28"/>
          <w:shd w:val="clear" w:color="auto" w:fill="FFFFFF"/>
        </w:rPr>
        <w:t>». После успешного подключения откроется рабочее окно. Выберете тип</w:t>
      </w:r>
      <w:r w:rsidR="00EB6BDE" w:rsidRPr="00A60C35">
        <w:rPr>
          <w:rFonts w:cs="Times New Roman"/>
          <w:szCs w:val="28"/>
          <w:shd w:val="clear" w:color="auto" w:fill="FFFFFF"/>
        </w:rPr>
        <w:t xml:space="preserve"> передаваемых данных</w:t>
      </w:r>
      <w:r w:rsidR="00814805">
        <w:rPr>
          <w:rFonts w:cs="Times New Roman"/>
          <w:szCs w:val="28"/>
          <w:shd w:val="clear" w:color="auto" w:fill="FFFFFF"/>
        </w:rPr>
        <w:t xml:space="preserve"> </w:t>
      </w:r>
      <w:bookmarkStart w:id="1" w:name="_GoBack"/>
      <w:bookmarkEnd w:id="1"/>
      <w:r w:rsidRPr="00A60C35">
        <w:rPr>
          <w:rFonts w:cs="Times New Roman"/>
          <w:szCs w:val="28"/>
          <w:shd w:val="clear" w:color="auto" w:fill="FFFFFF"/>
        </w:rPr>
        <w:t xml:space="preserve">– </w:t>
      </w:r>
      <w:r w:rsidR="00EB6BDE" w:rsidRPr="00A60C35">
        <w:rPr>
          <w:rFonts w:cs="Times New Roman"/>
          <w:szCs w:val="28"/>
          <w:shd w:val="clear" w:color="auto" w:fill="FFFFFF"/>
        </w:rPr>
        <w:t>изображение</w:t>
      </w:r>
      <w:r w:rsidRPr="00A60C35">
        <w:rPr>
          <w:rFonts w:cs="Times New Roman"/>
          <w:szCs w:val="28"/>
          <w:shd w:val="clear" w:color="auto" w:fill="FFFFFF"/>
        </w:rPr>
        <w:t xml:space="preserve"> или </w:t>
      </w:r>
      <w:r w:rsidR="00EB6BDE" w:rsidRPr="00A60C35">
        <w:rPr>
          <w:rFonts w:cs="Times New Roman"/>
          <w:szCs w:val="28"/>
          <w:shd w:val="clear" w:color="auto" w:fill="FFFFFF"/>
        </w:rPr>
        <w:t>видео ряд</w:t>
      </w:r>
      <w:r w:rsidRPr="00A60C35">
        <w:rPr>
          <w:rFonts w:cs="Times New Roman"/>
          <w:szCs w:val="28"/>
          <w:shd w:val="clear" w:color="auto" w:fill="FFFFFF"/>
        </w:rPr>
        <w:t xml:space="preserve">, нажав соответствующую названиям кнопку. </w:t>
      </w:r>
    </w:p>
    <w:p w14:paraId="061E99C9" w14:textId="55486C59" w:rsidR="0028221A" w:rsidRPr="00A60C35" w:rsidRDefault="0028221A" w:rsidP="00D81F03">
      <w:pPr>
        <w:spacing w:after="0" w:line="240" w:lineRule="auto"/>
        <w:ind w:firstLine="709"/>
        <w:jc w:val="both"/>
        <w:rPr>
          <w:rFonts w:cs="Times New Roman"/>
          <w:szCs w:val="28"/>
          <w:shd w:val="clear" w:color="auto" w:fill="FFFFFF"/>
        </w:rPr>
      </w:pPr>
      <w:r w:rsidRPr="00A60C35">
        <w:rPr>
          <w:rFonts w:cs="Times New Roman"/>
          <w:szCs w:val="28"/>
          <w:shd w:val="clear" w:color="auto" w:fill="FFFFFF"/>
        </w:rPr>
        <w:t xml:space="preserve">Для </w:t>
      </w:r>
      <w:r w:rsidR="006D29BA" w:rsidRPr="00A60C35">
        <w:rPr>
          <w:rFonts w:cs="Times New Roman"/>
          <w:szCs w:val="28"/>
          <w:shd w:val="clear" w:color="auto" w:fill="FFFFFF"/>
        </w:rPr>
        <w:t>изображения</w:t>
      </w:r>
      <w:r w:rsidRPr="00A60C35">
        <w:rPr>
          <w:rFonts w:cs="Times New Roman"/>
          <w:szCs w:val="28"/>
          <w:shd w:val="clear" w:color="auto" w:fill="FFFFFF"/>
        </w:rPr>
        <w:t xml:space="preserve"> станет доступно окно управления </w:t>
      </w:r>
      <w:r w:rsidR="006D29BA" w:rsidRPr="00A60C35">
        <w:rPr>
          <w:rFonts w:cs="Times New Roman"/>
          <w:szCs w:val="28"/>
          <w:shd w:val="clear" w:color="auto" w:fill="FFFFFF"/>
        </w:rPr>
        <w:t>с возможностью импорта изображения и его последующей отправки на сервер.</w:t>
      </w:r>
      <w:r w:rsidRPr="00A60C35">
        <w:rPr>
          <w:rFonts w:cs="Times New Roman"/>
          <w:szCs w:val="28"/>
          <w:shd w:val="clear" w:color="auto" w:fill="FFFFFF"/>
        </w:rPr>
        <w:t xml:space="preserve"> Создайте или загрузите изображение и нажмите кнопку «</w:t>
      </w:r>
      <w:r w:rsidRPr="00A60C35">
        <w:rPr>
          <w:rFonts w:cs="Times New Roman"/>
          <w:i/>
          <w:szCs w:val="28"/>
          <w:shd w:val="clear" w:color="auto" w:fill="FFFFFF"/>
          <w:lang w:val="en-US"/>
        </w:rPr>
        <w:t>Send</w:t>
      </w:r>
      <w:r w:rsidRPr="00A60C35">
        <w:rPr>
          <w:rFonts w:cs="Times New Roman"/>
          <w:szCs w:val="28"/>
          <w:shd w:val="clear" w:color="auto" w:fill="FFFFFF"/>
        </w:rPr>
        <w:t>».</w:t>
      </w:r>
    </w:p>
    <w:p w14:paraId="5EFE7AAD" w14:textId="1EDB0E2D" w:rsidR="0028221A" w:rsidRDefault="0028221A" w:rsidP="00D81F03">
      <w:pPr>
        <w:spacing w:after="0" w:line="240" w:lineRule="auto"/>
        <w:ind w:firstLine="709"/>
        <w:jc w:val="both"/>
        <w:rPr>
          <w:rFonts w:cs="Times New Roman"/>
          <w:szCs w:val="28"/>
          <w:shd w:val="clear" w:color="auto" w:fill="FFFFFF"/>
        </w:rPr>
      </w:pPr>
      <w:r w:rsidRPr="00A60C35">
        <w:rPr>
          <w:rFonts w:cs="Times New Roman"/>
          <w:szCs w:val="28"/>
          <w:shd w:val="clear" w:color="auto" w:fill="FFFFFF"/>
        </w:rPr>
        <w:t xml:space="preserve">По завершении работы с </w:t>
      </w:r>
      <w:r w:rsidR="0028309F" w:rsidRPr="00A60C35">
        <w:rPr>
          <w:rFonts w:cs="Times New Roman"/>
          <w:szCs w:val="28"/>
          <w:shd w:val="clear" w:color="auto" w:fill="FFFFFF"/>
        </w:rPr>
        <w:t>сервером</w:t>
      </w:r>
      <w:r w:rsidRPr="00A60C35">
        <w:rPr>
          <w:rFonts w:cs="Times New Roman"/>
          <w:szCs w:val="28"/>
          <w:shd w:val="clear" w:color="auto" w:fill="FFFFFF"/>
        </w:rPr>
        <w:t xml:space="preserve"> нажмите кнопку «</w:t>
      </w:r>
      <w:r w:rsidRPr="00A60C35">
        <w:rPr>
          <w:rFonts w:cs="Times New Roman"/>
          <w:i/>
          <w:szCs w:val="28"/>
          <w:shd w:val="clear" w:color="auto" w:fill="FFFFFF"/>
          <w:lang w:val="en-US"/>
        </w:rPr>
        <w:t>Unconnect</w:t>
      </w:r>
      <w:r w:rsidRPr="00A60C35">
        <w:rPr>
          <w:rFonts w:cs="Times New Roman"/>
          <w:szCs w:val="28"/>
          <w:shd w:val="clear" w:color="auto" w:fill="FFFFFF"/>
        </w:rPr>
        <w:t>» и выйдете из приложения.</w:t>
      </w:r>
    </w:p>
    <w:p w14:paraId="54BB9456" w14:textId="77777777" w:rsidR="00D81F03" w:rsidRPr="00A60C35" w:rsidRDefault="00D81F03" w:rsidP="00D81F03">
      <w:pPr>
        <w:spacing w:after="0" w:line="240" w:lineRule="auto"/>
        <w:ind w:firstLine="709"/>
        <w:jc w:val="both"/>
        <w:rPr>
          <w:rFonts w:cs="Times New Roman"/>
          <w:szCs w:val="28"/>
          <w:shd w:val="clear" w:color="auto" w:fill="FFFFFF"/>
        </w:rPr>
      </w:pPr>
    </w:p>
    <w:p w14:paraId="63B523B3" w14:textId="77777777" w:rsidR="0028221A" w:rsidRPr="00D81F03" w:rsidRDefault="0028221A" w:rsidP="00D81F03">
      <w:pPr>
        <w:spacing w:after="0" w:line="240" w:lineRule="auto"/>
        <w:ind w:firstLine="709"/>
        <w:jc w:val="both"/>
        <w:rPr>
          <w:rFonts w:cs="Times New Roman"/>
          <w:b/>
          <w:szCs w:val="28"/>
          <w:shd w:val="clear" w:color="auto" w:fill="FFFFFF"/>
        </w:rPr>
      </w:pPr>
      <w:r w:rsidRPr="00D81F03">
        <w:rPr>
          <w:rFonts w:cs="Times New Roman"/>
          <w:b/>
          <w:szCs w:val="28"/>
          <w:shd w:val="clear" w:color="auto" w:fill="FFFFFF"/>
        </w:rPr>
        <w:t>6. Рекомендации по освоению.</w:t>
      </w:r>
    </w:p>
    <w:p w14:paraId="37277699" w14:textId="4D9E35DB" w:rsidR="0028221A" w:rsidRPr="00A60C35" w:rsidRDefault="0028221A" w:rsidP="00D81F03">
      <w:pPr>
        <w:spacing w:after="0" w:line="240" w:lineRule="auto"/>
        <w:ind w:firstLine="709"/>
        <w:jc w:val="both"/>
        <w:rPr>
          <w:rFonts w:cs="Times New Roman"/>
          <w:b/>
          <w:color w:val="auto"/>
          <w:szCs w:val="28"/>
        </w:rPr>
      </w:pPr>
      <w:r w:rsidRPr="00A60C35">
        <w:rPr>
          <w:rFonts w:cs="Times New Roman"/>
          <w:szCs w:val="28"/>
          <w:shd w:val="clear" w:color="auto" w:fill="FFFFFF"/>
        </w:rPr>
        <w:t>Изучить базовые навыки работы с мобильными устройствами, при необходимости.</w:t>
      </w:r>
      <w:r w:rsidR="00D81F03">
        <w:rPr>
          <w:rFonts w:cs="Times New Roman"/>
          <w:szCs w:val="28"/>
          <w:shd w:val="clear" w:color="auto" w:fill="FFFFFF"/>
        </w:rPr>
        <w:t xml:space="preserve"> Иметь частичное понимание работы клиент-серверной архитектуры. Предварительно ознакомиться с графим вариантов взаимодействия с пользовательским интерфейсом.</w:t>
      </w:r>
    </w:p>
    <w:p w14:paraId="7FFDACFC" w14:textId="4270D6DB" w:rsidR="0028221A" w:rsidRPr="00A60C35" w:rsidRDefault="0028221A" w:rsidP="00D81F03">
      <w:pPr>
        <w:pStyle w:val="21"/>
        <w:numPr>
          <w:ilvl w:val="0"/>
          <w:numId w:val="0"/>
        </w:numPr>
        <w:spacing w:after="0" w:line="240" w:lineRule="auto"/>
        <w:ind w:firstLine="576"/>
        <w:contextualSpacing/>
        <w:jc w:val="both"/>
        <w:rPr>
          <w:rFonts w:cs="Times New Roman"/>
          <w:color w:val="auto"/>
          <w:szCs w:val="28"/>
        </w:rPr>
      </w:pPr>
    </w:p>
    <w:sectPr w:rsidR="0028221A" w:rsidRPr="00A60C35" w:rsidSect="00F25A1C">
      <w:footerReference w:type="default" r:id="rId50"/>
      <w:pgSz w:w="11906" w:h="16838" w:code="9"/>
      <w:pgMar w:top="1134" w:right="567" w:bottom="1134" w:left="1701" w:header="720" w:footer="720" w:gutter="0"/>
      <w:pgNumType w:start="75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0FA19B6" w14:textId="77777777" w:rsidR="00E17678" w:rsidRDefault="00E17678" w:rsidP="0093508E">
      <w:pPr>
        <w:spacing w:after="0" w:line="240" w:lineRule="auto"/>
      </w:pPr>
      <w:r>
        <w:separator/>
      </w:r>
    </w:p>
  </w:endnote>
  <w:endnote w:type="continuationSeparator" w:id="0">
    <w:p w14:paraId="79829718" w14:textId="77777777" w:rsidR="00E17678" w:rsidRDefault="00E17678" w:rsidP="0093508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697008128"/>
      <w:docPartObj>
        <w:docPartGallery w:val="Page Numbers (Bottom of Page)"/>
        <w:docPartUnique/>
      </w:docPartObj>
    </w:sdtPr>
    <w:sdtEndPr/>
    <w:sdtContent>
      <w:p w14:paraId="3C725B21" w14:textId="77777777" w:rsidR="00821A13" w:rsidRDefault="00821A13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07</w:t>
        </w:r>
        <w:r>
          <w:fldChar w:fldCharType="end"/>
        </w:r>
      </w:p>
    </w:sdtContent>
  </w:sdt>
  <w:p w14:paraId="0A1EE09A" w14:textId="77777777" w:rsidR="00821A13" w:rsidRDefault="00821A1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D386166" w14:textId="77777777" w:rsidR="00E17678" w:rsidRDefault="00E17678" w:rsidP="0093508E">
      <w:pPr>
        <w:spacing w:after="0" w:line="240" w:lineRule="auto"/>
      </w:pPr>
      <w:r>
        <w:separator/>
      </w:r>
    </w:p>
  </w:footnote>
  <w:footnote w:type="continuationSeparator" w:id="0">
    <w:p w14:paraId="2F0A403F" w14:textId="77777777" w:rsidR="00E17678" w:rsidRDefault="00E17678" w:rsidP="0093508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6D439D"/>
    <w:multiLevelType w:val="hybridMultilevel"/>
    <w:tmpl w:val="DC02DAA8"/>
    <w:lvl w:ilvl="0" w:tplc="653C0764">
      <w:start w:val="1"/>
      <w:numFmt w:val="decimal"/>
      <w:lvlText w:val="%1.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0AA228B8"/>
    <w:multiLevelType w:val="multilevel"/>
    <w:tmpl w:val="9202FFA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C721C9C"/>
    <w:multiLevelType w:val="multilevel"/>
    <w:tmpl w:val="9F481224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0E435DD4"/>
    <w:multiLevelType w:val="multilevel"/>
    <w:tmpl w:val="AAA638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0F9E474C"/>
    <w:multiLevelType w:val="multilevel"/>
    <w:tmpl w:val="59D26656"/>
    <w:lvl w:ilvl="0">
      <w:start w:val="1"/>
      <w:numFmt w:val="decimal"/>
      <w:pStyle w:val="11"/>
      <w:lvlText w:val="%1"/>
      <w:lvlJc w:val="left"/>
      <w:pPr>
        <w:ind w:left="432" w:hanging="432"/>
      </w:pPr>
    </w:lvl>
    <w:lvl w:ilvl="1">
      <w:start w:val="1"/>
      <w:numFmt w:val="decimal"/>
      <w:pStyle w:val="21"/>
      <w:lvlText w:val="%1.%2"/>
      <w:lvlJc w:val="left"/>
      <w:pPr>
        <w:ind w:left="576" w:hanging="576"/>
      </w:pPr>
    </w:lvl>
    <w:lvl w:ilvl="2">
      <w:start w:val="1"/>
      <w:numFmt w:val="decimal"/>
      <w:pStyle w:val="31"/>
      <w:lvlText w:val="%1.%2.%3"/>
      <w:lvlJc w:val="left"/>
      <w:pPr>
        <w:ind w:left="1288" w:hanging="720"/>
      </w:pPr>
      <w:rPr>
        <w:b/>
        <w:i/>
      </w:rPr>
    </w:lvl>
    <w:lvl w:ilvl="3">
      <w:start w:val="1"/>
      <w:numFmt w:val="decimal"/>
      <w:pStyle w:val="41"/>
      <w:lvlText w:val="%1.%2.%3.%4"/>
      <w:lvlJc w:val="left"/>
      <w:pPr>
        <w:ind w:left="864" w:hanging="864"/>
      </w:pPr>
    </w:lvl>
    <w:lvl w:ilvl="4">
      <w:start w:val="1"/>
      <w:numFmt w:val="decimal"/>
      <w:pStyle w:val="51"/>
      <w:lvlText w:val="%1.%2.%3.%4.%5"/>
      <w:lvlJc w:val="left"/>
      <w:pPr>
        <w:ind w:left="1008" w:hanging="1008"/>
      </w:pPr>
    </w:lvl>
    <w:lvl w:ilvl="5">
      <w:start w:val="1"/>
      <w:numFmt w:val="decimal"/>
      <w:pStyle w:val="61"/>
      <w:lvlText w:val="%1.%2.%3.%4.%5.%6"/>
      <w:lvlJc w:val="left"/>
      <w:pPr>
        <w:ind w:left="1152" w:hanging="1152"/>
      </w:pPr>
    </w:lvl>
    <w:lvl w:ilvl="6">
      <w:start w:val="1"/>
      <w:numFmt w:val="decimal"/>
      <w:pStyle w:val="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1"/>
      <w:lvlText w:val="%1.%2.%3.%4.%5.%6.%7.%8.%9"/>
      <w:lvlJc w:val="left"/>
      <w:pPr>
        <w:ind w:left="1584" w:hanging="1584"/>
      </w:pPr>
    </w:lvl>
  </w:abstractNum>
  <w:abstractNum w:abstractNumId="5" w15:restartNumberingAfterBreak="0">
    <w:nsid w:val="11DA0733"/>
    <w:multiLevelType w:val="multilevel"/>
    <w:tmpl w:val="BE9AC6A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164F7F79"/>
    <w:multiLevelType w:val="hybridMultilevel"/>
    <w:tmpl w:val="2B967AB2"/>
    <w:lvl w:ilvl="0" w:tplc="6C2C69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16DD3FBA"/>
    <w:multiLevelType w:val="hybridMultilevel"/>
    <w:tmpl w:val="F7E48078"/>
    <w:lvl w:ilvl="0" w:tplc="7AC66C5C">
      <w:start w:val="1"/>
      <w:numFmt w:val="bullet"/>
      <w:lvlText w:val=""/>
      <w:lvlJc w:val="left"/>
      <w:pPr>
        <w:ind w:left="10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1E6F4ABB"/>
    <w:multiLevelType w:val="multilevel"/>
    <w:tmpl w:val="46DE22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9" w15:restartNumberingAfterBreak="0">
    <w:nsid w:val="24B72FAC"/>
    <w:multiLevelType w:val="multilevel"/>
    <w:tmpl w:val="350097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255D078B"/>
    <w:multiLevelType w:val="multilevel"/>
    <w:tmpl w:val="07F2417E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29" w:hanging="420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11" w15:restartNumberingAfterBreak="0">
    <w:nsid w:val="258062A6"/>
    <w:multiLevelType w:val="hybridMultilevel"/>
    <w:tmpl w:val="7EF64300"/>
    <w:lvl w:ilvl="0" w:tplc="7AC66C5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295E2786"/>
    <w:multiLevelType w:val="multilevel"/>
    <w:tmpl w:val="E81E57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296538ED"/>
    <w:multiLevelType w:val="hybridMultilevel"/>
    <w:tmpl w:val="53208BDC"/>
    <w:lvl w:ilvl="0" w:tplc="7AC66C5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B895B1E"/>
    <w:multiLevelType w:val="multilevel"/>
    <w:tmpl w:val="99248D5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2C434C0C"/>
    <w:multiLevelType w:val="multilevel"/>
    <w:tmpl w:val="466E788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2D764081"/>
    <w:multiLevelType w:val="multilevel"/>
    <w:tmpl w:val="C3D669D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314A137A"/>
    <w:multiLevelType w:val="hybridMultilevel"/>
    <w:tmpl w:val="D48A6836"/>
    <w:lvl w:ilvl="0" w:tplc="1136C02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D732AD6"/>
    <w:multiLevelType w:val="hybridMultilevel"/>
    <w:tmpl w:val="CFA0D72C"/>
    <w:lvl w:ilvl="0" w:tplc="390AB2EE">
      <w:numFmt w:val="bullet"/>
      <w:lvlText w:val="–"/>
      <w:lvlJc w:val="left"/>
      <w:pPr>
        <w:ind w:left="1069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9" w15:restartNumberingAfterBreak="0">
    <w:nsid w:val="4B745BE9"/>
    <w:multiLevelType w:val="multilevel"/>
    <w:tmpl w:val="E41A5158"/>
    <w:lvl w:ilvl="0">
      <w:start w:val="1"/>
      <w:numFmt w:val="decimal"/>
      <w:lvlText w:val="%1"/>
      <w:lvlJc w:val="left"/>
      <w:pPr>
        <w:ind w:left="675" w:hanging="6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35" w:hanging="6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  <w:b/>
        <w:i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20" w15:restartNumberingAfterBreak="0">
    <w:nsid w:val="4D4D43D5"/>
    <w:multiLevelType w:val="multilevel"/>
    <w:tmpl w:val="1332E572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  <w:i w:val="0"/>
      </w:rPr>
    </w:lvl>
    <w:lvl w:ilvl="1">
      <w:start w:val="1"/>
      <w:numFmt w:val="decimal"/>
      <w:lvlText w:val="%1.%2"/>
      <w:lvlJc w:val="left"/>
      <w:pPr>
        <w:ind w:left="1069" w:hanging="360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  <w:i w:val="0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  <w:i w:val="0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  <w:i w:val="0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  <w:i w:val="0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  <w:i w:val="0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  <w:i w:val="0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  <w:i w:val="0"/>
      </w:rPr>
    </w:lvl>
  </w:abstractNum>
  <w:abstractNum w:abstractNumId="21" w15:restartNumberingAfterBreak="0">
    <w:nsid w:val="4DD35C3B"/>
    <w:multiLevelType w:val="multilevel"/>
    <w:tmpl w:val="3D622EC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50231B4E"/>
    <w:multiLevelType w:val="multilevel"/>
    <w:tmpl w:val="820A53A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 w15:restartNumberingAfterBreak="0">
    <w:nsid w:val="50A5185E"/>
    <w:multiLevelType w:val="hybridMultilevel"/>
    <w:tmpl w:val="40E29B56"/>
    <w:lvl w:ilvl="0" w:tplc="ED9AE718">
      <w:start w:val="1"/>
      <w:numFmt w:val="decimal"/>
      <w:pStyle w:val="a"/>
      <w:suff w:val="space"/>
      <w:lvlText w:val="%1."/>
      <w:lvlJc w:val="left"/>
      <w:pPr>
        <w:ind w:left="-283" w:firstLine="709"/>
      </w:pPr>
      <w:rPr>
        <w:rFonts w:ascii="Times New Roman" w:hAnsi="Times New Roman" w:hint="default"/>
        <w:b w:val="0"/>
        <w:i w:val="0"/>
        <w:color w:val="auto"/>
        <w:sz w:val="28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 w15:restartNumberingAfterBreak="0">
    <w:nsid w:val="50E23E18"/>
    <w:multiLevelType w:val="hybridMultilevel"/>
    <w:tmpl w:val="E36AEA40"/>
    <w:lvl w:ilvl="0" w:tplc="80A8191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CD76DA0"/>
    <w:multiLevelType w:val="multilevel"/>
    <w:tmpl w:val="C01ECF6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 w15:restartNumberingAfterBreak="0">
    <w:nsid w:val="63B3258D"/>
    <w:multiLevelType w:val="hybridMultilevel"/>
    <w:tmpl w:val="A8429050"/>
    <w:lvl w:ilvl="0" w:tplc="7AC66C5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 w15:restartNumberingAfterBreak="0">
    <w:nsid w:val="72796EA9"/>
    <w:multiLevelType w:val="hybridMultilevel"/>
    <w:tmpl w:val="37CAAB22"/>
    <w:lvl w:ilvl="0" w:tplc="6C2C691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 w15:restartNumberingAfterBreak="0">
    <w:nsid w:val="76544D8F"/>
    <w:multiLevelType w:val="multilevel"/>
    <w:tmpl w:val="7BA6FEF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4"/>
  </w:num>
  <w:num w:numId="2">
    <w:abstractNumId w:val="10"/>
  </w:num>
  <w:num w:numId="3">
    <w:abstractNumId w:val="7"/>
  </w:num>
  <w:num w:numId="4">
    <w:abstractNumId w:val="20"/>
  </w:num>
  <w:num w:numId="5">
    <w:abstractNumId w:val="23"/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</w:num>
  <w:num w:numId="8">
    <w:abstractNumId w:val="27"/>
  </w:num>
  <w:num w:numId="9">
    <w:abstractNumId w:val="17"/>
  </w:num>
  <w:num w:numId="10">
    <w:abstractNumId w:val="24"/>
  </w:num>
  <w:num w:numId="11">
    <w:abstractNumId w:val="19"/>
  </w:num>
  <w:num w:numId="12">
    <w:abstractNumId w:val="4"/>
  </w:num>
  <w:num w:numId="13">
    <w:abstractNumId w:val="4"/>
  </w:num>
  <w:num w:numId="14">
    <w:abstractNumId w:val="8"/>
  </w:num>
  <w:num w:numId="15">
    <w:abstractNumId w:val="9"/>
  </w:num>
  <w:num w:numId="16">
    <w:abstractNumId w:val="5"/>
  </w:num>
  <w:num w:numId="17">
    <w:abstractNumId w:val="14"/>
  </w:num>
  <w:num w:numId="18">
    <w:abstractNumId w:val="1"/>
  </w:num>
  <w:num w:numId="19">
    <w:abstractNumId w:val="12"/>
  </w:num>
  <w:num w:numId="20">
    <w:abstractNumId w:val="11"/>
  </w:num>
  <w:num w:numId="21">
    <w:abstractNumId w:val="13"/>
  </w:num>
  <w:num w:numId="22">
    <w:abstractNumId w:val="22"/>
  </w:num>
  <w:num w:numId="23">
    <w:abstractNumId w:val="18"/>
  </w:num>
  <w:num w:numId="24">
    <w:abstractNumId w:val="25"/>
  </w:num>
  <w:num w:numId="25">
    <w:abstractNumId w:val="15"/>
  </w:num>
  <w:num w:numId="26">
    <w:abstractNumId w:val="2"/>
  </w:num>
  <w:num w:numId="27">
    <w:abstractNumId w:val="26"/>
  </w:num>
  <w:num w:numId="28">
    <w:abstractNumId w:val="16"/>
  </w:num>
  <w:num w:numId="29">
    <w:abstractNumId w:val="28"/>
  </w:num>
  <w:num w:numId="30">
    <w:abstractNumId w:val="21"/>
  </w:num>
  <w:num w:numId="31">
    <w:abstractNumId w:val="3"/>
  </w:num>
  <w:num w:numId="32">
    <w:abstractNumId w:val="23"/>
    <w:lvlOverride w:ilvl="0">
      <w:startOverride w:val="1"/>
    </w:lvlOverride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activeWritingStyle w:appName="MSWord" w:lang="ru-RU" w:vendorID="1" w:dllVersion="512" w:checkStyle="0"/>
  <w:proofState w:grammar="clean"/>
  <w:defaultTabStop w:val="709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E325C"/>
    <w:rsid w:val="000003CB"/>
    <w:rsid w:val="00000DA0"/>
    <w:rsid w:val="00001442"/>
    <w:rsid w:val="00001527"/>
    <w:rsid w:val="00001847"/>
    <w:rsid w:val="000025C3"/>
    <w:rsid w:val="00002952"/>
    <w:rsid w:val="00003634"/>
    <w:rsid w:val="000045D6"/>
    <w:rsid w:val="000048CF"/>
    <w:rsid w:val="00004F8A"/>
    <w:rsid w:val="000050FD"/>
    <w:rsid w:val="00005DB3"/>
    <w:rsid w:val="00006AEF"/>
    <w:rsid w:val="00007265"/>
    <w:rsid w:val="0000731D"/>
    <w:rsid w:val="00007423"/>
    <w:rsid w:val="00007B33"/>
    <w:rsid w:val="00007B9C"/>
    <w:rsid w:val="00007EA1"/>
    <w:rsid w:val="00010E30"/>
    <w:rsid w:val="00010EF2"/>
    <w:rsid w:val="00011289"/>
    <w:rsid w:val="00011407"/>
    <w:rsid w:val="00011640"/>
    <w:rsid w:val="0001182E"/>
    <w:rsid w:val="00011D4A"/>
    <w:rsid w:val="00011F28"/>
    <w:rsid w:val="000127E5"/>
    <w:rsid w:val="000128E4"/>
    <w:rsid w:val="00012D69"/>
    <w:rsid w:val="00012E9D"/>
    <w:rsid w:val="00012FEC"/>
    <w:rsid w:val="000140E9"/>
    <w:rsid w:val="00014389"/>
    <w:rsid w:val="00014E5C"/>
    <w:rsid w:val="0001513D"/>
    <w:rsid w:val="00015198"/>
    <w:rsid w:val="00015D77"/>
    <w:rsid w:val="00016014"/>
    <w:rsid w:val="00017654"/>
    <w:rsid w:val="00017D31"/>
    <w:rsid w:val="00017E38"/>
    <w:rsid w:val="00017E9D"/>
    <w:rsid w:val="000201BF"/>
    <w:rsid w:val="0002161A"/>
    <w:rsid w:val="00021A87"/>
    <w:rsid w:val="00021AB4"/>
    <w:rsid w:val="00021C9B"/>
    <w:rsid w:val="00021CD5"/>
    <w:rsid w:val="00022843"/>
    <w:rsid w:val="00022C52"/>
    <w:rsid w:val="00022EBF"/>
    <w:rsid w:val="00022F61"/>
    <w:rsid w:val="000235C7"/>
    <w:rsid w:val="00023D58"/>
    <w:rsid w:val="000244BE"/>
    <w:rsid w:val="000245C1"/>
    <w:rsid w:val="0002469B"/>
    <w:rsid w:val="00024764"/>
    <w:rsid w:val="00024C43"/>
    <w:rsid w:val="00024C98"/>
    <w:rsid w:val="00024F05"/>
    <w:rsid w:val="00025776"/>
    <w:rsid w:val="00026B96"/>
    <w:rsid w:val="000271F5"/>
    <w:rsid w:val="000274D7"/>
    <w:rsid w:val="00027579"/>
    <w:rsid w:val="00027A39"/>
    <w:rsid w:val="0003003D"/>
    <w:rsid w:val="0003015B"/>
    <w:rsid w:val="0003019D"/>
    <w:rsid w:val="000303B0"/>
    <w:rsid w:val="000308C1"/>
    <w:rsid w:val="00030BD7"/>
    <w:rsid w:val="00030BDE"/>
    <w:rsid w:val="000316D8"/>
    <w:rsid w:val="00031809"/>
    <w:rsid w:val="00031A93"/>
    <w:rsid w:val="00032066"/>
    <w:rsid w:val="0003314D"/>
    <w:rsid w:val="000334EB"/>
    <w:rsid w:val="000334F3"/>
    <w:rsid w:val="00033F35"/>
    <w:rsid w:val="0003453C"/>
    <w:rsid w:val="0003471D"/>
    <w:rsid w:val="00034EA1"/>
    <w:rsid w:val="000351A5"/>
    <w:rsid w:val="00035547"/>
    <w:rsid w:val="00035C5E"/>
    <w:rsid w:val="000361E2"/>
    <w:rsid w:val="000361EE"/>
    <w:rsid w:val="00036535"/>
    <w:rsid w:val="00036BEC"/>
    <w:rsid w:val="000377AB"/>
    <w:rsid w:val="00037D4E"/>
    <w:rsid w:val="00037D60"/>
    <w:rsid w:val="000402CD"/>
    <w:rsid w:val="000407F4"/>
    <w:rsid w:val="00040855"/>
    <w:rsid w:val="000413E9"/>
    <w:rsid w:val="00041FCE"/>
    <w:rsid w:val="0004226B"/>
    <w:rsid w:val="00042276"/>
    <w:rsid w:val="00042A3A"/>
    <w:rsid w:val="00042A49"/>
    <w:rsid w:val="00043337"/>
    <w:rsid w:val="00043650"/>
    <w:rsid w:val="00043AEC"/>
    <w:rsid w:val="00043EBC"/>
    <w:rsid w:val="0004406F"/>
    <w:rsid w:val="00044386"/>
    <w:rsid w:val="0004439D"/>
    <w:rsid w:val="0004453A"/>
    <w:rsid w:val="0004491F"/>
    <w:rsid w:val="00044C79"/>
    <w:rsid w:val="0004537D"/>
    <w:rsid w:val="000453B6"/>
    <w:rsid w:val="00045478"/>
    <w:rsid w:val="00045B8B"/>
    <w:rsid w:val="00045DF1"/>
    <w:rsid w:val="00045FDE"/>
    <w:rsid w:val="000464E9"/>
    <w:rsid w:val="00046E27"/>
    <w:rsid w:val="00046ED3"/>
    <w:rsid w:val="000472A1"/>
    <w:rsid w:val="0004737D"/>
    <w:rsid w:val="000507AF"/>
    <w:rsid w:val="00050B8A"/>
    <w:rsid w:val="00050C7A"/>
    <w:rsid w:val="00050EF7"/>
    <w:rsid w:val="000516AD"/>
    <w:rsid w:val="00051CAF"/>
    <w:rsid w:val="00051DBA"/>
    <w:rsid w:val="00052EED"/>
    <w:rsid w:val="0005347E"/>
    <w:rsid w:val="000537C9"/>
    <w:rsid w:val="000537E3"/>
    <w:rsid w:val="00053879"/>
    <w:rsid w:val="0005418D"/>
    <w:rsid w:val="0005432C"/>
    <w:rsid w:val="00055038"/>
    <w:rsid w:val="00055860"/>
    <w:rsid w:val="00055A74"/>
    <w:rsid w:val="00055E0E"/>
    <w:rsid w:val="00055EA7"/>
    <w:rsid w:val="0005665B"/>
    <w:rsid w:val="00056C2D"/>
    <w:rsid w:val="00056EB7"/>
    <w:rsid w:val="00057606"/>
    <w:rsid w:val="00057672"/>
    <w:rsid w:val="00057764"/>
    <w:rsid w:val="00057D2A"/>
    <w:rsid w:val="000605AF"/>
    <w:rsid w:val="000610F7"/>
    <w:rsid w:val="00061CE1"/>
    <w:rsid w:val="00061DCB"/>
    <w:rsid w:val="00061F9D"/>
    <w:rsid w:val="00062C24"/>
    <w:rsid w:val="00062FF8"/>
    <w:rsid w:val="00063183"/>
    <w:rsid w:val="0006482A"/>
    <w:rsid w:val="00064BD6"/>
    <w:rsid w:val="0006509A"/>
    <w:rsid w:val="000652D8"/>
    <w:rsid w:val="000657AB"/>
    <w:rsid w:val="0006597B"/>
    <w:rsid w:val="00065F75"/>
    <w:rsid w:val="000660D7"/>
    <w:rsid w:val="000674D6"/>
    <w:rsid w:val="00067777"/>
    <w:rsid w:val="00070AF8"/>
    <w:rsid w:val="00071018"/>
    <w:rsid w:val="000715B7"/>
    <w:rsid w:val="000721FD"/>
    <w:rsid w:val="000725F3"/>
    <w:rsid w:val="00073B2B"/>
    <w:rsid w:val="00074846"/>
    <w:rsid w:val="00074988"/>
    <w:rsid w:val="00075496"/>
    <w:rsid w:val="000760BB"/>
    <w:rsid w:val="0007614C"/>
    <w:rsid w:val="00077372"/>
    <w:rsid w:val="000773D9"/>
    <w:rsid w:val="00077E59"/>
    <w:rsid w:val="00080681"/>
    <w:rsid w:val="000806A8"/>
    <w:rsid w:val="000819B4"/>
    <w:rsid w:val="000819FC"/>
    <w:rsid w:val="00081AA9"/>
    <w:rsid w:val="000821D3"/>
    <w:rsid w:val="00082484"/>
    <w:rsid w:val="00082CC5"/>
    <w:rsid w:val="00083B10"/>
    <w:rsid w:val="0008407F"/>
    <w:rsid w:val="000841E9"/>
    <w:rsid w:val="00084FDF"/>
    <w:rsid w:val="000850A6"/>
    <w:rsid w:val="00085612"/>
    <w:rsid w:val="0008577B"/>
    <w:rsid w:val="000863D8"/>
    <w:rsid w:val="000863FA"/>
    <w:rsid w:val="000869B5"/>
    <w:rsid w:val="00086C2D"/>
    <w:rsid w:val="00086E97"/>
    <w:rsid w:val="000903A0"/>
    <w:rsid w:val="0009064E"/>
    <w:rsid w:val="0009091A"/>
    <w:rsid w:val="0009099D"/>
    <w:rsid w:val="000909BC"/>
    <w:rsid w:val="00091DA5"/>
    <w:rsid w:val="00092784"/>
    <w:rsid w:val="000928CF"/>
    <w:rsid w:val="000937BD"/>
    <w:rsid w:val="000938A2"/>
    <w:rsid w:val="00093D6E"/>
    <w:rsid w:val="000943B2"/>
    <w:rsid w:val="000949B1"/>
    <w:rsid w:val="000962E1"/>
    <w:rsid w:val="00096558"/>
    <w:rsid w:val="00096EA2"/>
    <w:rsid w:val="00096FF1"/>
    <w:rsid w:val="000973CF"/>
    <w:rsid w:val="000975AD"/>
    <w:rsid w:val="00097711"/>
    <w:rsid w:val="00097AB0"/>
    <w:rsid w:val="00097DFB"/>
    <w:rsid w:val="00097F0B"/>
    <w:rsid w:val="000A04AF"/>
    <w:rsid w:val="000A04C3"/>
    <w:rsid w:val="000A0ACD"/>
    <w:rsid w:val="000A0E31"/>
    <w:rsid w:val="000A14B7"/>
    <w:rsid w:val="000A1898"/>
    <w:rsid w:val="000A18A3"/>
    <w:rsid w:val="000A18E1"/>
    <w:rsid w:val="000A1FAE"/>
    <w:rsid w:val="000A2824"/>
    <w:rsid w:val="000A2F12"/>
    <w:rsid w:val="000A40DC"/>
    <w:rsid w:val="000A446C"/>
    <w:rsid w:val="000A44CC"/>
    <w:rsid w:val="000A45CA"/>
    <w:rsid w:val="000A474E"/>
    <w:rsid w:val="000A47F2"/>
    <w:rsid w:val="000A4CB7"/>
    <w:rsid w:val="000A4DC5"/>
    <w:rsid w:val="000A4DFF"/>
    <w:rsid w:val="000A4E87"/>
    <w:rsid w:val="000A4F59"/>
    <w:rsid w:val="000A503E"/>
    <w:rsid w:val="000A5257"/>
    <w:rsid w:val="000A528E"/>
    <w:rsid w:val="000A58FD"/>
    <w:rsid w:val="000A5FD6"/>
    <w:rsid w:val="000A64D8"/>
    <w:rsid w:val="000A6A46"/>
    <w:rsid w:val="000A7012"/>
    <w:rsid w:val="000A754F"/>
    <w:rsid w:val="000A7585"/>
    <w:rsid w:val="000A7CBE"/>
    <w:rsid w:val="000B02E3"/>
    <w:rsid w:val="000B0328"/>
    <w:rsid w:val="000B0C10"/>
    <w:rsid w:val="000B1350"/>
    <w:rsid w:val="000B1757"/>
    <w:rsid w:val="000B1838"/>
    <w:rsid w:val="000B1F86"/>
    <w:rsid w:val="000B2B24"/>
    <w:rsid w:val="000B3336"/>
    <w:rsid w:val="000B3525"/>
    <w:rsid w:val="000B4B99"/>
    <w:rsid w:val="000B536D"/>
    <w:rsid w:val="000B55B4"/>
    <w:rsid w:val="000B5780"/>
    <w:rsid w:val="000B5B9A"/>
    <w:rsid w:val="000B5C17"/>
    <w:rsid w:val="000B5DB2"/>
    <w:rsid w:val="000B6529"/>
    <w:rsid w:val="000B6968"/>
    <w:rsid w:val="000B6A0A"/>
    <w:rsid w:val="000B6AD9"/>
    <w:rsid w:val="000B6AFA"/>
    <w:rsid w:val="000B6B03"/>
    <w:rsid w:val="000B6D62"/>
    <w:rsid w:val="000B6F98"/>
    <w:rsid w:val="000C06C7"/>
    <w:rsid w:val="000C0A5F"/>
    <w:rsid w:val="000C0ABF"/>
    <w:rsid w:val="000C0E39"/>
    <w:rsid w:val="000C13C8"/>
    <w:rsid w:val="000C1768"/>
    <w:rsid w:val="000C1B53"/>
    <w:rsid w:val="000C1F74"/>
    <w:rsid w:val="000C2497"/>
    <w:rsid w:val="000C28AE"/>
    <w:rsid w:val="000C2B43"/>
    <w:rsid w:val="000C33E5"/>
    <w:rsid w:val="000C359E"/>
    <w:rsid w:val="000C4270"/>
    <w:rsid w:val="000C4898"/>
    <w:rsid w:val="000C50A6"/>
    <w:rsid w:val="000C5219"/>
    <w:rsid w:val="000C5B78"/>
    <w:rsid w:val="000C5DEA"/>
    <w:rsid w:val="000C673E"/>
    <w:rsid w:val="000C6858"/>
    <w:rsid w:val="000D0072"/>
    <w:rsid w:val="000D0307"/>
    <w:rsid w:val="000D0B98"/>
    <w:rsid w:val="000D0C3F"/>
    <w:rsid w:val="000D0CC1"/>
    <w:rsid w:val="000D0D0E"/>
    <w:rsid w:val="000D210F"/>
    <w:rsid w:val="000D21AE"/>
    <w:rsid w:val="000D2AA6"/>
    <w:rsid w:val="000D2F06"/>
    <w:rsid w:val="000D3754"/>
    <w:rsid w:val="000D37AD"/>
    <w:rsid w:val="000D49E1"/>
    <w:rsid w:val="000D5C83"/>
    <w:rsid w:val="000D5D14"/>
    <w:rsid w:val="000D5F21"/>
    <w:rsid w:val="000D61DD"/>
    <w:rsid w:val="000D66B9"/>
    <w:rsid w:val="000D67C4"/>
    <w:rsid w:val="000D6D00"/>
    <w:rsid w:val="000D7161"/>
    <w:rsid w:val="000D7907"/>
    <w:rsid w:val="000E00AC"/>
    <w:rsid w:val="000E037E"/>
    <w:rsid w:val="000E0B1C"/>
    <w:rsid w:val="000E1886"/>
    <w:rsid w:val="000E19AF"/>
    <w:rsid w:val="000E1DE4"/>
    <w:rsid w:val="000E2000"/>
    <w:rsid w:val="000E2106"/>
    <w:rsid w:val="000E235F"/>
    <w:rsid w:val="000E2B0B"/>
    <w:rsid w:val="000E3ABC"/>
    <w:rsid w:val="000E3F76"/>
    <w:rsid w:val="000E428B"/>
    <w:rsid w:val="000E465E"/>
    <w:rsid w:val="000E50FD"/>
    <w:rsid w:val="000E571A"/>
    <w:rsid w:val="000E6F31"/>
    <w:rsid w:val="000E7128"/>
    <w:rsid w:val="000E7227"/>
    <w:rsid w:val="000E7A6C"/>
    <w:rsid w:val="000E7CF3"/>
    <w:rsid w:val="000F057C"/>
    <w:rsid w:val="000F2826"/>
    <w:rsid w:val="000F3424"/>
    <w:rsid w:val="000F35C3"/>
    <w:rsid w:val="000F3A48"/>
    <w:rsid w:val="000F3BF9"/>
    <w:rsid w:val="000F3EED"/>
    <w:rsid w:val="000F45FF"/>
    <w:rsid w:val="000F467D"/>
    <w:rsid w:val="000F484F"/>
    <w:rsid w:val="000F4A6F"/>
    <w:rsid w:val="000F5E3A"/>
    <w:rsid w:val="000F67A1"/>
    <w:rsid w:val="000F72CF"/>
    <w:rsid w:val="000F783B"/>
    <w:rsid w:val="000F78C5"/>
    <w:rsid w:val="0010029C"/>
    <w:rsid w:val="00100347"/>
    <w:rsid w:val="00100A0E"/>
    <w:rsid w:val="00100D79"/>
    <w:rsid w:val="00100F31"/>
    <w:rsid w:val="00101293"/>
    <w:rsid w:val="001012BE"/>
    <w:rsid w:val="0010151A"/>
    <w:rsid w:val="001027C6"/>
    <w:rsid w:val="00102A54"/>
    <w:rsid w:val="001037AF"/>
    <w:rsid w:val="00103D2E"/>
    <w:rsid w:val="00103F21"/>
    <w:rsid w:val="00104312"/>
    <w:rsid w:val="00104AED"/>
    <w:rsid w:val="00106843"/>
    <w:rsid w:val="0010779B"/>
    <w:rsid w:val="00107855"/>
    <w:rsid w:val="00107E44"/>
    <w:rsid w:val="00110166"/>
    <w:rsid w:val="001102CD"/>
    <w:rsid w:val="001111FF"/>
    <w:rsid w:val="001116F9"/>
    <w:rsid w:val="001119D5"/>
    <w:rsid w:val="00111AD5"/>
    <w:rsid w:val="00111ADB"/>
    <w:rsid w:val="00111C36"/>
    <w:rsid w:val="00111D0C"/>
    <w:rsid w:val="00112AB1"/>
    <w:rsid w:val="00112CE6"/>
    <w:rsid w:val="00112F16"/>
    <w:rsid w:val="001134E5"/>
    <w:rsid w:val="001134F0"/>
    <w:rsid w:val="00113732"/>
    <w:rsid w:val="00114D5F"/>
    <w:rsid w:val="00115A39"/>
    <w:rsid w:val="00116693"/>
    <w:rsid w:val="00116B3C"/>
    <w:rsid w:val="00116BBB"/>
    <w:rsid w:val="00116C13"/>
    <w:rsid w:val="00116E8E"/>
    <w:rsid w:val="00117497"/>
    <w:rsid w:val="00117DC5"/>
    <w:rsid w:val="001201B0"/>
    <w:rsid w:val="001201E2"/>
    <w:rsid w:val="001205DA"/>
    <w:rsid w:val="00120D45"/>
    <w:rsid w:val="001219CB"/>
    <w:rsid w:val="00121C68"/>
    <w:rsid w:val="001221D6"/>
    <w:rsid w:val="001222E2"/>
    <w:rsid w:val="00122E92"/>
    <w:rsid w:val="00123DFC"/>
    <w:rsid w:val="00123FF4"/>
    <w:rsid w:val="001241A0"/>
    <w:rsid w:val="00124297"/>
    <w:rsid w:val="00124352"/>
    <w:rsid w:val="0012446A"/>
    <w:rsid w:val="001246D3"/>
    <w:rsid w:val="00124A2C"/>
    <w:rsid w:val="00124ADF"/>
    <w:rsid w:val="001252D8"/>
    <w:rsid w:val="001253CE"/>
    <w:rsid w:val="0012629F"/>
    <w:rsid w:val="001267FD"/>
    <w:rsid w:val="00127595"/>
    <w:rsid w:val="00127E4E"/>
    <w:rsid w:val="001303E6"/>
    <w:rsid w:val="00130608"/>
    <w:rsid w:val="00130D36"/>
    <w:rsid w:val="00130EEA"/>
    <w:rsid w:val="00131644"/>
    <w:rsid w:val="00131899"/>
    <w:rsid w:val="00131B89"/>
    <w:rsid w:val="00132364"/>
    <w:rsid w:val="00132792"/>
    <w:rsid w:val="001328A0"/>
    <w:rsid w:val="0013353F"/>
    <w:rsid w:val="001337F8"/>
    <w:rsid w:val="00133819"/>
    <w:rsid w:val="001339CD"/>
    <w:rsid w:val="00134798"/>
    <w:rsid w:val="00134A61"/>
    <w:rsid w:val="00134FC2"/>
    <w:rsid w:val="00135986"/>
    <w:rsid w:val="00136A8C"/>
    <w:rsid w:val="00136AB0"/>
    <w:rsid w:val="00137050"/>
    <w:rsid w:val="0013713B"/>
    <w:rsid w:val="0013731D"/>
    <w:rsid w:val="001374B3"/>
    <w:rsid w:val="001374B7"/>
    <w:rsid w:val="001378C6"/>
    <w:rsid w:val="0013794A"/>
    <w:rsid w:val="00137FDD"/>
    <w:rsid w:val="001406A1"/>
    <w:rsid w:val="00140F0C"/>
    <w:rsid w:val="001417E5"/>
    <w:rsid w:val="001418C4"/>
    <w:rsid w:val="001419A9"/>
    <w:rsid w:val="00141E98"/>
    <w:rsid w:val="001423B0"/>
    <w:rsid w:val="00142847"/>
    <w:rsid w:val="00143442"/>
    <w:rsid w:val="001443C7"/>
    <w:rsid w:val="00144C2B"/>
    <w:rsid w:val="00145B3A"/>
    <w:rsid w:val="00145DC0"/>
    <w:rsid w:val="00145EE8"/>
    <w:rsid w:val="00146158"/>
    <w:rsid w:val="001461D8"/>
    <w:rsid w:val="00146816"/>
    <w:rsid w:val="00146BC5"/>
    <w:rsid w:val="00146CDE"/>
    <w:rsid w:val="00146EB5"/>
    <w:rsid w:val="001471C9"/>
    <w:rsid w:val="00147433"/>
    <w:rsid w:val="00147684"/>
    <w:rsid w:val="001478F2"/>
    <w:rsid w:val="00150D77"/>
    <w:rsid w:val="00150F27"/>
    <w:rsid w:val="001514AA"/>
    <w:rsid w:val="00151B3D"/>
    <w:rsid w:val="00151D6D"/>
    <w:rsid w:val="00151E32"/>
    <w:rsid w:val="001524D7"/>
    <w:rsid w:val="001524F0"/>
    <w:rsid w:val="00152789"/>
    <w:rsid w:val="00152813"/>
    <w:rsid w:val="00152883"/>
    <w:rsid w:val="00152A09"/>
    <w:rsid w:val="00152D20"/>
    <w:rsid w:val="00152EF1"/>
    <w:rsid w:val="00153310"/>
    <w:rsid w:val="00153765"/>
    <w:rsid w:val="00153B45"/>
    <w:rsid w:val="00153F7B"/>
    <w:rsid w:val="00154169"/>
    <w:rsid w:val="00154B4D"/>
    <w:rsid w:val="00155623"/>
    <w:rsid w:val="001557E1"/>
    <w:rsid w:val="00155CD9"/>
    <w:rsid w:val="0015617A"/>
    <w:rsid w:val="00156F12"/>
    <w:rsid w:val="0015706C"/>
    <w:rsid w:val="001573B2"/>
    <w:rsid w:val="00157461"/>
    <w:rsid w:val="00157D09"/>
    <w:rsid w:val="001602EA"/>
    <w:rsid w:val="0016045D"/>
    <w:rsid w:val="0016086A"/>
    <w:rsid w:val="00160CB9"/>
    <w:rsid w:val="00160CE0"/>
    <w:rsid w:val="00161DC8"/>
    <w:rsid w:val="0016244D"/>
    <w:rsid w:val="00162C36"/>
    <w:rsid w:val="00163621"/>
    <w:rsid w:val="00163D74"/>
    <w:rsid w:val="00163F2D"/>
    <w:rsid w:val="00164192"/>
    <w:rsid w:val="0016436C"/>
    <w:rsid w:val="001643CA"/>
    <w:rsid w:val="00164559"/>
    <w:rsid w:val="0016467D"/>
    <w:rsid w:val="00164776"/>
    <w:rsid w:val="001648C7"/>
    <w:rsid w:val="00164A3E"/>
    <w:rsid w:val="00164BCD"/>
    <w:rsid w:val="00165C38"/>
    <w:rsid w:val="0016642B"/>
    <w:rsid w:val="00167026"/>
    <w:rsid w:val="0016708D"/>
    <w:rsid w:val="00167229"/>
    <w:rsid w:val="00167576"/>
    <w:rsid w:val="0016799E"/>
    <w:rsid w:val="00167C2F"/>
    <w:rsid w:val="00167F8E"/>
    <w:rsid w:val="001705C6"/>
    <w:rsid w:val="00170777"/>
    <w:rsid w:val="001716C1"/>
    <w:rsid w:val="00171A33"/>
    <w:rsid w:val="00171AD0"/>
    <w:rsid w:val="00171FDA"/>
    <w:rsid w:val="0017235D"/>
    <w:rsid w:val="001724CA"/>
    <w:rsid w:val="00173273"/>
    <w:rsid w:val="001737BA"/>
    <w:rsid w:val="00173BF5"/>
    <w:rsid w:val="00173E93"/>
    <w:rsid w:val="00173F62"/>
    <w:rsid w:val="00173FB8"/>
    <w:rsid w:val="001741B4"/>
    <w:rsid w:val="0017473E"/>
    <w:rsid w:val="0017570D"/>
    <w:rsid w:val="0017601C"/>
    <w:rsid w:val="001760B7"/>
    <w:rsid w:val="00176497"/>
    <w:rsid w:val="00176BD0"/>
    <w:rsid w:val="00177263"/>
    <w:rsid w:val="0017726B"/>
    <w:rsid w:val="00177771"/>
    <w:rsid w:val="00177F87"/>
    <w:rsid w:val="00177FB4"/>
    <w:rsid w:val="001801C5"/>
    <w:rsid w:val="00180469"/>
    <w:rsid w:val="001805B7"/>
    <w:rsid w:val="001811FE"/>
    <w:rsid w:val="001812A0"/>
    <w:rsid w:val="001814D0"/>
    <w:rsid w:val="00181C84"/>
    <w:rsid w:val="00181D0D"/>
    <w:rsid w:val="00182121"/>
    <w:rsid w:val="0018273F"/>
    <w:rsid w:val="00182C88"/>
    <w:rsid w:val="00183C53"/>
    <w:rsid w:val="00183E34"/>
    <w:rsid w:val="001843D8"/>
    <w:rsid w:val="00184980"/>
    <w:rsid w:val="00184A34"/>
    <w:rsid w:val="00184AB4"/>
    <w:rsid w:val="00185035"/>
    <w:rsid w:val="001858C8"/>
    <w:rsid w:val="00187669"/>
    <w:rsid w:val="001877DE"/>
    <w:rsid w:val="00187B72"/>
    <w:rsid w:val="00187E01"/>
    <w:rsid w:val="001903C8"/>
    <w:rsid w:val="00190614"/>
    <w:rsid w:val="001906E4"/>
    <w:rsid w:val="00190A3A"/>
    <w:rsid w:val="00191BC2"/>
    <w:rsid w:val="00191C8D"/>
    <w:rsid w:val="001921D8"/>
    <w:rsid w:val="00192661"/>
    <w:rsid w:val="0019299C"/>
    <w:rsid w:val="00192E78"/>
    <w:rsid w:val="0019308E"/>
    <w:rsid w:val="00193524"/>
    <w:rsid w:val="001937A7"/>
    <w:rsid w:val="00193C0D"/>
    <w:rsid w:val="00194184"/>
    <w:rsid w:val="0019441F"/>
    <w:rsid w:val="001949A1"/>
    <w:rsid w:val="00194D18"/>
    <w:rsid w:val="00194D6E"/>
    <w:rsid w:val="00195D24"/>
    <w:rsid w:val="001975B6"/>
    <w:rsid w:val="001A0660"/>
    <w:rsid w:val="001A140A"/>
    <w:rsid w:val="001A1A5A"/>
    <w:rsid w:val="001A1B79"/>
    <w:rsid w:val="001A1BFF"/>
    <w:rsid w:val="001A1C87"/>
    <w:rsid w:val="001A1D87"/>
    <w:rsid w:val="001A1DCB"/>
    <w:rsid w:val="001A228D"/>
    <w:rsid w:val="001A2665"/>
    <w:rsid w:val="001A29A8"/>
    <w:rsid w:val="001A3974"/>
    <w:rsid w:val="001A4941"/>
    <w:rsid w:val="001A4E12"/>
    <w:rsid w:val="001A4FA6"/>
    <w:rsid w:val="001A5B79"/>
    <w:rsid w:val="001A5E2F"/>
    <w:rsid w:val="001A67A6"/>
    <w:rsid w:val="001A69E0"/>
    <w:rsid w:val="001A7C14"/>
    <w:rsid w:val="001B070A"/>
    <w:rsid w:val="001B0835"/>
    <w:rsid w:val="001B1381"/>
    <w:rsid w:val="001B1BEB"/>
    <w:rsid w:val="001B24F3"/>
    <w:rsid w:val="001B26BF"/>
    <w:rsid w:val="001B2C7B"/>
    <w:rsid w:val="001B312F"/>
    <w:rsid w:val="001B38B1"/>
    <w:rsid w:val="001B38BD"/>
    <w:rsid w:val="001B3F32"/>
    <w:rsid w:val="001B4F61"/>
    <w:rsid w:val="001B538E"/>
    <w:rsid w:val="001B65F9"/>
    <w:rsid w:val="001B7101"/>
    <w:rsid w:val="001B7155"/>
    <w:rsid w:val="001B75A4"/>
    <w:rsid w:val="001B77E8"/>
    <w:rsid w:val="001B7AE5"/>
    <w:rsid w:val="001B7B13"/>
    <w:rsid w:val="001C03E1"/>
    <w:rsid w:val="001C0790"/>
    <w:rsid w:val="001C08D2"/>
    <w:rsid w:val="001C1016"/>
    <w:rsid w:val="001C1873"/>
    <w:rsid w:val="001C1A97"/>
    <w:rsid w:val="001C2123"/>
    <w:rsid w:val="001C216C"/>
    <w:rsid w:val="001C2265"/>
    <w:rsid w:val="001C23CA"/>
    <w:rsid w:val="001C24D1"/>
    <w:rsid w:val="001C25CC"/>
    <w:rsid w:val="001C2D0A"/>
    <w:rsid w:val="001C30BA"/>
    <w:rsid w:val="001C3430"/>
    <w:rsid w:val="001C385E"/>
    <w:rsid w:val="001C3C72"/>
    <w:rsid w:val="001C3F0C"/>
    <w:rsid w:val="001C4A57"/>
    <w:rsid w:val="001C4CBC"/>
    <w:rsid w:val="001C4DD0"/>
    <w:rsid w:val="001C4F70"/>
    <w:rsid w:val="001C5878"/>
    <w:rsid w:val="001C59E6"/>
    <w:rsid w:val="001C68C9"/>
    <w:rsid w:val="001C7EF0"/>
    <w:rsid w:val="001C7F4D"/>
    <w:rsid w:val="001C7F65"/>
    <w:rsid w:val="001D10B2"/>
    <w:rsid w:val="001D180E"/>
    <w:rsid w:val="001D184B"/>
    <w:rsid w:val="001D1EC6"/>
    <w:rsid w:val="001D1F15"/>
    <w:rsid w:val="001D207C"/>
    <w:rsid w:val="001D2308"/>
    <w:rsid w:val="001D2984"/>
    <w:rsid w:val="001D2A05"/>
    <w:rsid w:val="001D42A6"/>
    <w:rsid w:val="001D4424"/>
    <w:rsid w:val="001D4675"/>
    <w:rsid w:val="001D49C6"/>
    <w:rsid w:val="001D4F7D"/>
    <w:rsid w:val="001D5C76"/>
    <w:rsid w:val="001D66F4"/>
    <w:rsid w:val="001D6AC9"/>
    <w:rsid w:val="001D6F17"/>
    <w:rsid w:val="001E056D"/>
    <w:rsid w:val="001E080B"/>
    <w:rsid w:val="001E1099"/>
    <w:rsid w:val="001E1180"/>
    <w:rsid w:val="001E14C9"/>
    <w:rsid w:val="001E15C9"/>
    <w:rsid w:val="001E1ADD"/>
    <w:rsid w:val="001E1C31"/>
    <w:rsid w:val="001E1C48"/>
    <w:rsid w:val="001E2294"/>
    <w:rsid w:val="001E2679"/>
    <w:rsid w:val="001E2B60"/>
    <w:rsid w:val="001E2C72"/>
    <w:rsid w:val="001E343B"/>
    <w:rsid w:val="001E4C8D"/>
    <w:rsid w:val="001E5193"/>
    <w:rsid w:val="001E55C9"/>
    <w:rsid w:val="001E574B"/>
    <w:rsid w:val="001E60BC"/>
    <w:rsid w:val="001E635F"/>
    <w:rsid w:val="001E6640"/>
    <w:rsid w:val="001E6703"/>
    <w:rsid w:val="001E78DD"/>
    <w:rsid w:val="001E7E75"/>
    <w:rsid w:val="001E7FC4"/>
    <w:rsid w:val="001F010B"/>
    <w:rsid w:val="001F0197"/>
    <w:rsid w:val="001F0288"/>
    <w:rsid w:val="001F0519"/>
    <w:rsid w:val="001F0584"/>
    <w:rsid w:val="001F1B96"/>
    <w:rsid w:val="001F2562"/>
    <w:rsid w:val="001F317D"/>
    <w:rsid w:val="001F3310"/>
    <w:rsid w:val="001F3B84"/>
    <w:rsid w:val="001F3CF4"/>
    <w:rsid w:val="001F408E"/>
    <w:rsid w:val="001F40DA"/>
    <w:rsid w:val="001F4D68"/>
    <w:rsid w:val="001F4FBA"/>
    <w:rsid w:val="001F53C8"/>
    <w:rsid w:val="001F5509"/>
    <w:rsid w:val="001F5F5D"/>
    <w:rsid w:val="001F5F7F"/>
    <w:rsid w:val="001F61B8"/>
    <w:rsid w:val="001F64E7"/>
    <w:rsid w:val="001F6E2B"/>
    <w:rsid w:val="001F71DC"/>
    <w:rsid w:val="001F7376"/>
    <w:rsid w:val="001F79CB"/>
    <w:rsid w:val="0020175C"/>
    <w:rsid w:val="00201787"/>
    <w:rsid w:val="002023B6"/>
    <w:rsid w:val="0020268E"/>
    <w:rsid w:val="002026B6"/>
    <w:rsid w:val="00202C41"/>
    <w:rsid w:val="00203133"/>
    <w:rsid w:val="00203B49"/>
    <w:rsid w:val="00203CFB"/>
    <w:rsid w:val="00204168"/>
    <w:rsid w:val="002042A9"/>
    <w:rsid w:val="00204471"/>
    <w:rsid w:val="0020471E"/>
    <w:rsid w:val="00204B33"/>
    <w:rsid w:val="0020534E"/>
    <w:rsid w:val="00205986"/>
    <w:rsid w:val="00205A07"/>
    <w:rsid w:val="0020615E"/>
    <w:rsid w:val="0020642C"/>
    <w:rsid w:val="0020688C"/>
    <w:rsid w:val="00206DAC"/>
    <w:rsid w:val="002074BB"/>
    <w:rsid w:val="00207C9D"/>
    <w:rsid w:val="00207EC1"/>
    <w:rsid w:val="00210BA5"/>
    <w:rsid w:val="00210CE8"/>
    <w:rsid w:val="00210E63"/>
    <w:rsid w:val="00211B96"/>
    <w:rsid w:val="00211DB9"/>
    <w:rsid w:val="00212670"/>
    <w:rsid w:val="00212745"/>
    <w:rsid w:val="00212B7C"/>
    <w:rsid w:val="00212CFF"/>
    <w:rsid w:val="0021331D"/>
    <w:rsid w:val="00214314"/>
    <w:rsid w:val="00214801"/>
    <w:rsid w:val="002151A4"/>
    <w:rsid w:val="002151D5"/>
    <w:rsid w:val="00215211"/>
    <w:rsid w:val="002154B8"/>
    <w:rsid w:val="00215751"/>
    <w:rsid w:val="002157DE"/>
    <w:rsid w:val="002161B7"/>
    <w:rsid w:val="002161E8"/>
    <w:rsid w:val="002167C3"/>
    <w:rsid w:val="00216CEA"/>
    <w:rsid w:val="00216DD6"/>
    <w:rsid w:val="00217BDD"/>
    <w:rsid w:val="00217C35"/>
    <w:rsid w:val="00220788"/>
    <w:rsid w:val="00220A91"/>
    <w:rsid w:val="00220C7E"/>
    <w:rsid w:val="00221D73"/>
    <w:rsid w:val="002221C3"/>
    <w:rsid w:val="0022259B"/>
    <w:rsid w:val="00222722"/>
    <w:rsid w:val="002228EC"/>
    <w:rsid w:val="00222B56"/>
    <w:rsid w:val="00222F6F"/>
    <w:rsid w:val="002234F3"/>
    <w:rsid w:val="00223AD1"/>
    <w:rsid w:val="00224268"/>
    <w:rsid w:val="00224391"/>
    <w:rsid w:val="0022462E"/>
    <w:rsid w:val="00224947"/>
    <w:rsid w:val="00225171"/>
    <w:rsid w:val="00225766"/>
    <w:rsid w:val="00225C04"/>
    <w:rsid w:val="00225EE5"/>
    <w:rsid w:val="00226045"/>
    <w:rsid w:val="00226274"/>
    <w:rsid w:val="0022696C"/>
    <w:rsid w:val="00226A45"/>
    <w:rsid w:val="00227F5B"/>
    <w:rsid w:val="00230987"/>
    <w:rsid w:val="00230D5C"/>
    <w:rsid w:val="002312D8"/>
    <w:rsid w:val="00231B82"/>
    <w:rsid w:val="002324F2"/>
    <w:rsid w:val="00232679"/>
    <w:rsid w:val="002328A5"/>
    <w:rsid w:val="00232A88"/>
    <w:rsid w:val="00232BAE"/>
    <w:rsid w:val="00232FB5"/>
    <w:rsid w:val="002330CE"/>
    <w:rsid w:val="00233BAA"/>
    <w:rsid w:val="00233D56"/>
    <w:rsid w:val="002344E3"/>
    <w:rsid w:val="0023483C"/>
    <w:rsid w:val="00234ADE"/>
    <w:rsid w:val="00235847"/>
    <w:rsid w:val="00235C81"/>
    <w:rsid w:val="0023692B"/>
    <w:rsid w:val="002402A5"/>
    <w:rsid w:val="002405CD"/>
    <w:rsid w:val="002406AE"/>
    <w:rsid w:val="0024079C"/>
    <w:rsid w:val="002408FF"/>
    <w:rsid w:val="00240920"/>
    <w:rsid w:val="00240BA4"/>
    <w:rsid w:val="00240DCB"/>
    <w:rsid w:val="00240F10"/>
    <w:rsid w:val="00240F5E"/>
    <w:rsid w:val="00241076"/>
    <w:rsid w:val="00241519"/>
    <w:rsid w:val="00242151"/>
    <w:rsid w:val="002425E0"/>
    <w:rsid w:val="00242D9B"/>
    <w:rsid w:val="00243EBA"/>
    <w:rsid w:val="002448A0"/>
    <w:rsid w:val="00244FED"/>
    <w:rsid w:val="0024531D"/>
    <w:rsid w:val="00245553"/>
    <w:rsid w:val="002455B5"/>
    <w:rsid w:val="00245B6A"/>
    <w:rsid w:val="00246401"/>
    <w:rsid w:val="0024678B"/>
    <w:rsid w:val="00246855"/>
    <w:rsid w:val="00246FEF"/>
    <w:rsid w:val="00247C22"/>
    <w:rsid w:val="00247C27"/>
    <w:rsid w:val="00247E1B"/>
    <w:rsid w:val="00250141"/>
    <w:rsid w:val="002502A6"/>
    <w:rsid w:val="00250493"/>
    <w:rsid w:val="00251AE1"/>
    <w:rsid w:val="00251EAE"/>
    <w:rsid w:val="002520B0"/>
    <w:rsid w:val="002521BE"/>
    <w:rsid w:val="00253078"/>
    <w:rsid w:val="00254703"/>
    <w:rsid w:val="00254A07"/>
    <w:rsid w:val="00254BB2"/>
    <w:rsid w:val="00255127"/>
    <w:rsid w:val="0025691D"/>
    <w:rsid w:val="00257078"/>
    <w:rsid w:val="00257314"/>
    <w:rsid w:val="00260072"/>
    <w:rsid w:val="00260D7E"/>
    <w:rsid w:val="00261121"/>
    <w:rsid w:val="00261467"/>
    <w:rsid w:val="00261913"/>
    <w:rsid w:val="0026196C"/>
    <w:rsid w:val="00261C03"/>
    <w:rsid w:val="002622AB"/>
    <w:rsid w:val="002629F7"/>
    <w:rsid w:val="00262C41"/>
    <w:rsid w:val="002639D7"/>
    <w:rsid w:val="002644D8"/>
    <w:rsid w:val="00264AA3"/>
    <w:rsid w:val="00264F40"/>
    <w:rsid w:val="00264FE2"/>
    <w:rsid w:val="00265357"/>
    <w:rsid w:val="00265515"/>
    <w:rsid w:val="00265953"/>
    <w:rsid w:val="00266548"/>
    <w:rsid w:val="00266771"/>
    <w:rsid w:val="002719B9"/>
    <w:rsid w:val="00271DAA"/>
    <w:rsid w:val="0027217A"/>
    <w:rsid w:val="002722F3"/>
    <w:rsid w:val="002725DD"/>
    <w:rsid w:val="0027265A"/>
    <w:rsid w:val="00272DD9"/>
    <w:rsid w:val="00272DE1"/>
    <w:rsid w:val="00273200"/>
    <w:rsid w:val="002732F9"/>
    <w:rsid w:val="00273926"/>
    <w:rsid w:val="00273D83"/>
    <w:rsid w:val="00274040"/>
    <w:rsid w:val="0027467C"/>
    <w:rsid w:val="00275345"/>
    <w:rsid w:val="00275615"/>
    <w:rsid w:val="002756DD"/>
    <w:rsid w:val="0027585D"/>
    <w:rsid w:val="00276048"/>
    <w:rsid w:val="00276364"/>
    <w:rsid w:val="00276BB4"/>
    <w:rsid w:val="00276D7F"/>
    <w:rsid w:val="002770AE"/>
    <w:rsid w:val="002773A6"/>
    <w:rsid w:val="00277A79"/>
    <w:rsid w:val="0028001D"/>
    <w:rsid w:val="00280B57"/>
    <w:rsid w:val="0028124D"/>
    <w:rsid w:val="002813C5"/>
    <w:rsid w:val="002819E0"/>
    <w:rsid w:val="00281EBB"/>
    <w:rsid w:val="00281FAB"/>
    <w:rsid w:val="0028221A"/>
    <w:rsid w:val="00282318"/>
    <w:rsid w:val="00282A81"/>
    <w:rsid w:val="00282CEB"/>
    <w:rsid w:val="0028309F"/>
    <w:rsid w:val="002833F7"/>
    <w:rsid w:val="00283C20"/>
    <w:rsid w:val="00283E2C"/>
    <w:rsid w:val="00284E52"/>
    <w:rsid w:val="002853A3"/>
    <w:rsid w:val="002855F8"/>
    <w:rsid w:val="00285851"/>
    <w:rsid w:val="002858D2"/>
    <w:rsid w:val="00285EF0"/>
    <w:rsid w:val="00285F62"/>
    <w:rsid w:val="00286422"/>
    <w:rsid w:val="002865BE"/>
    <w:rsid w:val="00286707"/>
    <w:rsid w:val="00286B33"/>
    <w:rsid w:val="00286EED"/>
    <w:rsid w:val="00286F17"/>
    <w:rsid w:val="00286F40"/>
    <w:rsid w:val="002871FB"/>
    <w:rsid w:val="0028734E"/>
    <w:rsid w:val="002873B4"/>
    <w:rsid w:val="00287447"/>
    <w:rsid w:val="00287917"/>
    <w:rsid w:val="00287C95"/>
    <w:rsid w:val="00287FD5"/>
    <w:rsid w:val="00290126"/>
    <w:rsid w:val="00290233"/>
    <w:rsid w:val="00290B6B"/>
    <w:rsid w:val="00291553"/>
    <w:rsid w:val="00291622"/>
    <w:rsid w:val="00291B6C"/>
    <w:rsid w:val="00291BEF"/>
    <w:rsid w:val="0029250C"/>
    <w:rsid w:val="00292B65"/>
    <w:rsid w:val="00293670"/>
    <w:rsid w:val="002936EA"/>
    <w:rsid w:val="002936FE"/>
    <w:rsid w:val="00293D8F"/>
    <w:rsid w:val="00293DFC"/>
    <w:rsid w:val="00294045"/>
    <w:rsid w:val="00294F5C"/>
    <w:rsid w:val="00295161"/>
    <w:rsid w:val="002952C4"/>
    <w:rsid w:val="002953BE"/>
    <w:rsid w:val="00297050"/>
    <w:rsid w:val="002971F7"/>
    <w:rsid w:val="002975E2"/>
    <w:rsid w:val="00297E0C"/>
    <w:rsid w:val="002A07C5"/>
    <w:rsid w:val="002A0C55"/>
    <w:rsid w:val="002A21E8"/>
    <w:rsid w:val="002A22AA"/>
    <w:rsid w:val="002A25A0"/>
    <w:rsid w:val="002A36B1"/>
    <w:rsid w:val="002A3798"/>
    <w:rsid w:val="002A3D47"/>
    <w:rsid w:val="002A44AC"/>
    <w:rsid w:val="002A493D"/>
    <w:rsid w:val="002A4B2E"/>
    <w:rsid w:val="002A534D"/>
    <w:rsid w:val="002A5889"/>
    <w:rsid w:val="002A634C"/>
    <w:rsid w:val="002A63C9"/>
    <w:rsid w:val="002A6629"/>
    <w:rsid w:val="002A66A7"/>
    <w:rsid w:val="002A69F3"/>
    <w:rsid w:val="002B039F"/>
    <w:rsid w:val="002B0573"/>
    <w:rsid w:val="002B06C5"/>
    <w:rsid w:val="002B0C17"/>
    <w:rsid w:val="002B159D"/>
    <w:rsid w:val="002B1AA3"/>
    <w:rsid w:val="002B299E"/>
    <w:rsid w:val="002B2C89"/>
    <w:rsid w:val="002B2CB6"/>
    <w:rsid w:val="002B2EAA"/>
    <w:rsid w:val="002B2EC7"/>
    <w:rsid w:val="002B3164"/>
    <w:rsid w:val="002B32D3"/>
    <w:rsid w:val="002B3504"/>
    <w:rsid w:val="002B37C1"/>
    <w:rsid w:val="002B4CC8"/>
    <w:rsid w:val="002B4E75"/>
    <w:rsid w:val="002B5AC4"/>
    <w:rsid w:val="002B6BCB"/>
    <w:rsid w:val="002B7383"/>
    <w:rsid w:val="002B759A"/>
    <w:rsid w:val="002B799E"/>
    <w:rsid w:val="002B7BB6"/>
    <w:rsid w:val="002B7CBB"/>
    <w:rsid w:val="002C067D"/>
    <w:rsid w:val="002C12A0"/>
    <w:rsid w:val="002C15AC"/>
    <w:rsid w:val="002C1675"/>
    <w:rsid w:val="002C1900"/>
    <w:rsid w:val="002C22D3"/>
    <w:rsid w:val="002C289D"/>
    <w:rsid w:val="002C2E10"/>
    <w:rsid w:val="002C387D"/>
    <w:rsid w:val="002C38C8"/>
    <w:rsid w:val="002C3B68"/>
    <w:rsid w:val="002C3D40"/>
    <w:rsid w:val="002C4131"/>
    <w:rsid w:val="002C4164"/>
    <w:rsid w:val="002C48B1"/>
    <w:rsid w:val="002C4E0B"/>
    <w:rsid w:val="002C561C"/>
    <w:rsid w:val="002C5AEF"/>
    <w:rsid w:val="002C5D2A"/>
    <w:rsid w:val="002C5ED9"/>
    <w:rsid w:val="002C622B"/>
    <w:rsid w:val="002C6964"/>
    <w:rsid w:val="002C6A15"/>
    <w:rsid w:val="002C715D"/>
    <w:rsid w:val="002C7C12"/>
    <w:rsid w:val="002C7DEA"/>
    <w:rsid w:val="002D02FD"/>
    <w:rsid w:val="002D07E8"/>
    <w:rsid w:val="002D0E52"/>
    <w:rsid w:val="002D0FE0"/>
    <w:rsid w:val="002D126A"/>
    <w:rsid w:val="002D1645"/>
    <w:rsid w:val="002D1661"/>
    <w:rsid w:val="002D2678"/>
    <w:rsid w:val="002D2703"/>
    <w:rsid w:val="002D2AB4"/>
    <w:rsid w:val="002D2BBA"/>
    <w:rsid w:val="002D332C"/>
    <w:rsid w:val="002D3503"/>
    <w:rsid w:val="002D3A30"/>
    <w:rsid w:val="002D3C41"/>
    <w:rsid w:val="002D4134"/>
    <w:rsid w:val="002D42D0"/>
    <w:rsid w:val="002D4783"/>
    <w:rsid w:val="002D47B6"/>
    <w:rsid w:val="002D4942"/>
    <w:rsid w:val="002D4F29"/>
    <w:rsid w:val="002D557F"/>
    <w:rsid w:val="002D5944"/>
    <w:rsid w:val="002D5FBA"/>
    <w:rsid w:val="002D6107"/>
    <w:rsid w:val="002D6267"/>
    <w:rsid w:val="002D656B"/>
    <w:rsid w:val="002D658F"/>
    <w:rsid w:val="002D6E92"/>
    <w:rsid w:val="002D7466"/>
    <w:rsid w:val="002D7488"/>
    <w:rsid w:val="002D7D41"/>
    <w:rsid w:val="002D7D83"/>
    <w:rsid w:val="002D7FCD"/>
    <w:rsid w:val="002E00A1"/>
    <w:rsid w:val="002E0700"/>
    <w:rsid w:val="002E0DC9"/>
    <w:rsid w:val="002E19A2"/>
    <w:rsid w:val="002E323B"/>
    <w:rsid w:val="002E39F0"/>
    <w:rsid w:val="002E456D"/>
    <w:rsid w:val="002E4654"/>
    <w:rsid w:val="002E4C17"/>
    <w:rsid w:val="002E4CAD"/>
    <w:rsid w:val="002E4D2D"/>
    <w:rsid w:val="002E4E2E"/>
    <w:rsid w:val="002E58B4"/>
    <w:rsid w:val="002E5A16"/>
    <w:rsid w:val="002E6BED"/>
    <w:rsid w:val="002E6DCF"/>
    <w:rsid w:val="002E71E4"/>
    <w:rsid w:val="002E79BE"/>
    <w:rsid w:val="002F0330"/>
    <w:rsid w:val="002F093D"/>
    <w:rsid w:val="002F0BE2"/>
    <w:rsid w:val="002F240B"/>
    <w:rsid w:val="002F2926"/>
    <w:rsid w:val="002F2999"/>
    <w:rsid w:val="002F2BBD"/>
    <w:rsid w:val="002F3526"/>
    <w:rsid w:val="002F3981"/>
    <w:rsid w:val="002F3A91"/>
    <w:rsid w:val="002F465A"/>
    <w:rsid w:val="002F46DC"/>
    <w:rsid w:val="002F4BCC"/>
    <w:rsid w:val="002F4E0A"/>
    <w:rsid w:val="002F5019"/>
    <w:rsid w:val="002F529F"/>
    <w:rsid w:val="002F53D9"/>
    <w:rsid w:val="002F551A"/>
    <w:rsid w:val="002F587C"/>
    <w:rsid w:val="002F59AB"/>
    <w:rsid w:val="002F5EE8"/>
    <w:rsid w:val="002F6288"/>
    <w:rsid w:val="002F6324"/>
    <w:rsid w:val="002F6352"/>
    <w:rsid w:val="002F6E63"/>
    <w:rsid w:val="002F715F"/>
    <w:rsid w:val="002F7690"/>
    <w:rsid w:val="002F78D1"/>
    <w:rsid w:val="002F79F3"/>
    <w:rsid w:val="0030123B"/>
    <w:rsid w:val="00301505"/>
    <w:rsid w:val="00301770"/>
    <w:rsid w:val="0030202C"/>
    <w:rsid w:val="003028A6"/>
    <w:rsid w:val="00302B19"/>
    <w:rsid w:val="00302F43"/>
    <w:rsid w:val="00302FA0"/>
    <w:rsid w:val="00302FB9"/>
    <w:rsid w:val="0030371C"/>
    <w:rsid w:val="00303F67"/>
    <w:rsid w:val="0030459B"/>
    <w:rsid w:val="0030478E"/>
    <w:rsid w:val="0030520A"/>
    <w:rsid w:val="003059AB"/>
    <w:rsid w:val="00305AEA"/>
    <w:rsid w:val="00306826"/>
    <w:rsid w:val="003069AE"/>
    <w:rsid w:val="00306F9B"/>
    <w:rsid w:val="0030719B"/>
    <w:rsid w:val="003071FF"/>
    <w:rsid w:val="00310024"/>
    <w:rsid w:val="00310E1E"/>
    <w:rsid w:val="00310E89"/>
    <w:rsid w:val="0031103E"/>
    <w:rsid w:val="0031166A"/>
    <w:rsid w:val="0031169A"/>
    <w:rsid w:val="00311BC4"/>
    <w:rsid w:val="00312105"/>
    <w:rsid w:val="00312396"/>
    <w:rsid w:val="00312414"/>
    <w:rsid w:val="0031285B"/>
    <w:rsid w:val="00312B1A"/>
    <w:rsid w:val="00312C94"/>
    <w:rsid w:val="00312F83"/>
    <w:rsid w:val="00313264"/>
    <w:rsid w:val="00313A94"/>
    <w:rsid w:val="00314277"/>
    <w:rsid w:val="0031475D"/>
    <w:rsid w:val="003149AE"/>
    <w:rsid w:val="00314C7B"/>
    <w:rsid w:val="00314E04"/>
    <w:rsid w:val="00314EB6"/>
    <w:rsid w:val="00316060"/>
    <w:rsid w:val="0031735E"/>
    <w:rsid w:val="0031777A"/>
    <w:rsid w:val="00317D8A"/>
    <w:rsid w:val="003203B6"/>
    <w:rsid w:val="003207B4"/>
    <w:rsid w:val="0032099B"/>
    <w:rsid w:val="003209C2"/>
    <w:rsid w:val="00320B0F"/>
    <w:rsid w:val="00320C25"/>
    <w:rsid w:val="00320D88"/>
    <w:rsid w:val="00320DA6"/>
    <w:rsid w:val="00320ECE"/>
    <w:rsid w:val="00320FD0"/>
    <w:rsid w:val="00321507"/>
    <w:rsid w:val="003216C1"/>
    <w:rsid w:val="00321981"/>
    <w:rsid w:val="00321DA5"/>
    <w:rsid w:val="003224D8"/>
    <w:rsid w:val="003226B7"/>
    <w:rsid w:val="00322AE6"/>
    <w:rsid w:val="00322D07"/>
    <w:rsid w:val="0032563A"/>
    <w:rsid w:val="00325643"/>
    <w:rsid w:val="00326F6C"/>
    <w:rsid w:val="00326FCC"/>
    <w:rsid w:val="00327084"/>
    <w:rsid w:val="00327430"/>
    <w:rsid w:val="00327453"/>
    <w:rsid w:val="003306CC"/>
    <w:rsid w:val="00330F0E"/>
    <w:rsid w:val="00331544"/>
    <w:rsid w:val="00331FF7"/>
    <w:rsid w:val="00332A5C"/>
    <w:rsid w:val="00332D71"/>
    <w:rsid w:val="00333ABF"/>
    <w:rsid w:val="00334564"/>
    <w:rsid w:val="00334B23"/>
    <w:rsid w:val="0033515E"/>
    <w:rsid w:val="003354FA"/>
    <w:rsid w:val="0033581E"/>
    <w:rsid w:val="0033634B"/>
    <w:rsid w:val="00336EBA"/>
    <w:rsid w:val="0033756F"/>
    <w:rsid w:val="00337B2A"/>
    <w:rsid w:val="00340487"/>
    <w:rsid w:val="00341A90"/>
    <w:rsid w:val="00341DEB"/>
    <w:rsid w:val="003423BF"/>
    <w:rsid w:val="003429CB"/>
    <w:rsid w:val="00342F44"/>
    <w:rsid w:val="0034341C"/>
    <w:rsid w:val="0034369F"/>
    <w:rsid w:val="00343F0F"/>
    <w:rsid w:val="00344152"/>
    <w:rsid w:val="003441F4"/>
    <w:rsid w:val="00345264"/>
    <w:rsid w:val="003454EF"/>
    <w:rsid w:val="003457E6"/>
    <w:rsid w:val="00346B37"/>
    <w:rsid w:val="0034774B"/>
    <w:rsid w:val="003478D6"/>
    <w:rsid w:val="00347AED"/>
    <w:rsid w:val="00350633"/>
    <w:rsid w:val="00350B58"/>
    <w:rsid w:val="00351363"/>
    <w:rsid w:val="003513A1"/>
    <w:rsid w:val="003516C0"/>
    <w:rsid w:val="00351D55"/>
    <w:rsid w:val="003526B5"/>
    <w:rsid w:val="00352732"/>
    <w:rsid w:val="00352B01"/>
    <w:rsid w:val="00352C3C"/>
    <w:rsid w:val="00353603"/>
    <w:rsid w:val="003539AF"/>
    <w:rsid w:val="00353CEB"/>
    <w:rsid w:val="00354702"/>
    <w:rsid w:val="00354E29"/>
    <w:rsid w:val="00355046"/>
    <w:rsid w:val="0035538A"/>
    <w:rsid w:val="0035557A"/>
    <w:rsid w:val="0035580F"/>
    <w:rsid w:val="00355977"/>
    <w:rsid w:val="00355D3F"/>
    <w:rsid w:val="003560EB"/>
    <w:rsid w:val="003560FF"/>
    <w:rsid w:val="0035652F"/>
    <w:rsid w:val="00356DAD"/>
    <w:rsid w:val="00357139"/>
    <w:rsid w:val="003573AF"/>
    <w:rsid w:val="003574A2"/>
    <w:rsid w:val="003575D9"/>
    <w:rsid w:val="003579A9"/>
    <w:rsid w:val="00360074"/>
    <w:rsid w:val="00360248"/>
    <w:rsid w:val="00360359"/>
    <w:rsid w:val="00360445"/>
    <w:rsid w:val="00360BD5"/>
    <w:rsid w:val="00360C68"/>
    <w:rsid w:val="00360DB0"/>
    <w:rsid w:val="00360EE2"/>
    <w:rsid w:val="00362640"/>
    <w:rsid w:val="003638BD"/>
    <w:rsid w:val="00363D8C"/>
    <w:rsid w:val="00363DAA"/>
    <w:rsid w:val="00365304"/>
    <w:rsid w:val="00365332"/>
    <w:rsid w:val="00365389"/>
    <w:rsid w:val="00365634"/>
    <w:rsid w:val="00365DDB"/>
    <w:rsid w:val="00366238"/>
    <w:rsid w:val="003668A7"/>
    <w:rsid w:val="00366BF7"/>
    <w:rsid w:val="0036794E"/>
    <w:rsid w:val="003702B0"/>
    <w:rsid w:val="00370357"/>
    <w:rsid w:val="003707DC"/>
    <w:rsid w:val="00370CDB"/>
    <w:rsid w:val="00370DEA"/>
    <w:rsid w:val="00371496"/>
    <w:rsid w:val="00371659"/>
    <w:rsid w:val="00371B3C"/>
    <w:rsid w:val="00371CEC"/>
    <w:rsid w:val="00371E5E"/>
    <w:rsid w:val="0037226C"/>
    <w:rsid w:val="0037234F"/>
    <w:rsid w:val="003725C5"/>
    <w:rsid w:val="003728D2"/>
    <w:rsid w:val="00372B19"/>
    <w:rsid w:val="00373CF0"/>
    <w:rsid w:val="003746DD"/>
    <w:rsid w:val="003754D9"/>
    <w:rsid w:val="003756B5"/>
    <w:rsid w:val="003764DE"/>
    <w:rsid w:val="003766CF"/>
    <w:rsid w:val="00377916"/>
    <w:rsid w:val="00377B13"/>
    <w:rsid w:val="00377D7E"/>
    <w:rsid w:val="00377D9C"/>
    <w:rsid w:val="003803EB"/>
    <w:rsid w:val="003807D3"/>
    <w:rsid w:val="00381078"/>
    <w:rsid w:val="00381454"/>
    <w:rsid w:val="00381F70"/>
    <w:rsid w:val="00382038"/>
    <w:rsid w:val="00382EE1"/>
    <w:rsid w:val="00382F2F"/>
    <w:rsid w:val="0038321F"/>
    <w:rsid w:val="003836DD"/>
    <w:rsid w:val="00383810"/>
    <w:rsid w:val="00383C4E"/>
    <w:rsid w:val="00383FCD"/>
    <w:rsid w:val="003854F9"/>
    <w:rsid w:val="00385733"/>
    <w:rsid w:val="00385CC6"/>
    <w:rsid w:val="00385F11"/>
    <w:rsid w:val="003860F3"/>
    <w:rsid w:val="003863E4"/>
    <w:rsid w:val="003865BF"/>
    <w:rsid w:val="00386969"/>
    <w:rsid w:val="0038707D"/>
    <w:rsid w:val="00387115"/>
    <w:rsid w:val="003871FA"/>
    <w:rsid w:val="00390014"/>
    <w:rsid w:val="003909FD"/>
    <w:rsid w:val="00390AA3"/>
    <w:rsid w:val="00390D64"/>
    <w:rsid w:val="00391305"/>
    <w:rsid w:val="003913FF"/>
    <w:rsid w:val="0039145A"/>
    <w:rsid w:val="00391581"/>
    <w:rsid w:val="003915EF"/>
    <w:rsid w:val="00392295"/>
    <w:rsid w:val="0039235C"/>
    <w:rsid w:val="0039282E"/>
    <w:rsid w:val="00392CE6"/>
    <w:rsid w:val="003931F1"/>
    <w:rsid w:val="00393B13"/>
    <w:rsid w:val="00394024"/>
    <w:rsid w:val="00394721"/>
    <w:rsid w:val="003950E1"/>
    <w:rsid w:val="0039542A"/>
    <w:rsid w:val="003955D2"/>
    <w:rsid w:val="00395A55"/>
    <w:rsid w:val="003965B6"/>
    <w:rsid w:val="00397482"/>
    <w:rsid w:val="00397D41"/>
    <w:rsid w:val="00397DE7"/>
    <w:rsid w:val="003A0407"/>
    <w:rsid w:val="003A0868"/>
    <w:rsid w:val="003A0D7C"/>
    <w:rsid w:val="003A1A76"/>
    <w:rsid w:val="003A21AB"/>
    <w:rsid w:val="003A242E"/>
    <w:rsid w:val="003A2513"/>
    <w:rsid w:val="003A26E9"/>
    <w:rsid w:val="003A2CFB"/>
    <w:rsid w:val="003A323B"/>
    <w:rsid w:val="003A3FA3"/>
    <w:rsid w:val="003A3FD4"/>
    <w:rsid w:val="003A42F0"/>
    <w:rsid w:val="003A4BB7"/>
    <w:rsid w:val="003A4C8A"/>
    <w:rsid w:val="003A4EF1"/>
    <w:rsid w:val="003A5215"/>
    <w:rsid w:val="003A5499"/>
    <w:rsid w:val="003A56F7"/>
    <w:rsid w:val="003A6183"/>
    <w:rsid w:val="003A6251"/>
    <w:rsid w:val="003A62E9"/>
    <w:rsid w:val="003A657B"/>
    <w:rsid w:val="003A66C5"/>
    <w:rsid w:val="003A66EC"/>
    <w:rsid w:val="003A6744"/>
    <w:rsid w:val="003A7268"/>
    <w:rsid w:val="003A72EC"/>
    <w:rsid w:val="003A74BA"/>
    <w:rsid w:val="003A7513"/>
    <w:rsid w:val="003A77CC"/>
    <w:rsid w:val="003A7B30"/>
    <w:rsid w:val="003B12A1"/>
    <w:rsid w:val="003B12C8"/>
    <w:rsid w:val="003B13C1"/>
    <w:rsid w:val="003B1700"/>
    <w:rsid w:val="003B192F"/>
    <w:rsid w:val="003B19EF"/>
    <w:rsid w:val="003B1E3B"/>
    <w:rsid w:val="003B2252"/>
    <w:rsid w:val="003B2ACA"/>
    <w:rsid w:val="003B3C80"/>
    <w:rsid w:val="003B3C97"/>
    <w:rsid w:val="003B3CBC"/>
    <w:rsid w:val="003B4CED"/>
    <w:rsid w:val="003B5130"/>
    <w:rsid w:val="003B5856"/>
    <w:rsid w:val="003B5D6E"/>
    <w:rsid w:val="003B5E2D"/>
    <w:rsid w:val="003B670D"/>
    <w:rsid w:val="003B67FC"/>
    <w:rsid w:val="003B67FE"/>
    <w:rsid w:val="003B6AA5"/>
    <w:rsid w:val="003B6B4C"/>
    <w:rsid w:val="003B6CCC"/>
    <w:rsid w:val="003B6D35"/>
    <w:rsid w:val="003B780C"/>
    <w:rsid w:val="003B79E6"/>
    <w:rsid w:val="003B7C09"/>
    <w:rsid w:val="003C07F2"/>
    <w:rsid w:val="003C14AA"/>
    <w:rsid w:val="003C1727"/>
    <w:rsid w:val="003C1761"/>
    <w:rsid w:val="003C19D6"/>
    <w:rsid w:val="003C1EE7"/>
    <w:rsid w:val="003C2146"/>
    <w:rsid w:val="003C254F"/>
    <w:rsid w:val="003C2C9E"/>
    <w:rsid w:val="003C306E"/>
    <w:rsid w:val="003C3095"/>
    <w:rsid w:val="003C40AF"/>
    <w:rsid w:val="003C4234"/>
    <w:rsid w:val="003C4324"/>
    <w:rsid w:val="003C46DF"/>
    <w:rsid w:val="003C4CB0"/>
    <w:rsid w:val="003C5147"/>
    <w:rsid w:val="003C550D"/>
    <w:rsid w:val="003C5783"/>
    <w:rsid w:val="003C5864"/>
    <w:rsid w:val="003C5FAF"/>
    <w:rsid w:val="003C61C5"/>
    <w:rsid w:val="003C631B"/>
    <w:rsid w:val="003C651D"/>
    <w:rsid w:val="003C6CC5"/>
    <w:rsid w:val="003C70D4"/>
    <w:rsid w:val="003C712B"/>
    <w:rsid w:val="003C75B8"/>
    <w:rsid w:val="003C7D6E"/>
    <w:rsid w:val="003C7E24"/>
    <w:rsid w:val="003D01C5"/>
    <w:rsid w:val="003D035D"/>
    <w:rsid w:val="003D06A0"/>
    <w:rsid w:val="003D0EED"/>
    <w:rsid w:val="003D1179"/>
    <w:rsid w:val="003D1A8F"/>
    <w:rsid w:val="003D1E20"/>
    <w:rsid w:val="003D204F"/>
    <w:rsid w:val="003D2858"/>
    <w:rsid w:val="003D346C"/>
    <w:rsid w:val="003D3FF8"/>
    <w:rsid w:val="003D4C59"/>
    <w:rsid w:val="003D4E76"/>
    <w:rsid w:val="003D4F90"/>
    <w:rsid w:val="003D5705"/>
    <w:rsid w:val="003D6224"/>
    <w:rsid w:val="003D66A0"/>
    <w:rsid w:val="003D6789"/>
    <w:rsid w:val="003D6820"/>
    <w:rsid w:val="003D7569"/>
    <w:rsid w:val="003D7741"/>
    <w:rsid w:val="003E01AD"/>
    <w:rsid w:val="003E0FB3"/>
    <w:rsid w:val="003E0FC0"/>
    <w:rsid w:val="003E11E6"/>
    <w:rsid w:val="003E155E"/>
    <w:rsid w:val="003E272D"/>
    <w:rsid w:val="003E356E"/>
    <w:rsid w:val="003E3814"/>
    <w:rsid w:val="003E39C1"/>
    <w:rsid w:val="003E3C22"/>
    <w:rsid w:val="003E48F5"/>
    <w:rsid w:val="003E4C6B"/>
    <w:rsid w:val="003E5507"/>
    <w:rsid w:val="003E5B92"/>
    <w:rsid w:val="003E5C45"/>
    <w:rsid w:val="003E5CA9"/>
    <w:rsid w:val="003E6101"/>
    <w:rsid w:val="003E6C3D"/>
    <w:rsid w:val="003E71DA"/>
    <w:rsid w:val="003E75BE"/>
    <w:rsid w:val="003F03A9"/>
    <w:rsid w:val="003F08A3"/>
    <w:rsid w:val="003F0F9F"/>
    <w:rsid w:val="003F1E98"/>
    <w:rsid w:val="003F1F37"/>
    <w:rsid w:val="003F2201"/>
    <w:rsid w:val="003F3AFE"/>
    <w:rsid w:val="003F3C0B"/>
    <w:rsid w:val="003F4462"/>
    <w:rsid w:val="003F457B"/>
    <w:rsid w:val="003F4F54"/>
    <w:rsid w:val="003F5006"/>
    <w:rsid w:val="003F54C8"/>
    <w:rsid w:val="003F5ABE"/>
    <w:rsid w:val="003F5DD9"/>
    <w:rsid w:val="003F6803"/>
    <w:rsid w:val="003F6850"/>
    <w:rsid w:val="003F6913"/>
    <w:rsid w:val="003F6B00"/>
    <w:rsid w:val="003F6EDC"/>
    <w:rsid w:val="003F71FA"/>
    <w:rsid w:val="003F721D"/>
    <w:rsid w:val="003F729F"/>
    <w:rsid w:val="003F7C4C"/>
    <w:rsid w:val="004001ED"/>
    <w:rsid w:val="00400456"/>
    <w:rsid w:val="00400698"/>
    <w:rsid w:val="00400879"/>
    <w:rsid w:val="00401DBB"/>
    <w:rsid w:val="004020F9"/>
    <w:rsid w:val="004022A9"/>
    <w:rsid w:val="004024B5"/>
    <w:rsid w:val="0040273F"/>
    <w:rsid w:val="0040296A"/>
    <w:rsid w:val="0040310F"/>
    <w:rsid w:val="00403148"/>
    <w:rsid w:val="004033DA"/>
    <w:rsid w:val="00403685"/>
    <w:rsid w:val="00403E31"/>
    <w:rsid w:val="0040494C"/>
    <w:rsid w:val="004059DF"/>
    <w:rsid w:val="00405C25"/>
    <w:rsid w:val="00405DF3"/>
    <w:rsid w:val="00406ABB"/>
    <w:rsid w:val="0040709B"/>
    <w:rsid w:val="00407348"/>
    <w:rsid w:val="00407543"/>
    <w:rsid w:val="00407691"/>
    <w:rsid w:val="0040781E"/>
    <w:rsid w:val="0041032F"/>
    <w:rsid w:val="00410457"/>
    <w:rsid w:val="0041078D"/>
    <w:rsid w:val="004116BD"/>
    <w:rsid w:val="00412114"/>
    <w:rsid w:val="00412329"/>
    <w:rsid w:val="004138CD"/>
    <w:rsid w:val="00413A5B"/>
    <w:rsid w:val="00414EB4"/>
    <w:rsid w:val="00415412"/>
    <w:rsid w:val="00415B41"/>
    <w:rsid w:val="00416165"/>
    <w:rsid w:val="00416C16"/>
    <w:rsid w:val="0041770C"/>
    <w:rsid w:val="004202E0"/>
    <w:rsid w:val="0042134A"/>
    <w:rsid w:val="00421393"/>
    <w:rsid w:val="004218CD"/>
    <w:rsid w:val="00421DE1"/>
    <w:rsid w:val="004221FC"/>
    <w:rsid w:val="00422608"/>
    <w:rsid w:val="00422882"/>
    <w:rsid w:val="004228D4"/>
    <w:rsid w:val="004239FC"/>
    <w:rsid w:val="00425027"/>
    <w:rsid w:val="0042561D"/>
    <w:rsid w:val="004257F5"/>
    <w:rsid w:val="00425FF0"/>
    <w:rsid w:val="0042636E"/>
    <w:rsid w:val="00426BC3"/>
    <w:rsid w:val="004275AC"/>
    <w:rsid w:val="0043004F"/>
    <w:rsid w:val="00430112"/>
    <w:rsid w:val="004304CC"/>
    <w:rsid w:val="00430592"/>
    <w:rsid w:val="00430677"/>
    <w:rsid w:val="004307A3"/>
    <w:rsid w:val="004309BE"/>
    <w:rsid w:val="00430DBE"/>
    <w:rsid w:val="00431C28"/>
    <w:rsid w:val="00431CB3"/>
    <w:rsid w:val="00432298"/>
    <w:rsid w:val="00432371"/>
    <w:rsid w:val="00432AF8"/>
    <w:rsid w:val="00433473"/>
    <w:rsid w:val="00433629"/>
    <w:rsid w:val="004337D8"/>
    <w:rsid w:val="00434683"/>
    <w:rsid w:val="00435211"/>
    <w:rsid w:val="00435232"/>
    <w:rsid w:val="00435BEE"/>
    <w:rsid w:val="00435EFB"/>
    <w:rsid w:val="00436167"/>
    <w:rsid w:val="00436871"/>
    <w:rsid w:val="0043690A"/>
    <w:rsid w:val="00436A97"/>
    <w:rsid w:val="00436E8E"/>
    <w:rsid w:val="0043703E"/>
    <w:rsid w:val="0043731E"/>
    <w:rsid w:val="00437445"/>
    <w:rsid w:val="004406E3"/>
    <w:rsid w:val="00440CA8"/>
    <w:rsid w:val="00441207"/>
    <w:rsid w:val="00441C5E"/>
    <w:rsid w:val="004428BB"/>
    <w:rsid w:val="0044317A"/>
    <w:rsid w:val="00443415"/>
    <w:rsid w:val="00443E71"/>
    <w:rsid w:val="004441C1"/>
    <w:rsid w:val="00444915"/>
    <w:rsid w:val="00444EB0"/>
    <w:rsid w:val="00444EB2"/>
    <w:rsid w:val="00444F53"/>
    <w:rsid w:val="00445303"/>
    <w:rsid w:val="00445542"/>
    <w:rsid w:val="00445B89"/>
    <w:rsid w:val="00445F90"/>
    <w:rsid w:val="004465AB"/>
    <w:rsid w:val="00447170"/>
    <w:rsid w:val="004472A8"/>
    <w:rsid w:val="0044730B"/>
    <w:rsid w:val="004479B4"/>
    <w:rsid w:val="00447BDD"/>
    <w:rsid w:val="00447DF3"/>
    <w:rsid w:val="00447F41"/>
    <w:rsid w:val="00450351"/>
    <w:rsid w:val="00451E73"/>
    <w:rsid w:val="00451F14"/>
    <w:rsid w:val="0045207A"/>
    <w:rsid w:val="004525CE"/>
    <w:rsid w:val="0045313D"/>
    <w:rsid w:val="00454D25"/>
    <w:rsid w:val="00455017"/>
    <w:rsid w:val="00455356"/>
    <w:rsid w:val="00456955"/>
    <w:rsid w:val="00456CA2"/>
    <w:rsid w:val="00457493"/>
    <w:rsid w:val="00457BDD"/>
    <w:rsid w:val="00461326"/>
    <w:rsid w:val="00461355"/>
    <w:rsid w:val="00461706"/>
    <w:rsid w:val="004617E0"/>
    <w:rsid w:val="0046184A"/>
    <w:rsid w:val="00461AF4"/>
    <w:rsid w:val="0046235E"/>
    <w:rsid w:val="0046251B"/>
    <w:rsid w:val="00462D4B"/>
    <w:rsid w:val="0046300C"/>
    <w:rsid w:val="00463A1D"/>
    <w:rsid w:val="0046449E"/>
    <w:rsid w:val="004651BB"/>
    <w:rsid w:val="0046535B"/>
    <w:rsid w:val="004653E1"/>
    <w:rsid w:val="00465F96"/>
    <w:rsid w:val="00466AA8"/>
    <w:rsid w:val="00466CAA"/>
    <w:rsid w:val="00466CAC"/>
    <w:rsid w:val="00466CCD"/>
    <w:rsid w:val="00467B14"/>
    <w:rsid w:val="00467DB6"/>
    <w:rsid w:val="00470535"/>
    <w:rsid w:val="004708E0"/>
    <w:rsid w:val="00470B51"/>
    <w:rsid w:val="004715C3"/>
    <w:rsid w:val="00471D84"/>
    <w:rsid w:val="00471EAF"/>
    <w:rsid w:val="00471F9D"/>
    <w:rsid w:val="004720A2"/>
    <w:rsid w:val="0047217C"/>
    <w:rsid w:val="00472BD8"/>
    <w:rsid w:val="00472F77"/>
    <w:rsid w:val="00473720"/>
    <w:rsid w:val="00475D5C"/>
    <w:rsid w:val="0047689B"/>
    <w:rsid w:val="004768E2"/>
    <w:rsid w:val="004776EE"/>
    <w:rsid w:val="00477E12"/>
    <w:rsid w:val="00480BB4"/>
    <w:rsid w:val="00480C2D"/>
    <w:rsid w:val="00480F6A"/>
    <w:rsid w:val="004817A3"/>
    <w:rsid w:val="004817B3"/>
    <w:rsid w:val="00481A5E"/>
    <w:rsid w:val="00482298"/>
    <w:rsid w:val="004822AC"/>
    <w:rsid w:val="00482834"/>
    <w:rsid w:val="004828D2"/>
    <w:rsid w:val="00482F6D"/>
    <w:rsid w:val="0048380B"/>
    <w:rsid w:val="00483E2F"/>
    <w:rsid w:val="00483E6F"/>
    <w:rsid w:val="00483EE3"/>
    <w:rsid w:val="0048416E"/>
    <w:rsid w:val="00484871"/>
    <w:rsid w:val="004848B6"/>
    <w:rsid w:val="00484926"/>
    <w:rsid w:val="004853EE"/>
    <w:rsid w:val="00485523"/>
    <w:rsid w:val="00485B34"/>
    <w:rsid w:val="00485C71"/>
    <w:rsid w:val="00485C9B"/>
    <w:rsid w:val="00485FF2"/>
    <w:rsid w:val="00486116"/>
    <w:rsid w:val="004862A8"/>
    <w:rsid w:val="0048659B"/>
    <w:rsid w:val="00486652"/>
    <w:rsid w:val="00486673"/>
    <w:rsid w:val="004866E0"/>
    <w:rsid w:val="00486848"/>
    <w:rsid w:val="004869BE"/>
    <w:rsid w:val="00486EF8"/>
    <w:rsid w:val="004870D8"/>
    <w:rsid w:val="0048796D"/>
    <w:rsid w:val="00487C26"/>
    <w:rsid w:val="00487E46"/>
    <w:rsid w:val="0049001F"/>
    <w:rsid w:val="00490396"/>
    <w:rsid w:val="00490A73"/>
    <w:rsid w:val="00490CBA"/>
    <w:rsid w:val="004910DC"/>
    <w:rsid w:val="00491B45"/>
    <w:rsid w:val="00491C43"/>
    <w:rsid w:val="00491C55"/>
    <w:rsid w:val="00492329"/>
    <w:rsid w:val="00492E4A"/>
    <w:rsid w:val="00492E62"/>
    <w:rsid w:val="00492F69"/>
    <w:rsid w:val="0049331C"/>
    <w:rsid w:val="00493654"/>
    <w:rsid w:val="00493D19"/>
    <w:rsid w:val="004942D6"/>
    <w:rsid w:val="00495468"/>
    <w:rsid w:val="0049581D"/>
    <w:rsid w:val="004958EA"/>
    <w:rsid w:val="00495BFF"/>
    <w:rsid w:val="004966EE"/>
    <w:rsid w:val="00497170"/>
    <w:rsid w:val="0049730F"/>
    <w:rsid w:val="0049759D"/>
    <w:rsid w:val="004A05A1"/>
    <w:rsid w:val="004A0816"/>
    <w:rsid w:val="004A09A4"/>
    <w:rsid w:val="004A0F7A"/>
    <w:rsid w:val="004A1285"/>
    <w:rsid w:val="004A131E"/>
    <w:rsid w:val="004A1ACB"/>
    <w:rsid w:val="004A296C"/>
    <w:rsid w:val="004A2A04"/>
    <w:rsid w:val="004A2B57"/>
    <w:rsid w:val="004A2DF9"/>
    <w:rsid w:val="004A379C"/>
    <w:rsid w:val="004A3A09"/>
    <w:rsid w:val="004A4384"/>
    <w:rsid w:val="004A46AC"/>
    <w:rsid w:val="004A4F4F"/>
    <w:rsid w:val="004A51A5"/>
    <w:rsid w:val="004A6B0B"/>
    <w:rsid w:val="004A7662"/>
    <w:rsid w:val="004A7988"/>
    <w:rsid w:val="004B00DE"/>
    <w:rsid w:val="004B0591"/>
    <w:rsid w:val="004B0E72"/>
    <w:rsid w:val="004B1E0E"/>
    <w:rsid w:val="004B2185"/>
    <w:rsid w:val="004B29B1"/>
    <w:rsid w:val="004B2A1C"/>
    <w:rsid w:val="004B2BF0"/>
    <w:rsid w:val="004B2C9F"/>
    <w:rsid w:val="004B3234"/>
    <w:rsid w:val="004B3723"/>
    <w:rsid w:val="004B3E85"/>
    <w:rsid w:val="004B48AA"/>
    <w:rsid w:val="004B49E7"/>
    <w:rsid w:val="004B5055"/>
    <w:rsid w:val="004B5BE7"/>
    <w:rsid w:val="004B5C89"/>
    <w:rsid w:val="004B5F64"/>
    <w:rsid w:val="004B6354"/>
    <w:rsid w:val="004B697D"/>
    <w:rsid w:val="004B6E35"/>
    <w:rsid w:val="004B70E0"/>
    <w:rsid w:val="004B745C"/>
    <w:rsid w:val="004B7683"/>
    <w:rsid w:val="004B7B71"/>
    <w:rsid w:val="004B7F78"/>
    <w:rsid w:val="004C00DC"/>
    <w:rsid w:val="004C01BB"/>
    <w:rsid w:val="004C05F0"/>
    <w:rsid w:val="004C06D9"/>
    <w:rsid w:val="004C083B"/>
    <w:rsid w:val="004C0D5A"/>
    <w:rsid w:val="004C0E7E"/>
    <w:rsid w:val="004C1011"/>
    <w:rsid w:val="004C191A"/>
    <w:rsid w:val="004C1E71"/>
    <w:rsid w:val="004C2218"/>
    <w:rsid w:val="004C255F"/>
    <w:rsid w:val="004C272B"/>
    <w:rsid w:val="004C2749"/>
    <w:rsid w:val="004C28E7"/>
    <w:rsid w:val="004C296B"/>
    <w:rsid w:val="004C2A3C"/>
    <w:rsid w:val="004C2CA9"/>
    <w:rsid w:val="004C2F35"/>
    <w:rsid w:val="004C39AD"/>
    <w:rsid w:val="004C3B76"/>
    <w:rsid w:val="004C4F07"/>
    <w:rsid w:val="004C5E08"/>
    <w:rsid w:val="004C6363"/>
    <w:rsid w:val="004C674F"/>
    <w:rsid w:val="004C7576"/>
    <w:rsid w:val="004C79B7"/>
    <w:rsid w:val="004D0FD4"/>
    <w:rsid w:val="004D1050"/>
    <w:rsid w:val="004D1138"/>
    <w:rsid w:val="004D16E3"/>
    <w:rsid w:val="004D2572"/>
    <w:rsid w:val="004D3073"/>
    <w:rsid w:val="004D30C9"/>
    <w:rsid w:val="004D356E"/>
    <w:rsid w:val="004D3C64"/>
    <w:rsid w:val="004D45B1"/>
    <w:rsid w:val="004D46F1"/>
    <w:rsid w:val="004D4C7C"/>
    <w:rsid w:val="004D4F89"/>
    <w:rsid w:val="004D533F"/>
    <w:rsid w:val="004D53BC"/>
    <w:rsid w:val="004D5416"/>
    <w:rsid w:val="004D581B"/>
    <w:rsid w:val="004D5BDB"/>
    <w:rsid w:val="004D5CA6"/>
    <w:rsid w:val="004D5DCD"/>
    <w:rsid w:val="004D640C"/>
    <w:rsid w:val="004D679C"/>
    <w:rsid w:val="004D67C1"/>
    <w:rsid w:val="004D6DCC"/>
    <w:rsid w:val="004D6F89"/>
    <w:rsid w:val="004D753E"/>
    <w:rsid w:val="004E1916"/>
    <w:rsid w:val="004E24FD"/>
    <w:rsid w:val="004E2604"/>
    <w:rsid w:val="004E27C0"/>
    <w:rsid w:val="004E2B93"/>
    <w:rsid w:val="004E3051"/>
    <w:rsid w:val="004E4D61"/>
    <w:rsid w:val="004E4D62"/>
    <w:rsid w:val="004E5A9D"/>
    <w:rsid w:val="004E5C95"/>
    <w:rsid w:val="004E62A7"/>
    <w:rsid w:val="004E6505"/>
    <w:rsid w:val="004E6664"/>
    <w:rsid w:val="004E6D06"/>
    <w:rsid w:val="004E729F"/>
    <w:rsid w:val="004E74FC"/>
    <w:rsid w:val="004E7C35"/>
    <w:rsid w:val="004F121D"/>
    <w:rsid w:val="004F1821"/>
    <w:rsid w:val="004F1851"/>
    <w:rsid w:val="004F20D9"/>
    <w:rsid w:val="004F22BD"/>
    <w:rsid w:val="004F3886"/>
    <w:rsid w:val="004F39D4"/>
    <w:rsid w:val="004F46FF"/>
    <w:rsid w:val="004F4CC8"/>
    <w:rsid w:val="004F4E1C"/>
    <w:rsid w:val="004F5070"/>
    <w:rsid w:val="004F55F4"/>
    <w:rsid w:val="004F5CA1"/>
    <w:rsid w:val="004F62CB"/>
    <w:rsid w:val="004F62E3"/>
    <w:rsid w:val="004F63EA"/>
    <w:rsid w:val="004F6604"/>
    <w:rsid w:val="004F66D4"/>
    <w:rsid w:val="004F6A9F"/>
    <w:rsid w:val="004F6B2E"/>
    <w:rsid w:val="004F6DED"/>
    <w:rsid w:val="004F7058"/>
    <w:rsid w:val="004F73E2"/>
    <w:rsid w:val="004F746F"/>
    <w:rsid w:val="004F74F0"/>
    <w:rsid w:val="004F789E"/>
    <w:rsid w:val="004F7A4F"/>
    <w:rsid w:val="005009CD"/>
    <w:rsid w:val="00500D19"/>
    <w:rsid w:val="00500E1B"/>
    <w:rsid w:val="00500FFA"/>
    <w:rsid w:val="0050108D"/>
    <w:rsid w:val="005010A9"/>
    <w:rsid w:val="0050241E"/>
    <w:rsid w:val="0050242F"/>
    <w:rsid w:val="00502B28"/>
    <w:rsid w:val="00502D1A"/>
    <w:rsid w:val="0050361A"/>
    <w:rsid w:val="00503D46"/>
    <w:rsid w:val="0050482C"/>
    <w:rsid w:val="00504B68"/>
    <w:rsid w:val="00504C92"/>
    <w:rsid w:val="0050538C"/>
    <w:rsid w:val="005054EB"/>
    <w:rsid w:val="00505ACD"/>
    <w:rsid w:val="00505FB1"/>
    <w:rsid w:val="0050610A"/>
    <w:rsid w:val="00506230"/>
    <w:rsid w:val="005062C8"/>
    <w:rsid w:val="005067DB"/>
    <w:rsid w:val="00506CF3"/>
    <w:rsid w:val="005071C2"/>
    <w:rsid w:val="005102C1"/>
    <w:rsid w:val="00510B8B"/>
    <w:rsid w:val="0051131F"/>
    <w:rsid w:val="005113A8"/>
    <w:rsid w:val="005116B2"/>
    <w:rsid w:val="00511ADE"/>
    <w:rsid w:val="00512652"/>
    <w:rsid w:val="005127A2"/>
    <w:rsid w:val="00512ADC"/>
    <w:rsid w:val="00512C59"/>
    <w:rsid w:val="00513134"/>
    <w:rsid w:val="00513255"/>
    <w:rsid w:val="00513D77"/>
    <w:rsid w:val="00514B0E"/>
    <w:rsid w:val="00515F20"/>
    <w:rsid w:val="00516020"/>
    <w:rsid w:val="00516695"/>
    <w:rsid w:val="005168ED"/>
    <w:rsid w:val="005169F3"/>
    <w:rsid w:val="00516E99"/>
    <w:rsid w:val="00516F88"/>
    <w:rsid w:val="0051732B"/>
    <w:rsid w:val="00517811"/>
    <w:rsid w:val="00517D8B"/>
    <w:rsid w:val="005208BE"/>
    <w:rsid w:val="00520B91"/>
    <w:rsid w:val="00520D57"/>
    <w:rsid w:val="00520DAF"/>
    <w:rsid w:val="005210D8"/>
    <w:rsid w:val="005212A7"/>
    <w:rsid w:val="00521DA2"/>
    <w:rsid w:val="00521E0A"/>
    <w:rsid w:val="0052214B"/>
    <w:rsid w:val="005224AD"/>
    <w:rsid w:val="00522BDC"/>
    <w:rsid w:val="00522C01"/>
    <w:rsid w:val="00522C99"/>
    <w:rsid w:val="00523730"/>
    <w:rsid w:val="005241CA"/>
    <w:rsid w:val="00524267"/>
    <w:rsid w:val="0052483B"/>
    <w:rsid w:val="005256DE"/>
    <w:rsid w:val="0052656A"/>
    <w:rsid w:val="00526801"/>
    <w:rsid w:val="00526FB7"/>
    <w:rsid w:val="00527316"/>
    <w:rsid w:val="0052772B"/>
    <w:rsid w:val="0052773F"/>
    <w:rsid w:val="005277FC"/>
    <w:rsid w:val="0052785A"/>
    <w:rsid w:val="0053066E"/>
    <w:rsid w:val="005306D9"/>
    <w:rsid w:val="00530732"/>
    <w:rsid w:val="00530752"/>
    <w:rsid w:val="00530E85"/>
    <w:rsid w:val="005315C2"/>
    <w:rsid w:val="0053173B"/>
    <w:rsid w:val="005319DB"/>
    <w:rsid w:val="00531C9C"/>
    <w:rsid w:val="00531ED2"/>
    <w:rsid w:val="00531F8A"/>
    <w:rsid w:val="0053258E"/>
    <w:rsid w:val="005326A2"/>
    <w:rsid w:val="00532CC8"/>
    <w:rsid w:val="005339A7"/>
    <w:rsid w:val="00533B2D"/>
    <w:rsid w:val="00533FB1"/>
    <w:rsid w:val="00534F1B"/>
    <w:rsid w:val="005357BB"/>
    <w:rsid w:val="00535909"/>
    <w:rsid w:val="005359B0"/>
    <w:rsid w:val="00535B25"/>
    <w:rsid w:val="00535DC4"/>
    <w:rsid w:val="005360B7"/>
    <w:rsid w:val="0053783F"/>
    <w:rsid w:val="0053789E"/>
    <w:rsid w:val="00537BAE"/>
    <w:rsid w:val="00540088"/>
    <w:rsid w:val="005403EA"/>
    <w:rsid w:val="005405BD"/>
    <w:rsid w:val="00540D59"/>
    <w:rsid w:val="00541201"/>
    <w:rsid w:val="00541644"/>
    <w:rsid w:val="00541A52"/>
    <w:rsid w:val="00541AEF"/>
    <w:rsid w:val="00541B39"/>
    <w:rsid w:val="00542001"/>
    <w:rsid w:val="005420B7"/>
    <w:rsid w:val="00542231"/>
    <w:rsid w:val="00542713"/>
    <w:rsid w:val="00543415"/>
    <w:rsid w:val="00544217"/>
    <w:rsid w:val="00544302"/>
    <w:rsid w:val="0054494B"/>
    <w:rsid w:val="00544A77"/>
    <w:rsid w:val="00544CD3"/>
    <w:rsid w:val="00544D2D"/>
    <w:rsid w:val="00544EDC"/>
    <w:rsid w:val="00546139"/>
    <w:rsid w:val="00546AD3"/>
    <w:rsid w:val="00546C1D"/>
    <w:rsid w:val="00546CC8"/>
    <w:rsid w:val="00547213"/>
    <w:rsid w:val="00547BAC"/>
    <w:rsid w:val="005500AF"/>
    <w:rsid w:val="00550C05"/>
    <w:rsid w:val="0055166F"/>
    <w:rsid w:val="00551CEE"/>
    <w:rsid w:val="005528AB"/>
    <w:rsid w:val="00552E14"/>
    <w:rsid w:val="005536BC"/>
    <w:rsid w:val="0055410C"/>
    <w:rsid w:val="0055410D"/>
    <w:rsid w:val="0055437F"/>
    <w:rsid w:val="0055467C"/>
    <w:rsid w:val="005549A8"/>
    <w:rsid w:val="005549D7"/>
    <w:rsid w:val="00555045"/>
    <w:rsid w:val="00555415"/>
    <w:rsid w:val="005562AB"/>
    <w:rsid w:val="005564E1"/>
    <w:rsid w:val="00557039"/>
    <w:rsid w:val="005574C3"/>
    <w:rsid w:val="0055787D"/>
    <w:rsid w:val="005579C8"/>
    <w:rsid w:val="005607AF"/>
    <w:rsid w:val="00561069"/>
    <w:rsid w:val="00561652"/>
    <w:rsid w:val="00561C0A"/>
    <w:rsid w:val="00561F11"/>
    <w:rsid w:val="005629A8"/>
    <w:rsid w:val="00563C3A"/>
    <w:rsid w:val="005648DF"/>
    <w:rsid w:val="0056551C"/>
    <w:rsid w:val="0056563E"/>
    <w:rsid w:val="00565D54"/>
    <w:rsid w:val="00566731"/>
    <w:rsid w:val="00567767"/>
    <w:rsid w:val="00570258"/>
    <w:rsid w:val="00570BB1"/>
    <w:rsid w:val="00570F72"/>
    <w:rsid w:val="005728AC"/>
    <w:rsid w:val="0057339E"/>
    <w:rsid w:val="00573573"/>
    <w:rsid w:val="005738E6"/>
    <w:rsid w:val="005738F6"/>
    <w:rsid w:val="00574145"/>
    <w:rsid w:val="00574846"/>
    <w:rsid w:val="00575338"/>
    <w:rsid w:val="0057589F"/>
    <w:rsid w:val="005759EC"/>
    <w:rsid w:val="00576C8F"/>
    <w:rsid w:val="00576ED2"/>
    <w:rsid w:val="005772E8"/>
    <w:rsid w:val="00577321"/>
    <w:rsid w:val="00577E02"/>
    <w:rsid w:val="005802BA"/>
    <w:rsid w:val="00580700"/>
    <w:rsid w:val="00580758"/>
    <w:rsid w:val="00580D95"/>
    <w:rsid w:val="00580DD4"/>
    <w:rsid w:val="0058124D"/>
    <w:rsid w:val="00581A13"/>
    <w:rsid w:val="005820F1"/>
    <w:rsid w:val="00582402"/>
    <w:rsid w:val="0058333F"/>
    <w:rsid w:val="00583426"/>
    <w:rsid w:val="00584451"/>
    <w:rsid w:val="00584911"/>
    <w:rsid w:val="00584A63"/>
    <w:rsid w:val="00584E67"/>
    <w:rsid w:val="00584F6E"/>
    <w:rsid w:val="00585299"/>
    <w:rsid w:val="0058793D"/>
    <w:rsid w:val="00587B6C"/>
    <w:rsid w:val="00590114"/>
    <w:rsid w:val="00590687"/>
    <w:rsid w:val="0059121A"/>
    <w:rsid w:val="0059166F"/>
    <w:rsid w:val="00591CC2"/>
    <w:rsid w:val="005927E8"/>
    <w:rsid w:val="00592C42"/>
    <w:rsid w:val="0059364A"/>
    <w:rsid w:val="005946EF"/>
    <w:rsid w:val="00595200"/>
    <w:rsid w:val="005953B9"/>
    <w:rsid w:val="005955EF"/>
    <w:rsid w:val="005957B4"/>
    <w:rsid w:val="00595849"/>
    <w:rsid w:val="00596BA7"/>
    <w:rsid w:val="00596CA6"/>
    <w:rsid w:val="00597F05"/>
    <w:rsid w:val="00597F62"/>
    <w:rsid w:val="005A058D"/>
    <w:rsid w:val="005A076E"/>
    <w:rsid w:val="005A089D"/>
    <w:rsid w:val="005A0925"/>
    <w:rsid w:val="005A0C2B"/>
    <w:rsid w:val="005A0C8F"/>
    <w:rsid w:val="005A1204"/>
    <w:rsid w:val="005A144E"/>
    <w:rsid w:val="005A1550"/>
    <w:rsid w:val="005A17E0"/>
    <w:rsid w:val="005A19CB"/>
    <w:rsid w:val="005A1A15"/>
    <w:rsid w:val="005A20B1"/>
    <w:rsid w:val="005A2DE5"/>
    <w:rsid w:val="005A2EC0"/>
    <w:rsid w:val="005A31FE"/>
    <w:rsid w:val="005A3301"/>
    <w:rsid w:val="005A3669"/>
    <w:rsid w:val="005A36BE"/>
    <w:rsid w:val="005A3B45"/>
    <w:rsid w:val="005A3DCC"/>
    <w:rsid w:val="005A490E"/>
    <w:rsid w:val="005A5062"/>
    <w:rsid w:val="005A5108"/>
    <w:rsid w:val="005A5362"/>
    <w:rsid w:val="005A5565"/>
    <w:rsid w:val="005A5BAE"/>
    <w:rsid w:val="005A5EDE"/>
    <w:rsid w:val="005A6231"/>
    <w:rsid w:val="005A6367"/>
    <w:rsid w:val="005A66B5"/>
    <w:rsid w:val="005A7190"/>
    <w:rsid w:val="005A7666"/>
    <w:rsid w:val="005A77DD"/>
    <w:rsid w:val="005A7C7F"/>
    <w:rsid w:val="005B00C4"/>
    <w:rsid w:val="005B04CF"/>
    <w:rsid w:val="005B07D8"/>
    <w:rsid w:val="005B0C64"/>
    <w:rsid w:val="005B0E5F"/>
    <w:rsid w:val="005B1243"/>
    <w:rsid w:val="005B13B2"/>
    <w:rsid w:val="005B162A"/>
    <w:rsid w:val="005B19AC"/>
    <w:rsid w:val="005B1E48"/>
    <w:rsid w:val="005B1F8F"/>
    <w:rsid w:val="005B2278"/>
    <w:rsid w:val="005B27EA"/>
    <w:rsid w:val="005B2867"/>
    <w:rsid w:val="005B2DBF"/>
    <w:rsid w:val="005B332B"/>
    <w:rsid w:val="005B33B6"/>
    <w:rsid w:val="005B3A49"/>
    <w:rsid w:val="005B3B46"/>
    <w:rsid w:val="005B4072"/>
    <w:rsid w:val="005B5597"/>
    <w:rsid w:val="005B5B43"/>
    <w:rsid w:val="005B5C14"/>
    <w:rsid w:val="005B647F"/>
    <w:rsid w:val="005B6684"/>
    <w:rsid w:val="005C022B"/>
    <w:rsid w:val="005C024C"/>
    <w:rsid w:val="005C0BEC"/>
    <w:rsid w:val="005C0C0F"/>
    <w:rsid w:val="005C1233"/>
    <w:rsid w:val="005C147A"/>
    <w:rsid w:val="005C15C0"/>
    <w:rsid w:val="005C162D"/>
    <w:rsid w:val="005C19A7"/>
    <w:rsid w:val="005C1E7A"/>
    <w:rsid w:val="005C21F3"/>
    <w:rsid w:val="005C2934"/>
    <w:rsid w:val="005C36E7"/>
    <w:rsid w:val="005C3CD8"/>
    <w:rsid w:val="005C3D23"/>
    <w:rsid w:val="005C3F1B"/>
    <w:rsid w:val="005C4203"/>
    <w:rsid w:val="005C53D7"/>
    <w:rsid w:val="005C5951"/>
    <w:rsid w:val="005C5F12"/>
    <w:rsid w:val="005C600F"/>
    <w:rsid w:val="005C6689"/>
    <w:rsid w:val="005C68CC"/>
    <w:rsid w:val="005C7164"/>
    <w:rsid w:val="005D0B04"/>
    <w:rsid w:val="005D0E46"/>
    <w:rsid w:val="005D1340"/>
    <w:rsid w:val="005D1615"/>
    <w:rsid w:val="005D1AA8"/>
    <w:rsid w:val="005D24BB"/>
    <w:rsid w:val="005D3754"/>
    <w:rsid w:val="005D37B8"/>
    <w:rsid w:val="005D4721"/>
    <w:rsid w:val="005D4776"/>
    <w:rsid w:val="005D48D8"/>
    <w:rsid w:val="005D4DE0"/>
    <w:rsid w:val="005D5256"/>
    <w:rsid w:val="005D5274"/>
    <w:rsid w:val="005D5566"/>
    <w:rsid w:val="005D6148"/>
    <w:rsid w:val="005D6306"/>
    <w:rsid w:val="005D6469"/>
    <w:rsid w:val="005D654A"/>
    <w:rsid w:val="005D6A6D"/>
    <w:rsid w:val="005D6BCE"/>
    <w:rsid w:val="005D6D58"/>
    <w:rsid w:val="005D6E2F"/>
    <w:rsid w:val="005D7667"/>
    <w:rsid w:val="005E07BC"/>
    <w:rsid w:val="005E0854"/>
    <w:rsid w:val="005E0A39"/>
    <w:rsid w:val="005E0A93"/>
    <w:rsid w:val="005E11ED"/>
    <w:rsid w:val="005E12B5"/>
    <w:rsid w:val="005E142D"/>
    <w:rsid w:val="005E1947"/>
    <w:rsid w:val="005E2791"/>
    <w:rsid w:val="005E2A11"/>
    <w:rsid w:val="005E3016"/>
    <w:rsid w:val="005E30B5"/>
    <w:rsid w:val="005E3444"/>
    <w:rsid w:val="005E34A0"/>
    <w:rsid w:val="005E36E1"/>
    <w:rsid w:val="005E3857"/>
    <w:rsid w:val="005E4869"/>
    <w:rsid w:val="005E4B70"/>
    <w:rsid w:val="005E5380"/>
    <w:rsid w:val="005E5C90"/>
    <w:rsid w:val="005E6226"/>
    <w:rsid w:val="005E6629"/>
    <w:rsid w:val="005E7BCE"/>
    <w:rsid w:val="005E7DAD"/>
    <w:rsid w:val="005F016F"/>
    <w:rsid w:val="005F0334"/>
    <w:rsid w:val="005F0A52"/>
    <w:rsid w:val="005F0FA9"/>
    <w:rsid w:val="005F0FFA"/>
    <w:rsid w:val="005F169A"/>
    <w:rsid w:val="005F1A0C"/>
    <w:rsid w:val="005F23BC"/>
    <w:rsid w:val="005F25AC"/>
    <w:rsid w:val="005F2941"/>
    <w:rsid w:val="005F2F53"/>
    <w:rsid w:val="005F339E"/>
    <w:rsid w:val="005F4077"/>
    <w:rsid w:val="005F48FB"/>
    <w:rsid w:val="005F5206"/>
    <w:rsid w:val="005F54DD"/>
    <w:rsid w:val="005F572B"/>
    <w:rsid w:val="005F5960"/>
    <w:rsid w:val="005F5CAE"/>
    <w:rsid w:val="005F5E3E"/>
    <w:rsid w:val="005F5FF2"/>
    <w:rsid w:val="005F617C"/>
    <w:rsid w:val="005F650C"/>
    <w:rsid w:val="005F7719"/>
    <w:rsid w:val="005F7EE2"/>
    <w:rsid w:val="005F7FC4"/>
    <w:rsid w:val="0060022F"/>
    <w:rsid w:val="00600525"/>
    <w:rsid w:val="0060135D"/>
    <w:rsid w:val="00601617"/>
    <w:rsid w:val="00601A39"/>
    <w:rsid w:val="0060211E"/>
    <w:rsid w:val="006028CC"/>
    <w:rsid w:val="006034FC"/>
    <w:rsid w:val="0060364F"/>
    <w:rsid w:val="00603C1C"/>
    <w:rsid w:val="00603C2E"/>
    <w:rsid w:val="00603C51"/>
    <w:rsid w:val="00604108"/>
    <w:rsid w:val="006058FE"/>
    <w:rsid w:val="0060599F"/>
    <w:rsid w:val="00605BB6"/>
    <w:rsid w:val="00605CA5"/>
    <w:rsid w:val="006063DA"/>
    <w:rsid w:val="00606B6F"/>
    <w:rsid w:val="00606D22"/>
    <w:rsid w:val="00606EC3"/>
    <w:rsid w:val="00607A66"/>
    <w:rsid w:val="00607C6C"/>
    <w:rsid w:val="00610084"/>
    <w:rsid w:val="006101E8"/>
    <w:rsid w:val="006104FF"/>
    <w:rsid w:val="00610507"/>
    <w:rsid w:val="006107A0"/>
    <w:rsid w:val="00610BA9"/>
    <w:rsid w:val="006111B5"/>
    <w:rsid w:val="0061190C"/>
    <w:rsid w:val="00611E26"/>
    <w:rsid w:val="00611E78"/>
    <w:rsid w:val="00612A6B"/>
    <w:rsid w:val="00612CDD"/>
    <w:rsid w:val="00612E9A"/>
    <w:rsid w:val="006156C8"/>
    <w:rsid w:val="0061633D"/>
    <w:rsid w:val="00617123"/>
    <w:rsid w:val="00617446"/>
    <w:rsid w:val="006174C6"/>
    <w:rsid w:val="00617A71"/>
    <w:rsid w:val="006202DF"/>
    <w:rsid w:val="0062038C"/>
    <w:rsid w:val="00620769"/>
    <w:rsid w:val="0062082C"/>
    <w:rsid w:val="006208DA"/>
    <w:rsid w:val="00620DCA"/>
    <w:rsid w:val="00621039"/>
    <w:rsid w:val="00621403"/>
    <w:rsid w:val="006216EE"/>
    <w:rsid w:val="00621AF7"/>
    <w:rsid w:val="006226E6"/>
    <w:rsid w:val="0062297C"/>
    <w:rsid w:val="00622AC6"/>
    <w:rsid w:val="0062306D"/>
    <w:rsid w:val="00623076"/>
    <w:rsid w:val="00623D4A"/>
    <w:rsid w:val="0062453E"/>
    <w:rsid w:val="006248CB"/>
    <w:rsid w:val="006249C5"/>
    <w:rsid w:val="00624C61"/>
    <w:rsid w:val="00624F11"/>
    <w:rsid w:val="00626119"/>
    <w:rsid w:val="00627939"/>
    <w:rsid w:val="00630CFE"/>
    <w:rsid w:val="006311A3"/>
    <w:rsid w:val="0063138C"/>
    <w:rsid w:val="00631761"/>
    <w:rsid w:val="00631A0F"/>
    <w:rsid w:val="0063214A"/>
    <w:rsid w:val="00632175"/>
    <w:rsid w:val="006321DD"/>
    <w:rsid w:val="0063253D"/>
    <w:rsid w:val="0063266E"/>
    <w:rsid w:val="006327BF"/>
    <w:rsid w:val="00632D1E"/>
    <w:rsid w:val="00632FB2"/>
    <w:rsid w:val="00633223"/>
    <w:rsid w:val="00633262"/>
    <w:rsid w:val="00633D1A"/>
    <w:rsid w:val="00634184"/>
    <w:rsid w:val="006341A1"/>
    <w:rsid w:val="0063459A"/>
    <w:rsid w:val="0063505F"/>
    <w:rsid w:val="00635145"/>
    <w:rsid w:val="00635786"/>
    <w:rsid w:val="00635C04"/>
    <w:rsid w:val="00636041"/>
    <w:rsid w:val="006369AA"/>
    <w:rsid w:val="00636BF9"/>
    <w:rsid w:val="00637148"/>
    <w:rsid w:val="0063738A"/>
    <w:rsid w:val="00640080"/>
    <w:rsid w:val="00640701"/>
    <w:rsid w:val="006409C0"/>
    <w:rsid w:val="00640BEA"/>
    <w:rsid w:val="0064107A"/>
    <w:rsid w:val="006411F8"/>
    <w:rsid w:val="0064135E"/>
    <w:rsid w:val="006418BD"/>
    <w:rsid w:val="00641E0C"/>
    <w:rsid w:val="006420D4"/>
    <w:rsid w:val="006423A8"/>
    <w:rsid w:val="006429F6"/>
    <w:rsid w:val="0064341B"/>
    <w:rsid w:val="006437B7"/>
    <w:rsid w:val="00643BF6"/>
    <w:rsid w:val="00643D6B"/>
    <w:rsid w:val="00643F2E"/>
    <w:rsid w:val="0064420F"/>
    <w:rsid w:val="00644249"/>
    <w:rsid w:val="0064458B"/>
    <w:rsid w:val="006445B8"/>
    <w:rsid w:val="00644AE3"/>
    <w:rsid w:val="00645003"/>
    <w:rsid w:val="00645C6C"/>
    <w:rsid w:val="00646C09"/>
    <w:rsid w:val="00647051"/>
    <w:rsid w:val="0064787F"/>
    <w:rsid w:val="00650370"/>
    <w:rsid w:val="006504E8"/>
    <w:rsid w:val="0065099C"/>
    <w:rsid w:val="00650AF5"/>
    <w:rsid w:val="00650BC0"/>
    <w:rsid w:val="00650D35"/>
    <w:rsid w:val="00650F6C"/>
    <w:rsid w:val="00651442"/>
    <w:rsid w:val="00651CFE"/>
    <w:rsid w:val="00652E00"/>
    <w:rsid w:val="00653447"/>
    <w:rsid w:val="00653930"/>
    <w:rsid w:val="006539D0"/>
    <w:rsid w:val="006539F7"/>
    <w:rsid w:val="00653CCF"/>
    <w:rsid w:val="00654462"/>
    <w:rsid w:val="006544C9"/>
    <w:rsid w:val="00654507"/>
    <w:rsid w:val="006547E5"/>
    <w:rsid w:val="006559C5"/>
    <w:rsid w:val="006562F5"/>
    <w:rsid w:val="006567D1"/>
    <w:rsid w:val="006571A6"/>
    <w:rsid w:val="006579E5"/>
    <w:rsid w:val="00657DAB"/>
    <w:rsid w:val="0066028A"/>
    <w:rsid w:val="006606D9"/>
    <w:rsid w:val="00660DB0"/>
    <w:rsid w:val="006614F5"/>
    <w:rsid w:val="006615AE"/>
    <w:rsid w:val="006633A3"/>
    <w:rsid w:val="006638CE"/>
    <w:rsid w:val="00664077"/>
    <w:rsid w:val="0066447F"/>
    <w:rsid w:val="00664761"/>
    <w:rsid w:val="00664B57"/>
    <w:rsid w:val="0066560B"/>
    <w:rsid w:val="00665B15"/>
    <w:rsid w:val="006663DF"/>
    <w:rsid w:val="006668FE"/>
    <w:rsid w:val="00666DDC"/>
    <w:rsid w:val="00666F30"/>
    <w:rsid w:val="0066727D"/>
    <w:rsid w:val="006673B3"/>
    <w:rsid w:val="00667542"/>
    <w:rsid w:val="00667CEB"/>
    <w:rsid w:val="0067037B"/>
    <w:rsid w:val="006706F7"/>
    <w:rsid w:val="00670721"/>
    <w:rsid w:val="00670C56"/>
    <w:rsid w:val="00670C83"/>
    <w:rsid w:val="00670F9F"/>
    <w:rsid w:val="0067114D"/>
    <w:rsid w:val="006718CB"/>
    <w:rsid w:val="00671A8B"/>
    <w:rsid w:val="00671CAC"/>
    <w:rsid w:val="006722EA"/>
    <w:rsid w:val="006733FC"/>
    <w:rsid w:val="00673404"/>
    <w:rsid w:val="00674F8D"/>
    <w:rsid w:val="006752AA"/>
    <w:rsid w:val="006756D5"/>
    <w:rsid w:val="006757BF"/>
    <w:rsid w:val="00676065"/>
    <w:rsid w:val="00676492"/>
    <w:rsid w:val="006766BC"/>
    <w:rsid w:val="00676826"/>
    <w:rsid w:val="0067697E"/>
    <w:rsid w:val="00676B17"/>
    <w:rsid w:val="00676BC5"/>
    <w:rsid w:val="00676F9C"/>
    <w:rsid w:val="00676FF9"/>
    <w:rsid w:val="00677963"/>
    <w:rsid w:val="00677BAA"/>
    <w:rsid w:val="00677C4E"/>
    <w:rsid w:val="00677DBB"/>
    <w:rsid w:val="00680587"/>
    <w:rsid w:val="00680938"/>
    <w:rsid w:val="006809A7"/>
    <w:rsid w:val="00680C38"/>
    <w:rsid w:val="00681F40"/>
    <w:rsid w:val="006821FD"/>
    <w:rsid w:val="00682525"/>
    <w:rsid w:val="00682D48"/>
    <w:rsid w:val="00682FEB"/>
    <w:rsid w:val="00683086"/>
    <w:rsid w:val="0068330F"/>
    <w:rsid w:val="00683725"/>
    <w:rsid w:val="00683DD6"/>
    <w:rsid w:val="0068438F"/>
    <w:rsid w:val="00684639"/>
    <w:rsid w:val="00684C2C"/>
    <w:rsid w:val="0068506A"/>
    <w:rsid w:val="00685686"/>
    <w:rsid w:val="00685AFA"/>
    <w:rsid w:val="00685F8A"/>
    <w:rsid w:val="006861B5"/>
    <w:rsid w:val="00686292"/>
    <w:rsid w:val="006867D0"/>
    <w:rsid w:val="00686AE1"/>
    <w:rsid w:val="00686DF1"/>
    <w:rsid w:val="0068742D"/>
    <w:rsid w:val="006874D4"/>
    <w:rsid w:val="00687759"/>
    <w:rsid w:val="00687E73"/>
    <w:rsid w:val="006907AD"/>
    <w:rsid w:val="006908C9"/>
    <w:rsid w:val="00690957"/>
    <w:rsid w:val="00690E4D"/>
    <w:rsid w:val="00691673"/>
    <w:rsid w:val="00691D6B"/>
    <w:rsid w:val="00691EF2"/>
    <w:rsid w:val="00691F64"/>
    <w:rsid w:val="006920B6"/>
    <w:rsid w:val="00692D83"/>
    <w:rsid w:val="0069351D"/>
    <w:rsid w:val="006938FB"/>
    <w:rsid w:val="00693E0D"/>
    <w:rsid w:val="006941F1"/>
    <w:rsid w:val="006947C8"/>
    <w:rsid w:val="00694AF8"/>
    <w:rsid w:val="006955F2"/>
    <w:rsid w:val="00695DEA"/>
    <w:rsid w:val="006971C9"/>
    <w:rsid w:val="00697DA1"/>
    <w:rsid w:val="006A05B6"/>
    <w:rsid w:val="006A08F7"/>
    <w:rsid w:val="006A0B5D"/>
    <w:rsid w:val="006A0DDA"/>
    <w:rsid w:val="006A1173"/>
    <w:rsid w:val="006A1DB0"/>
    <w:rsid w:val="006A2197"/>
    <w:rsid w:val="006A2513"/>
    <w:rsid w:val="006A2808"/>
    <w:rsid w:val="006A29FA"/>
    <w:rsid w:val="006A2A02"/>
    <w:rsid w:val="006A3344"/>
    <w:rsid w:val="006A3994"/>
    <w:rsid w:val="006A4A9E"/>
    <w:rsid w:val="006A4B26"/>
    <w:rsid w:val="006A52B1"/>
    <w:rsid w:val="006A5332"/>
    <w:rsid w:val="006A53A8"/>
    <w:rsid w:val="006A5951"/>
    <w:rsid w:val="006A5CC0"/>
    <w:rsid w:val="006A61B1"/>
    <w:rsid w:val="006A65FA"/>
    <w:rsid w:val="006A6E0C"/>
    <w:rsid w:val="006A6F09"/>
    <w:rsid w:val="006A704E"/>
    <w:rsid w:val="006A7249"/>
    <w:rsid w:val="006A7D25"/>
    <w:rsid w:val="006A7D9D"/>
    <w:rsid w:val="006B0008"/>
    <w:rsid w:val="006B04C2"/>
    <w:rsid w:val="006B0BB5"/>
    <w:rsid w:val="006B17C5"/>
    <w:rsid w:val="006B2290"/>
    <w:rsid w:val="006B27F5"/>
    <w:rsid w:val="006B2A5F"/>
    <w:rsid w:val="006B2E11"/>
    <w:rsid w:val="006B42F0"/>
    <w:rsid w:val="006B4382"/>
    <w:rsid w:val="006B43D6"/>
    <w:rsid w:val="006B4CAB"/>
    <w:rsid w:val="006B57F9"/>
    <w:rsid w:val="006B6609"/>
    <w:rsid w:val="006B66E1"/>
    <w:rsid w:val="006B67CB"/>
    <w:rsid w:val="006B6A19"/>
    <w:rsid w:val="006B76CA"/>
    <w:rsid w:val="006B7737"/>
    <w:rsid w:val="006B7770"/>
    <w:rsid w:val="006B784B"/>
    <w:rsid w:val="006B7E25"/>
    <w:rsid w:val="006C0036"/>
    <w:rsid w:val="006C0B72"/>
    <w:rsid w:val="006C0D67"/>
    <w:rsid w:val="006C0E85"/>
    <w:rsid w:val="006C1184"/>
    <w:rsid w:val="006C2B25"/>
    <w:rsid w:val="006C2B9F"/>
    <w:rsid w:val="006C2BA0"/>
    <w:rsid w:val="006C3526"/>
    <w:rsid w:val="006C4479"/>
    <w:rsid w:val="006C4753"/>
    <w:rsid w:val="006C48B4"/>
    <w:rsid w:val="006C4A23"/>
    <w:rsid w:val="006C4CCD"/>
    <w:rsid w:val="006C4D67"/>
    <w:rsid w:val="006C51AB"/>
    <w:rsid w:val="006C5404"/>
    <w:rsid w:val="006C5A93"/>
    <w:rsid w:val="006C5AE7"/>
    <w:rsid w:val="006C5DA3"/>
    <w:rsid w:val="006C5EF0"/>
    <w:rsid w:val="006C62C2"/>
    <w:rsid w:val="006C6321"/>
    <w:rsid w:val="006C642C"/>
    <w:rsid w:val="006C6CC6"/>
    <w:rsid w:val="006C6E4D"/>
    <w:rsid w:val="006C7AB5"/>
    <w:rsid w:val="006C7EAB"/>
    <w:rsid w:val="006C7EE0"/>
    <w:rsid w:val="006D05CF"/>
    <w:rsid w:val="006D0E8E"/>
    <w:rsid w:val="006D11F2"/>
    <w:rsid w:val="006D1C05"/>
    <w:rsid w:val="006D29BA"/>
    <w:rsid w:val="006D2A77"/>
    <w:rsid w:val="006D3195"/>
    <w:rsid w:val="006D396F"/>
    <w:rsid w:val="006D4557"/>
    <w:rsid w:val="006D4788"/>
    <w:rsid w:val="006D4A14"/>
    <w:rsid w:val="006D4AFA"/>
    <w:rsid w:val="006D4BFF"/>
    <w:rsid w:val="006D5159"/>
    <w:rsid w:val="006D5201"/>
    <w:rsid w:val="006D5A1C"/>
    <w:rsid w:val="006D61BD"/>
    <w:rsid w:val="006D65F7"/>
    <w:rsid w:val="006D67F6"/>
    <w:rsid w:val="006D7E5A"/>
    <w:rsid w:val="006E08DC"/>
    <w:rsid w:val="006E0A65"/>
    <w:rsid w:val="006E0E54"/>
    <w:rsid w:val="006E135C"/>
    <w:rsid w:val="006E1647"/>
    <w:rsid w:val="006E1F32"/>
    <w:rsid w:val="006E1F8A"/>
    <w:rsid w:val="006E2113"/>
    <w:rsid w:val="006E292B"/>
    <w:rsid w:val="006E341E"/>
    <w:rsid w:val="006E3896"/>
    <w:rsid w:val="006E3A0E"/>
    <w:rsid w:val="006E3ADB"/>
    <w:rsid w:val="006E437E"/>
    <w:rsid w:val="006E4D03"/>
    <w:rsid w:val="006E4D16"/>
    <w:rsid w:val="006E549E"/>
    <w:rsid w:val="006E5A8B"/>
    <w:rsid w:val="006E61BE"/>
    <w:rsid w:val="006E63A0"/>
    <w:rsid w:val="006E65FE"/>
    <w:rsid w:val="006E66D2"/>
    <w:rsid w:val="006E68AB"/>
    <w:rsid w:val="006E6C76"/>
    <w:rsid w:val="006E74BD"/>
    <w:rsid w:val="006F07C7"/>
    <w:rsid w:val="006F0DA2"/>
    <w:rsid w:val="006F19D7"/>
    <w:rsid w:val="006F23D5"/>
    <w:rsid w:val="006F26F6"/>
    <w:rsid w:val="006F289A"/>
    <w:rsid w:val="006F2D33"/>
    <w:rsid w:val="006F2FDF"/>
    <w:rsid w:val="006F3ABD"/>
    <w:rsid w:val="006F4D34"/>
    <w:rsid w:val="006F4DAC"/>
    <w:rsid w:val="006F5221"/>
    <w:rsid w:val="006F5240"/>
    <w:rsid w:val="006F5992"/>
    <w:rsid w:val="006F5AC6"/>
    <w:rsid w:val="006F6734"/>
    <w:rsid w:val="006F679C"/>
    <w:rsid w:val="006F6D13"/>
    <w:rsid w:val="006F6E72"/>
    <w:rsid w:val="00700035"/>
    <w:rsid w:val="007005A6"/>
    <w:rsid w:val="007005CC"/>
    <w:rsid w:val="00700B00"/>
    <w:rsid w:val="00701377"/>
    <w:rsid w:val="007014A3"/>
    <w:rsid w:val="00701C2A"/>
    <w:rsid w:val="00701F93"/>
    <w:rsid w:val="0070200B"/>
    <w:rsid w:val="0070218A"/>
    <w:rsid w:val="007022E7"/>
    <w:rsid w:val="007023A8"/>
    <w:rsid w:val="00702511"/>
    <w:rsid w:val="00702ADC"/>
    <w:rsid w:val="00702B67"/>
    <w:rsid w:val="00703044"/>
    <w:rsid w:val="00703294"/>
    <w:rsid w:val="00703D15"/>
    <w:rsid w:val="00703F06"/>
    <w:rsid w:val="007046A6"/>
    <w:rsid w:val="00705552"/>
    <w:rsid w:val="00705608"/>
    <w:rsid w:val="00705A88"/>
    <w:rsid w:val="00705C11"/>
    <w:rsid w:val="00705C53"/>
    <w:rsid w:val="00705C5B"/>
    <w:rsid w:val="00706D85"/>
    <w:rsid w:val="007072C9"/>
    <w:rsid w:val="007100C9"/>
    <w:rsid w:val="00710159"/>
    <w:rsid w:val="007103DA"/>
    <w:rsid w:val="00710B3A"/>
    <w:rsid w:val="007111E0"/>
    <w:rsid w:val="007113C2"/>
    <w:rsid w:val="0071144C"/>
    <w:rsid w:val="00711F4C"/>
    <w:rsid w:val="00711FEC"/>
    <w:rsid w:val="00712299"/>
    <w:rsid w:val="00712DD1"/>
    <w:rsid w:val="00713875"/>
    <w:rsid w:val="00713984"/>
    <w:rsid w:val="007139E8"/>
    <w:rsid w:val="00713A82"/>
    <w:rsid w:val="00713CD6"/>
    <w:rsid w:val="00713F2A"/>
    <w:rsid w:val="00714AAA"/>
    <w:rsid w:val="00714E62"/>
    <w:rsid w:val="007150C6"/>
    <w:rsid w:val="007150FB"/>
    <w:rsid w:val="00715618"/>
    <w:rsid w:val="00715E50"/>
    <w:rsid w:val="007165D2"/>
    <w:rsid w:val="00716E12"/>
    <w:rsid w:val="0071731B"/>
    <w:rsid w:val="00717802"/>
    <w:rsid w:val="00717C15"/>
    <w:rsid w:val="00720073"/>
    <w:rsid w:val="007200A1"/>
    <w:rsid w:val="007201C8"/>
    <w:rsid w:val="00720287"/>
    <w:rsid w:val="00720527"/>
    <w:rsid w:val="00720A6D"/>
    <w:rsid w:val="007212B9"/>
    <w:rsid w:val="00721AE5"/>
    <w:rsid w:val="007221A4"/>
    <w:rsid w:val="00722B8C"/>
    <w:rsid w:val="00722D25"/>
    <w:rsid w:val="00723191"/>
    <w:rsid w:val="00723257"/>
    <w:rsid w:val="00723338"/>
    <w:rsid w:val="00723411"/>
    <w:rsid w:val="007252C7"/>
    <w:rsid w:val="00725589"/>
    <w:rsid w:val="007258B6"/>
    <w:rsid w:val="0072596E"/>
    <w:rsid w:val="00726948"/>
    <w:rsid w:val="00726C1E"/>
    <w:rsid w:val="007270B4"/>
    <w:rsid w:val="00727198"/>
    <w:rsid w:val="007308F0"/>
    <w:rsid w:val="00730CCE"/>
    <w:rsid w:val="00731E8F"/>
    <w:rsid w:val="00732203"/>
    <w:rsid w:val="00732B78"/>
    <w:rsid w:val="00733731"/>
    <w:rsid w:val="007338E9"/>
    <w:rsid w:val="00733960"/>
    <w:rsid w:val="007346D0"/>
    <w:rsid w:val="0073472C"/>
    <w:rsid w:val="00734754"/>
    <w:rsid w:val="00734B0A"/>
    <w:rsid w:val="00735E5F"/>
    <w:rsid w:val="0073659D"/>
    <w:rsid w:val="007368AB"/>
    <w:rsid w:val="0073702C"/>
    <w:rsid w:val="0073734E"/>
    <w:rsid w:val="00737984"/>
    <w:rsid w:val="00737A28"/>
    <w:rsid w:val="00737DEA"/>
    <w:rsid w:val="00737FA0"/>
    <w:rsid w:val="0074016C"/>
    <w:rsid w:val="00740A10"/>
    <w:rsid w:val="00740E37"/>
    <w:rsid w:val="00741EBB"/>
    <w:rsid w:val="00742B3C"/>
    <w:rsid w:val="00743B40"/>
    <w:rsid w:val="00743BA3"/>
    <w:rsid w:val="00743FA5"/>
    <w:rsid w:val="0074410B"/>
    <w:rsid w:val="007444DE"/>
    <w:rsid w:val="007448DF"/>
    <w:rsid w:val="0074510A"/>
    <w:rsid w:val="00745224"/>
    <w:rsid w:val="007455A0"/>
    <w:rsid w:val="00745BEA"/>
    <w:rsid w:val="00745CC9"/>
    <w:rsid w:val="00745F31"/>
    <w:rsid w:val="00745FA6"/>
    <w:rsid w:val="0074620A"/>
    <w:rsid w:val="00746BBC"/>
    <w:rsid w:val="00746D3C"/>
    <w:rsid w:val="00747496"/>
    <w:rsid w:val="00747507"/>
    <w:rsid w:val="00747B5E"/>
    <w:rsid w:val="00747CEC"/>
    <w:rsid w:val="00747FB7"/>
    <w:rsid w:val="00750013"/>
    <w:rsid w:val="007500EF"/>
    <w:rsid w:val="0075067C"/>
    <w:rsid w:val="00750927"/>
    <w:rsid w:val="00750BD4"/>
    <w:rsid w:val="00750BED"/>
    <w:rsid w:val="007510F1"/>
    <w:rsid w:val="00751890"/>
    <w:rsid w:val="00751FD2"/>
    <w:rsid w:val="00752888"/>
    <w:rsid w:val="00752A50"/>
    <w:rsid w:val="00753455"/>
    <w:rsid w:val="00753788"/>
    <w:rsid w:val="007542EC"/>
    <w:rsid w:val="007549D2"/>
    <w:rsid w:val="00754AA7"/>
    <w:rsid w:val="007553DA"/>
    <w:rsid w:val="0075615D"/>
    <w:rsid w:val="00756715"/>
    <w:rsid w:val="0075688B"/>
    <w:rsid w:val="00757600"/>
    <w:rsid w:val="00760011"/>
    <w:rsid w:val="0076008A"/>
    <w:rsid w:val="007605DB"/>
    <w:rsid w:val="0076062D"/>
    <w:rsid w:val="00760FFA"/>
    <w:rsid w:val="00761008"/>
    <w:rsid w:val="0076108D"/>
    <w:rsid w:val="007616D0"/>
    <w:rsid w:val="00761A33"/>
    <w:rsid w:val="00761A93"/>
    <w:rsid w:val="00763237"/>
    <w:rsid w:val="00763466"/>
    <w:rsid w:val="00763F49"/>
    <w:rsid w:val="007645E8"/>
    <w:rsid w:val="00764609"/>
    <w:rsid w:val="00764746"/>
    <w:rsid w:val="007649BB"/>
    <w:rsid w:val="007649ED"/>
    <w:rsid w:val="00764BB5"/>
    <w:rsid w:val="00764C39"/>
    <w:rsid w:val="00765291"/>
    <w:rsid w:val="0076557F"/>
    <w:rsid w:val="00765791"/>
    <w:rsid w:val="00765859"/>
    <w:rsid w:val="0076588B"/>
    <w:rsid w:val="0076589C"/>
    <w:rsid w:val="007658FE"/>
    <w:rsid w:val="00765927"/>
    <w:rsid w:val="007659F8"/>
    <w:rsid w:val="00765BCB"/>
    <w:rsid w:val="00765E06"/>
    <w:rsid w:val="00765F2C"/>
    <w:rsid w:val="0076621B"/>
    <w:rsid w:val="007663AB"/>
    <w:rsid w:val="00766741"/>
    <w:rsid w:val="00766D35"/>
    <w:rsid w:val="00766EB8"/>
    <w:rsid w:val="007671A7"/>
    <w:rsid w:val="0076792B"/>
    <w:rsid w:val="00767BD0"/>
    <w:rsid w:val="00767E43"/>
    <w:rsid w:val="007701E8"/>
    <w:rsid w:val="0077028C"/>
    <w:rsid w:val="0077044E"/>
    <w:rsid w:val="007705BA"/>
    <w:rsid w:val="007706EB"/>
    <w:rsid w:val="007714CE"/>
    <w:rsid w:val="007721FC"/>
    <w:rsid w:val="00772A22"/>
    <w:rsid w:val="00772E9E"/>
    <w:rsid w:val="00773A2F"/>
    <w:rsid w:val="0077431F"/>
    <w:rsid w:val="00775137"/>
    <w:rsid w:val="007755AA"/>
    <w:rsid w:val="00775602"/>
    <w:rsid w:val="00775C34"/>
    <w:rsid w:val="007765D1"/>
    <w:rsid w:val="00776C39"/>
    <w:rsid w:val="00777291"/>
    <w:rsid w:val="00777532"/>
    <w:rsid w:val="00777C7D"/>
    <w:rsid w:val="007810DC"/>
    <w:rsid w:val="0078139F"/>
    <w:rsid w:val="007818DB"/>
    <w:rsid w:val="0078193E"/>
    <w:rsid w:val="0078202A"/>
    <w:rsid w:val="007823B1"/>
    <w:rsid w:val="00782533"/>
    <w:rsid w:val="00782C42"/>
    <w:rsid w:val="007834CF"/>
    <w:rsid w:val="0078383C"/>
    <w:rsid w:val="00783871"/>
    <w:rsid w:val="00783CB3"/>
    <w:rsid w:val="00783F37"/>
    <w:rsid w:val="00784446"/>
    <w:rsid w:val="00785482"/>
    <w:rsid w:val="00785558"/>
    <w:rsid w:val="00786354"/>
    <w:rsid w:val="007870C6"/>
    <w:rsid w:val="00787A71"/>
    <w:rsid w:val="00790361"/>
    <w:rsid w:val="0079043F"/>
    <w:rsid w:val="0079120F"/>
    <w:rsid w:val="0079160F"/>
    <w:rsid w:val="00791964"/>
    <w:rsid w:val="00791A89"/>
    <w:rsid w:val="00791CA1"/>
    <w:rsid w:val="00791CFB"/>
    <w:rsid w:val="0079232A"/>
    <w:rsid w:val="00792A9F"/>
    <w:rsid w:val="00792FB4"/>
    <w:rsid w:val="007933FF"/>
    <w:rsid w:val="00793932"/>
    <w:rsid w:val="00793B6F"/>
    <w:rsid w:val="0079515B"/>
    <w:rsid w:val="0079525B"/>
    <w:rsid w:val="00795B21"/>
    <w:rsid w:val="0079699B"/>
    <w:rsid w:val="00797515"/>
    <w:rsid w:val="00797667"/>
    <w:rsid w:val="007976DC"/>
    <w:rsid w:val="00797B42"/>
    <w:rsid w:val="007A0305"/>
    <w:rsid w:val="007A0A24"/>
    <w:rsid w:val="007A10E2"/>
    <w:rsid w:val="007A125D"/>
    <w:rsid w:val="007A1281"/>
    <w:rsid w:val="007A14A8"/>
    <w:rsid w:val="007A1934"/>
    <w:rsid w:val="007A20A9"/>
    <w:rsid w:val="007A213F"/>
    <w:rsid w:val="007A250C"/>
    <w:rsid w:val="007A382D"/>
    <w:rsid w:val="007A3D0B"/>
    <w:rsid w:val="007A4221"/>
    <w:rsid w:val="007A450E"/>
    <w:rsid w:val="007A4737"/>
    <w:rsid w:val="007A4996"/>
    <w:rsid w:val="007A49A4"/>
    <w:rsid w:val="007A4B1A"/>
    <w:rsid w:val="007A4FAA"/>
    <w:rsid w:val="007A5240"/>
    <w:rsid w:val="007A5279"/>
    <w:rsid w:val="007A546F"/>
    <w:rsid w:val="007A553D"/>
    <w:rsid w:val="007A5A73"/>
    <w:rsid w:val="007A6846"/>
    <w:rsid w:val="007A6D14"/>
    <w:rsid w:val="007A72C3"/>
    <w:rsid w:val="007A73ED"/>
    <w:rsid w:val="007A740C"/>
    <w:rsid w:val="007A77EE"/>
    <w:rsid w:val="007A77FB"/>
    <w:rsid w:val="007A7817"/>
    <w:rsid w:val="007A79AB"/>
    <w:rsid w:val="007A7E26"/>
    <w:rsid w:val="007B006A"/>
    <w:rsid w:val="007B0673"/>
    <w:rsid w:val="007B0761"/>
    <w:rsid w:val="007B0B58"/>
    <w:rsid w:val="007B108F"/>
    <w:rsid w:val="007B12A1"/>
    <w:rsid w:val="007B15A4"/>
    <w:rsid w:val="007B16D3"/>
    <w:rsid w:val="007B187F"/>
    <w:rsid w:val="007B1A5F"/>
    <w:rsid w:val="007B1C02"/>
    <w:rsid w:val="007B1C8D"/>
    <w:rsid w:val="007B2DB0"/>
    <w:rsid w:val="007B3A15"/>
    <w:rsid w:val="007B3C4A"/>
    <w:rsid w:val="007B45B8"/>
    <w:rsid w:val="007B48CC"/>
    <w:rsid w:val="007B53A7"/>
    <w:rsid w:val="007B55C6"/>
    <w:rsid w:val="007B577F"/>
    <w:rsid w:val="007B5780"/>
    <w:rsid w:val="007B59DE"/>
    <w:rsid w:val="007B5F5B"/>
    <w:rsid w:val="007B61FE"/>
    <w:rsid w:val="007B7419"/>
    <w:rsid w:val="007C00A8"/>
    <w:rsid w:val="007C05CE"/>
    <w:rsid w:val="007C07BC"/>
    <w:rsid w:val="007C0E8C"/>
    <w:rsid w:val="007C1172"/>
    <w:rsid w:val="007C1252"/>
    <w:rsid w:val="007C190F"/>
    <w:rsid w:val="007C1C19"/>
    <w:rsid w:val="007C1FCB"/>
    <w:rsid w:val="007C3D36"/>
    <w:rsid w:val="007C3E0B"/>
    <w:rsid w:val="007C4589"/>
    <w:rsid w:val="007C4D17"/>
    <w:rsid w:val="007C5025"/>
    <w:rsid w:val="007C50FE"/>
    <w:rsid w:val="007C572C"/>
    <w:rsid w:val="007C5C25"/>
    <w:rsid w:val="007C67A7"/>
    <w:rsid w:val="007C686D"/>
    <w:rsid w:val="007C68AF"/>
    <w:rsid w:val="007C6D83"/>
    <w:rsid w:val="007C7AE4"/>
    <w:rsid w:val="007C7BE5"/>
    <w:rsid w:val="007D09BD"/>
    <w:rsid w:val="007D0DBA"/>
    <w:rsid w:val="007D183B"/>
    <w:rsid w:val="007D1B88"/>
    <w:rsid w:val="007D2367"/>
    <w:rsid w:val="007D2592"/>
    <w:rsid w:val="007D2D4A"/>
    <w:rsid w:val="007D318F"/>
    <w:rsid w:val="007D3464"/>
    <w:rsid w:val="007D37AA"/>
    <w:rsid w:val="007D382D"/>
    <w:rsid w:val="007D3911"/>
    <w:rsid w:val="007D396E"/>
    <w:rsid w:val="007D3A0F"/>
    <w:rsid w:val="007D488E"/>
    <w:rsid w:val="007D49B9"/>
    <w:rsid w:val="007D4C8D"/>
    <w:rsid w:val="007D55B4"/>
    <w:rsid w:val="007D6ED1"/>
    <w:rsid w:val="007D6F30"/>
    <w:rsid w:val="007D7349"/>
    <w:rsid w:val="007D7BE9"/>
    <w:rsid w:val="007D7D71"/>
    <w:rsid w:val="007D7F72"/>
    <w:rsid w:val="007E0C00"/>
    <w:rsid w:val="007E0F53"/>
    <w:rsid w:val="007E1286"/>
    <w:rsid w:val="007E17BD"/>
    <w:rsid w:val="007E1D5B"/>
    <w:rsid w:val="007E222D"/>
    <w:rsid w:val="007E2C5B"/>
    <w:rsid w:val="007E30DF"/>
    <w:rsid w:val="007E4667"/>
    <w:rsid w:val="007E4F86"/>
    <w:rsid w:val="007E4FE4"/>
    <w:rsid w:val="007E5132"/>
    <w:rsid w:val="007E5992"/>
    <w:rsid w:val="007E61CD"/>
    <w:rsid w:val="007E6E16"/>
    <w:rsid w:val="007E6E98"/>
    <w:rsid w:val="007E6F21"/>
    <w:rsid w:val="007E7AD9"/>
    <w:rsid w:val="007F084B"/>
    <w:rsid w:val="007F097A"/>
    <w:rsid w:val="007F0BCC"/>
    <w:rsid w:val="007F0D44"/>
    <w:rsid w:val="007F1223"/>
    <w:rsid w:val="007F135F"/>
    <w:rsid w:val="007F1613"/>
    <w:rsid w:val="007F1833"/>
    <w:rsid w:val="007F23E8"/>
    <w:rsid w:val="007F3043"/>
    <w:rsid w:val="007F35F4"/>
    <w:rsid w:val="007F37E5"/>
    <w:rsid w:val="007F3AD6"/>
    <w:rsid w:val="007F3C17"/>
    <w:rsid w:val="007F3FE8"/>
    <w:rsid w:val="007F460E"/>
    <w:rsid w:val="007F46A5"/>
    <w:rsid w:val="007F5505"/>
    <w:rsid w:val="007F5788"/>
    <w:rsid w:val="007F610C"/>
    <w:rsid w:val="007F6554"/>
    <w:rsid w:val="007F6939"/>
    <w:rsid w:val="007F71A7"/>
    <w:rsid w:val="007F7935"/>
    <w:rsid w:val="007F7CBA"/>
    <w:rsid w:val="00800232"/>
    <w:rsid w:val="008005CD"/>
    <w:rsid w:val="008005EE"/>
    <w:rsid w:val="0080116D"/>
    <w:rsid w:val="008014D1"/>
    <w:rsid w:val="0080186E"/>
    <w:rsid w:val="00801BA5"/>
    <w:rsid w:val="00801CE4"/>
    <w:rsid w:val="0080240D"/>
    <w:rsid w:val="00802862"/>
    <w:rsid w:val="00802C51"/>
    <w:rsid w:val="0080355A"/>
    <w:rsid w:val="00804496"/>
    <w:rsid w:val="00804B3A"/>
    <w:rsid w:val="00804DFB"/>
    <w:rsid w:val="00805DF8"/>
    <w:rsid w:val="00805F2B"/>
    <w:rsid w:val="00806480"/>
    <w:rsid w:val="0080651D"/>
    <w:rsid w:val="00806581"/>
    <w:rsid w:val="008065A3"/>
    <w:rsid w:val="00806653"/>
    <w:rsid w:val="0080666D"/>
    <w:rsid w:val="00807E57"/>
    <w:rsid w:val="008106DC"/>
    <w:rsid w:val="00810DE8"/>
    <w:rsid w:val="00811C64"/>
    <w:rsid w:val="0081213C"/>
    <w:rsid w:val="008127E6"/>
    <w:rsid w:val="00812F27"/>
    <w:rsid w:val="00813403"/>
    <w:rsid w:val="00813DE4"/>
    <w:rsid w:val="00813F88"/>
    <w:rsid w:val="00814327"/>
    <w:rsid w:val="00814805"/>
    <w:rsid w:val="00814887"/>
    <w:rsid w:val="008148E7"/>
    <w:rsid w:val="008151C6"/>
    <w:rsid w:val="00815225"/>
    <w:rsid w:val="00815607"/>
    <w:rsid w:val="0081610A"/>
    <w:rsid w:val="0081623E"/>
    <w:rsid w:val="00816444"/>
    <w:rsid w:val="00816EB2"/>
    <w:rsid w:val="00817144"/>
    <w:rsid w:val="008177A4"/>
    <w:rsid w:val="00817AC1"/>
    <w:rsid w:val="00820493"/>
    <w:rsid w:val="008206E6"/>
    <w:rsid w:val="00820D2C"/>
    <w:rsid w:val="008211A4"/>
    <w:rsid w:val="00821650"/>
    <w:rsid w:val="008216AA"/>
    <w:rsid w:val="008217CF"/>
    <w:rsid w:val="00821894"/>
    <w:rsid w:val="00821A13"/>
    <w:rsid w:val="00821B7E"/>
    <w:rsid w:val="00821E76"/>
    <w:rsid w:val="00821EA5"/>
    <w:rsid w:val="00821EB2"/>
    <w:rsid w:val="00821F5F"/>
    <w:rsid w:val="00821FDE"/>
    <w:rsid w:val="00822FB5"/>
    <w:rsid w:val="008235B8"/>
    <w:rsid w:val="0082387F"/>
    <w:rsid w:val="00823FCA"/>
    <w:rsid w:val="008240AA"/>
    <w:rsid w:val="00825361"/>
    <w:rsid w:val="0082541E"/>
    <w:rsid w:val="00825621"/>
    <w:rsid w:val="008269CF"/>
    <w:rsid w:val="0082713F"/>
    <w:rsid w:val="008274F3"/>
    <w:rsid w:val="00827AE6"/>
    <w:rsid w:val="00827CF6"/>
    <w:rsid w:val="00827F53"/>
    <w:rsid w:val="00830053"/>
    <w:rsid w:val="008300CA"/>
    <w:rsid w:val="008304C6"/>
    <w:rsid w:val="008307E0"/>
    <w:rsid w:val="00831EBF"/>
    <w:rsid w:val="00831F19"/>
    <w:rsid w:val="0083205B"/>
    <w:rsid w:val="00832149"/>
    <w:rsid w:val="00832619"/>
    <w:rsid w:val="00832CBF"/>
    <w:rsid w:val="00834AA0"/>
    <w:rsid w:val="00835E08"/>
    <w:rsid w:val="00836900"/>
    <w:rsid w:val="00836F78"/>
    <w:rsid w:val="0083754E"/>
    <w:rsid w:val="008377AF"/>
    <w:rsid w:val="00837E63"/>
    <w:rsid w:val="00837FBA"/>
    <w:rsid w:val="00840085"/>
    <w:rsid w:val="00840806"/>
    <w:rsid w:val="00840AA5"/>
    <w:rsid w:val="00840CAA"/>
    <w:rsid w:val="008414CA"/>
    <w:rsid w:val="0084164B"/>
    <w:rsid w:val="0084182C"/>
    <w:rsid w:val="00841EEF"/>
    <w:rsid w:val="00841FDC"/>
    <w:rsid w:val="008422E9"/>
    <w:rsid w:val="0084253C"/>
    <w:rsid w:val="00842D71"/>
    <w:rsid w:val="00842F9C"/>
    <w:rsid w:val="0084398F"/>
    <w:rsid w:val="00844046"/>
    <w:rsid w:val="0084406B"/>
    <w:rsid w:val="008442A1"/>
    <w:rsid w:val="0084493D"/>
    <w:rsid w:val="00844A60"/>
    <w:rsid w:val="00844C59"/>
    <w:rsid w:val="00844EC2"/>
    <w:rsid w:val="00845805"/>
    <w:rsid w:val="00845B4A"/>
    <w:rsid w:val="00845E76"/>
    <w:rsid w:val="00846EEC"/>
    <w:rsid w:val="008479B0"/>
    <w:rsid w:val="00847A24"/>
    <w:rsid w:val="00847B0F"/>
    <w:rsid w:val="008502C0"/>
    <w:rsid w:val="00850B79"/>
    <w:rsid w:val="00850BEB"/>
    <w:rsid w:val="00850C6C"/>
    <w:rsid w:val="008510E2"/>
    <w:rsid w:val="00851A44"/>
    <w:rsid w:val="00851D5C"/>
    <w:rsid w:val="008521D3"/>
    <w:rsid w:val="0085272B"/>
    <w:rsid w:val="008529AD"/>
    <w:rsid w:val="00852AD4"/>
    <w:rsid w:val="00852CD4"/>
    <w:rsid w:val="0085315F"/>
    <w:rsid w:val="008531E6"/>
    <w:rsid w:val="0085360B"/>
    <w:rsid w:val="008536A8"/>
    <w:rsid w:val="0085387A"/>
    <w:rsid w:val="008539B3"/>
    <w:rsid w:val="00853DC3"/>
    <w:rsid w:val="0085421D"/>
    <w:rsid w:val="0085496C"/>
    <w:rsid w:val="00854C70"/>
    <w:rsid w:val="00855183"/>
    <w:rsid w:val="008552AD"/>
    <w:rsid w:val="00855633"/>
    <w:rsid w:val="00855B7B"/>
    <w:rsid w:val="00855FA9"/>
    <w:rsid w:val="00856123"/>
    <w:rsid w:val="0085656D"/>
    <w:rsid w:val="00856F2A"/>
    <w:rsid w:val="00860471"/>
    <w:rsid w:val="00860F54"/>
    <w:rsid w:val="008612A2"/>
    <w:rsid w:val="008614E2"/>
    <w:rsid w:val="00861733"/>
    <w:rsid w:val="00862778"/>
    <w:rsid w:val="00862EBB"/>
    <w:rsid w:val="00862F9F"/>
    <w:rsid w:val="0086377B"/>
    <w:rsid w:val="00863EFB"/>
    <w:rsid w:val="008659AC"/>
    <w:rsid w:val="008661C8"/>
    <w:rsid w:val="00866485"/>
    <w:rsid w:val="008679F4"/>
    <w:rsid w:val="00867A28"/>
    <w:rsid w:val="00867ADA"/>
    <w:rsid w:val="0087067F"/>
    <w:rsid w:val="008719D4"/>
    <w:rsid w:val="008722DC"/>
    <w:rsid w:val="0087299F"/>
    <w:rsid w:val="00872BE9"/>
    <w:rsid w:val="00873100"/>
    <w:rsid w:val="008743FE"/>
    <w:rsid w:val="00874603"/>
    <w:rsid w:val="008747C1"/>
    <w:rsid w:val="00874B00"/>
    <w:rsid w:val="00874C52"/>
    <w:rsid w:val="008753DB"/>
    <w:rsid w:val="008757B7"/>
    <w:rsid w:val="00875B8F"/>
    <w:rsid w:val="00875D2B"/>
    <w:rsid w:val="00875E7D"/>
    <w:rsid w:val="0087618A"/>
    <w:rsid w:val="0087672C"/>
    <w:rsid w:val="008773FC"/>
    <w:rsid w:val="008777CB"/>
    <w:rsid w:val="00877804"/>
    <w:rsid w:val="00877F63"/>
    <w:rsid w:val="0088043E"/>
    <w:rsid w:val="00880C4D"/>
    <w:rsid w:val="00881A25"/>
    <w:rsid w:val="00881C9E"/>
    <w:rsid w:val="00881E95"/>
    <w:rsid w:val="00882157"/>
    <w:rsid w:val="00882898"/>
    <w:rsid w:val="00882F95"/>
    <w:rsid w:val="00883924"/>
    <w:rsid w:val="00883DF0"/>
    <w:rsid w:val="00884066"/>
    <w:rsid w:val="0088412F"/>
    <w:rsid w:val="00885876"/>
    <w:rsid w:val="00885EA8"/>
    <w:rsid w:val="00885EDD"/>
    <w:rsid w:val="008862F4"/>
    <w:rsid w:val="008865DD"/>
    <w:rsid w:val="008867C8"/>
    <w:rsid w:val="00886A41"/>
    <w:rsid w:val="00886F23"/>
    <w:rsid w:val="00890198"/>
    <w:rsid w:val="00890982"/>
    <w:rsid w:val="00890C7D"/>
    <w:rsid w:val="00890F29"/>
    <w:rsid w:val="00891134"/>
    <w:rsid w:val="0089191B"/>
    <w:rsid w:val="0089244F"/>
    <w:rsid w:val="00892479"/>
    <w:rsid w:val="00892567"/>
    <w:rsid w:val="00892D5E"/>
    <w:rsid w:val="00892E96"/>
    <w:rsid w:val="00893302"/>
    <w:rsid w:val="0089331F"/>
    <w:rsid w:val="0089349B"/>
    <w:rsid w:val="00893C5E"/>
    <w:rsid w:val="00893D00"/>
    <w:rsid w:val="00893D6C"/>
    <w:rsid w:val="0089405F"/>
    <w:rsid w:val="0089424F"/>
    <w:rsid w:val="008946FA"/>
    <w:rsid w:val="00894D13"/>
    <w:rsid w:val="00895135"/>
    <w:rsid w:val="008954A1"/>
    <w:rsid w:val="00895668"/>
    <w:rsid w:val="00895B55"/>
    <w:rsid w:val="008963D2"/>
    <w:rsid w:val="0089675A"/>
    <w:rsid w:val="00896880"/>
    <w:rsid w:val="008969CA"/>
    <w:rsid w:val="00897696"/>
    <w:rsid w:val="0089786E"/>
    <w:rsid w:val="008978D2"/>
    <w:rsid w:val="00897A2E"/>
    <w:rsid w:val="008A03AC"/>
    <w:rsid w:val="008A0ACA"/>
    <w:rsid w:val="008A0B4F"/>
    <w:rsid w:val="008A0D15"/>
    <w:rsid w:val="008A162A"/>
    <w:rsid w:val="008A2F34"/>
    <w:rsid w:val="008A3692"/>
    <w:rsid w:val="008A4A5A"/>
    <w:rsid w:val="008A5047"/>
    <w:rsid w:val="008A50D3"/>
    <w:rsid w:val="008A55E7"/>
    <w:rsid w:val="008A57F1"/>
    <w:rsid w:val="008A609A"/>
    <w:rsid w:val="008A6F1D"/>
    <w:rsid w:val="008A7C1E"/>
    <w:rsid w:val="008B007B"/>
    <w:rsid w:val="008B0492"/>
    <w:rsid w:val="008B0F60"/>
    <w:rsid w:val="008B1153"/>
    <w:rsid w:val="008B1329"/>
    <w:rsid w:val="008B1555"/>
    <w:rsid w:val="008B1BB4"/>
    <w:rsid w:val="008B1D37"/>
    <w:rsid w:val="008B2328"/>
    <w:rsid w:val="008B23DA"/>
    <w:rsid w:val="008B2620"/>
    <w:rsid w:val="008B3031"/>
    <w:rsid w:val="008B4039"/>
    <w:rsid w:val="008B4291"/>
    <w:rsid w:val="008B49D3"/>
    <w:rsid w:val="008B4D19"/>
    <w:rsid w:val="008B58FC"/>
    <w:rsid w:val="008B5DE8"/>
    <w:rsid w:val="008B62E8"/>
    <w:rsid w:val="008B6C2D"/>
    <w:rsid w:val="008B6C80"/>
    <w:rsid w:val="008B6E00"/>
    <w:rsid w:val="008B6E04"/>
    <w:rsid w:val="008B6F40"/>
    <w:rsid w:val="008B737F"/>
    <w:rsid w:val="008B7652"/>
    <w:rsid w:val="008B7763"/>
    <w:rsid w:val="008B7986"/>
    <w:rsid w:val="008B7D1C"/>
    <w:rsid w:val="008B7E3F"/>
    <w:rsid w:val="008C0C25"/>
    <w:rsid w:val="008C0C26"/>
    <w:rsid w:val="008C0F7C"/>
    <w:rsid w:val="008C20AC"/>
    <w:rsid w:val="008C20E9"/>
    <w:rsid w:val="008C2D1D"/>
    <w:rsid w:val="008C2D7E"/>
    <w:rsid w:val="008C2E0E"/>
    <w:rsid w:val="008C2F74"/>
    <w:rsid w:val="008C3FE3"/>
    <w:rsid w:val="008C463E"/>
    <w:rsid w:val="008C4F77"/>
    <w:rsid w:val="008C5114"/>
    <w:rsid w:val="008C6A8A"/>
    <w:rsid w:val="008C6ABA"/>
    <w:rsid w:val="008C788B"/>
    <w:rsid w:val="008C7BF0"/>
    <w:rsid w:val="008C7C24"/>
    <w:rsid w:val="008D1319"/>
    <w:rsid w:val="008D188B"/>
    <w:rsid w:val="008D2789"/>
    <w:rsid w:val="008D2888"/>
    <w:rsid w:val="008D31B3"/>
    <w:rsid w:val="008D3E1A"/>
    <w:rsid w:val="008D3EAA"/>
    <w:rsid w:val="008D4870"/>
    <w:rsid w:val="008D5227"/>
    <w:rsid w:val="008D559A"/>
    <w:rsid w:val="008D56FA"/>
    <w:rsid w:val="008D6964"/>
    <w:rsid w:val="008D6D1A"/>
    <w:rsid w:val="008D6DB2"/>
    <w:rsid w:val="008D797B"/>
    <w:rsid w:val="008E008E"/>
    <w:rsid w:val="008E03FB"/>
    <w:rsid w:val="008E07A4"/>
    <w:rsid w:val="008E0864"/>
    <w:rsid w:val="008E0E0B"/>
    <w:rsid w:val="008E1ECF"/>
    <w:rsid w:val="008E22AE"/>
    <w:rsid w:val="008E278B"/>
    <w:rsid w:val="008E2896"/>
    <w:rsid w:val="008E2EAF"/>
    <w:rsid w:val="008E3020"/>
    <w:rsid w:val="008E3413"/>
    <w:rsid w:val="008E395A"/>
    <w:rsid w:val="008E3D68"/>
    <w:rsid w:val="008E43E1"/>
    <w:rsid w:val="008E4872"/>
    <w:rsid w:val="008E4AE0"/>
    <w:rsid w:val="008E4B52"/>
    <w:rsid w:val="008E4C3C"/>
    <w:rsid w:val="008E5126"/>
    <w:rsid w:val="008E545F"/>
    <w:rsid w:val="008E5571"/>
    <w:rsid w:val="008E5611"/>
    <w:rsid w:val="008E58EB"/>
    <w:rsid w:val="008E5CFC"/>
    <w:rsid w:val="008E60A3"/>
    <w:rsid w:val="008E6107"/>
    <w:rsid w:val="008E62A1"/>
    <w:rsid w:val="008E6451"/>
    <w:rsid w:val="008E687C"/>
    <w:rsid w:val="008E6DD5"/>
    <w:rsid w:val="008E71E4"/>
    <w:rsid w:val="008E741C"/>
    <w:rsid w:val="008F035F"/>
    <w:rsid w:val="008F0D65"/>
    <w:rsid w:val="008F124B"/>
    <w:rsid w:val="008F13AA"/>
    <w:rsid w:val="008F16B8"/>
    <w:rsid w:val="008F1E6C"/>
    <w:rsid w:val="008F246D"/>
    <w:rsid w:val="008F262C"/>
    <w:rsid w:val="008F286A"/>
    <w:rsid w:val="008F2F9A"/>
    <w:rsid w:val="008F3078"/>
    <w:rsid w:val="008F3CA8"/>
    <w:rsid w:val="008F4355"/>
    <w:rsid w:val="008F50FC"/>
    <w:rsid w:val="008F6165"/>
    <w:rsid w:val="008F6335"/>
    <w:rsid w:val="008F68B4"/>
    <w:rsid w:val="008F7D9A"/>
    <w:rsid w:val="009005BA"/>
    <w:rsid w:val="00900FE7"/>
    <w:rsid w:val="00901CB0"/>
    <w:rsid w:val="00901D80"/>
    <w:rsid w:val="00902A51"/>
    <w:rsid w:val="00903001"/>
    <w:rsid w:val="0090306A"/>
    <w:rsid w:val="009034DA"/>
    <w:rsid w:val="00903B6C"/>
    <w:rsid w:val="00904022"/>
    <w:rsid w:val="009042DB"/>
    <w:rsid w:val="00904388"/>
    <w:rsid w:val="00904708"/>
    <w:rsid w:val="0090489B"/>
    <w:rsid w:val="009053E1"/>
    <w:rsid w:val="009057CA"/>
    <w:rsid w:val="00905C2E"/>
    <w:rsid w:val="009065EB"/>
    <w:rsid w:val="00906C8A"/>
    <w:rsid w:val="00906CEC"/>
    <w:rsid w:val="00906F97"/>
    <w:rsid w:val="00907255"/>
    <w:rsid w:val="0090746E"/>
    <w:rsid w:val="009074FB"/>
    <w:rsid w:val="0090750E"/>
    <w:rsid w:val="00907A04"/>
    <w:rsid w:val="00907A9B"/>
    <w:rsid w:val="00907BAA"/>
    <w:rsid w:val="00907F88"/>
    <w:rsid w:val="0091013E"/>
    <w:rsid w:val="009114CD"/>
    <w:rsid w:val="0091275E"/>
    <w:rsid w:val="0091276D"/>
    <w:rsid w:val="009135A1"/>
    <w:rsid w:val="00913690"/>
    <w:rsid w:val="00913B76"/>
    <w:rsid w:val="00914454"/>
    <w:rsid w:val="0091453C"/>
    <w:rsid w:val="00914888"/>
    <w:rsid w:val="009162FA"/>
    <w:rsid w:val="009169B9"/>
    <w:rsid w:val="00917D66"/>
    <w:rsid w:val="00917FE5"/>
    <w:rsid w:val="009204ED"/>
    <w:rsid w:val="00920DE0"/>
    <w:rsid w:val="00920DF3"/>
    <w:rsid w:val="00921621"/>
    <w:rsid w:val="00921847"/>
    <w:rsid w:val="0092190D"/>
    <w:rsid w:val="00921D2C"/>
    <w:rsid w:val="00921FD6"/>
    <w:rsid w:val="0092293D"/>
    <w:rsid w:val="009229F3"/>
    <w:rsid w:val="00922A08"/>
    <w:rsid w:val="00922DB1"/>
    <w:rsid w:val="00923254"/>
    <w:rsid w:val="00923EF2"/>
    <w:rsid w:val="00924081"/>
    <w:rsid w:val="00924372"/>
    <w:rsid w:val="00924E71"/>
    <w:rsid w:val="0092502B"/>
    <w:rsid w:val="00925649"/>
    <w:rsid w:val="00925A0E"/>
    <w:rsid w:val="0092605D"/>
    <w:rsid w:val="0092658C"/>
    <w:rsid w:val="00926F15"/>
    <w:rsid w:val="009277EF"/>
    <w:rsid w:val="00927CD2"/>
    <w:rsid w:val="0093001A"/>
    <w:rsid w:val="0093027D"/>
    <w:rsid w:val="00930294"/>
    <w:rsid w:val="009308AA"/>
    <w:rsid w:val="00930FD9"/>
    <w:rsid w:val="0093145F"/>
    <w:rsid w:val="00931F5E"/>
    <w:rsid w:val="0093232E"/>
    <w:rsid w:val="00932574"/>
    <w:rsid w:val="0093276C"/>
    <w:rsid w:val="009327A4"/>
    <w:rsid w:val="0093337F"/>
    <w:rsid w:val="00933637"/>
    <w:rsid w:val="009338D1"/>
    <w:rsid w:val="00933CF7"/>
    <w:rsid w:val="009341B5"/>
    <w:rsid w:val="00934334"/>
    <w:rsid w:val="009344B7"/>
    <w:rsid w:val="00934C9B"/>
    <w:rsid w:val="0093508E"/>
    <w:rsid w:val="00935857"/>
    <w:rsid w:val="00935A4D"/>
    <w:rsid w:val="00935E91"/>
    <w:rsid w:val="0093619D"/>
    <w:rsid w:val="00936388"/>
    <w:rsid w:val="009369C0"/>
    <w:rsid w:val="00936AAC"/>
    <w:rsid w:val="00937CEC"/>
    <w:rsid w:val="00937D29"/>
    <w:rsid w:val="00940BC4"/>
    <w:rsid w:val="00940C91"/>
    <w:rsid w:val="00940CA6"/>
    <w:rsid w:val="00941566"/>
    <w:rsid w:val="00941950"/>
    <w:rsid w:val="00942715"/>
    <w:rsid w:val="009431A1"/>
    <w:rsid w:val="009438A0"/>
    <w:rsid w:val="00943951"/>
    <w:rsid w:val="009439DD"/>
    <w:rsid w:val="00943C8D"/>
    <w:rsid w:val="00944242"/>
    <w:rsid w:val="00944980"/>
    <w:rsid w:val="00944D67"/>
    <w:rsid w:val="00945082"/>
    <w:rsid w:val="009452FE"/>
    <w:rsid w:val="0094533D"/>
    <w:rsid w:val="009457C8"/>
    <w:rsid w:val="00945873"/>
    <w:rsid w:val="009459EF"/>
    <w:rsid w:val="00945B80"/>
    <w:rsid w:val="00945C42"/>
    <w:rsid w:val="00945D58"/>
    <w:rsid w:val="00945D9E"/>
    <w:rsid w:val="0094680D"/>
    <w:rsid w:val="0094685C"/>
    <w:rsid w:val="00946D99"/>
    <w:rsid w:val="009476B0"/>
    <w:rsid w:val="00950178"/>
    <w:rsid w:val="00950718"/>
    <w:rsid w:val="00950D57"/>
    <w:rsid w:val="00950E62"/>
    <w:rsid w:val="00950FDD"/>
    <w:rsid w:val="0095116A"/>
    <w:rsid w:val="009511B9"/>
    <w:rsid w:val="00951A97"/>
    <w:rsid w:val="00951BE7"/>
    <w:rsid w:val="00952351"/>
    <w:rsid w:val="00952CF7"/>
    <w:rsid w:val="00952D84"/>
    <w:rsid w:val="009537D0"/>
    <w:rsid w:val="009540A4"/>
    <w:rsid w:val="00954E86"/>
    <w:rsid w:val="00954EA4"/>
    <w:rsid w:val="00954F07"/>
    <w:rsid w:val="00955902"/>
    <w:rsid w:val="009559FF"/>
    <w:rsid w:val="00956A2B"/>
    <w:rsid w:val="009574B7"/>
    <w:rsid w:val="0095795A"/>
    <w:rsid w:val="00957A23"/>
    <w:rsid w:val="00957E35"/>
    <w:rsid w:val="009605D9"/>
    <w:rsid w:val="0096093D"/>
    <w:rsid w:val="00960CE2"/>
    <w:rsid w:val="00960D54"/>
    <w:rsid w:val="00961726"/>
    <w:rsid w:val="00961C56"/>
    <w:rsid w:val="00961FAA"/>
    <w:rsid w:val="00962192"/>
    <w:rsid w:val="009622DC"/>
    <w:rsid w:val="0096286A"/>
    <w:rsid w:val="00962AAB"/>
    <w:rsid w:val="00963280"/>
    <w:rsid w:val="009632C2"/>
    <w:rsid w:val="00963517"/>
    <w:rsid w:val="00963C0B"/>
    <w:rsid w:val="00964565"/>
    <w:rsid w:val="00964622"/>
    <w:rsid w:val="009646F7"/>
    <w:rsid w:val="00964DF4"/>
    <w:rsid w:val="00965618"/>
    <w:rsid w:val="00965E1C"/>
    <w:rsid w:val="009661EC"/>
    <w:rsid w:val="0096662F"/>
    <w:rsid w:val="00966F81"/>
    <w:rsid w:val="0096701C"/>
    <w:rsid w:val="009671BE"/>
    <w:rsid w:val="009672A1"/>
    <w:rsid w:val="009677A4"/>
    <w:rsid w:val="00967A27"/>
    <w:rsid w:val="00967AC3"/>
    <w:rsid w:val="00970746"/>
    <w:rsid w:val="00970E49"/>
    <w:rsid w:val="0097137B"/>
    <w:rsid w:val="00971876"/>
    <w:rsid w:val="00971C3E"/>
    <w:rsid w:val="00971E36"/>
    <w:rsid w:val="009724A0"/>
    <w:rsid w:val="009724EE"/>
    <w:rsid w:val="009726C1"/>
    <w:rsid w:val="00972798"/>
    <w:rsid w:val="00972EC8"/>
    <w:rsid w:val="00972FC1"/>
    <w:rsid w:val="0097335F"/>
    <w:rsid w:val="00973478"/>
    <w:rsid w:val="00973577"/>
    <w:rsid w:val="00973995"/>
    <w:rsid w:val="009739B9"/>
    <w:rsid w:val="00973FD7"/>
    <w:rsid w:val="00973FF5"/>
    <w:rsid w:val="009742AB"/>
    <w:rsid w:val="009743D7"/>
    <w:rsid w:val="00974D79"/>
    <w:rsid w:val="00975030"/>
    <w:rsid w:val="00975219"/>
    <w:rsid w:val="009755D6"/>
    <w:rsid w:val="00975674"/>
    <w:rsid w:val="00975736"/>
    <w:rsid w:val="00975C82"/>
    <w:rsid w:val="00976F91"/>
    <w:rsid w:val="00980620"/>
    <w:rsid w:val="00980695"/>
    <w:rsid w:val="00980754"/>
    <w:rsid w:val="00980831"/>
    <w:rsid w:val="00981A47"/>
    <w:rsid w:val="009821AB"/>
    <w:rsid w:val="00982239"/>
    <w:rsid w:val="00982636"/>
    <w:rsid w:val="009829BF"/>
    <w:rsid w:val="009830E9"/>
    <w:rsid w:val="0098318A"/>
    <w:rsid w:val="0098355E"/>
    <w:rsid w:val="00983AF1"/>
    <w:rsid w:val="00983C9F"/>
    <w:rsid w:val="00984279"/>
    <w:rsid w:val="00984367"/>
    <w:rsid w:val="009845E2"/>
    <w:rsid w:val="009846C0"/>
    <w:rsid w:val="009847C1"/>
    <w:rsid w:val="00984E54"/>
    <w:rsid w:val="0098566C"/>
    <w:rsid w:val="00986B36"/>
    <w:rsid w:val="00987051"/>
    <w:rsid w:val="00987848"/>
    <w:rsid w:val="009912A5"/>
    <w:rsid w:val="009916A2"/>
    <w:rsid w:val="00991949"/>
    <w:rsid w:val="0099198C"/>
    <w:rsid w:val="00991FB1"/>
    <w:rsid w:val="009927CA"/>
    <w:rsid w:val="00992A95"/>
    <w:rsid w:val="00992AD8"/>
    <w:rsid w:val="00992D0A"/>
    <w:rsid w:val="00992D24"/>
    <w:rsid w:val="00992D45"/>
    <w:rsid w:val="00993566"/>
    <w:rsid w:val="00993695"/>
    <w:rsid w:val="009938C3"/>
    <w:rsid w:val="009938EE"/>
    <w:rsid w:val="009943FB"/>
    <w:rsid w:val="00995079"/>
    <w:rsid w:val="009957B7"/>
    <w:rsid w:val="00995C68"/>
    <w:rsid w:val="00996CF7"/>
    <w:rsid w:val="00996F2C"/>
    <w:rsid w:val="009971A4"/>
    <w:rsid w:val="00997566"/>
    <w:rsid w:val="00997ADE"/>
    <w:rsid w:val="00997BCF"/>
    <w:rsid w:val="009A01E2"/>
    <w:rsid w:val="009A0264"/>
    <w:rsid w:val="009A02D2"/>
    <w:rsid w:val="009A04F7"/>
    <w:rsid w:val="009A11C6"/>
    <w:rsid w:val="009A120D"/>
    <w:rsid w:val="009A2222"/>
    <w:rsid w:val="009A222D"/>
    <w:rsid w:val="009A2AD6"/>
    <w:rsid w:val="009A2EBF"/>
    <w:rsid w:val="009A36BC"/>
    <w:rsid w:val="009A37DB"/>
    <w:rsid w:val="009A3E6E"/>
    <w:rsid w:val="009A4674"/>
    <w:rsid w:val="009A47F4"/>
    <w:rsid w:val="009A49A1"/>
    <w:rsid w:val="009A52EE"/>
    <w:rsid w:val="009A54FD"/>
    <w:rsid w:val="009A5D79"/>
    <w:rsid w:val="009A5F1A"/>
    <w:rsid w:val="009A61BA"/>
    <w:rsid w:val="009A6664"/>
    <w:rsid w:val="009A7A98"/>
    <w:rsid w:val="009B01FC"/>
    <w:rsid w:val="009B02D7"/>
    <w:rsid w:val="009B0ADA"/>
    <w:rsid w:val="009B0FEA"/>
    <w:rsid w:val="009B162B"/>
    <w:rsid w:val="009B2337"/>
    <w:rsid w:val="009B2411"/>
    <w:rsid w:val="009B279B"/>
    <w:rsid w:val="009B2B4D"/>
    <w:rsid w:val="009B2E35"/>
    <w:rsid w:val="009B31D6"/>
    <w:rsid w:val="009B3F5F"/>
    <w:rsid w:val="009B479D"/>
    <w:rsid w:val="009B481E"/>
    <w:rsid w:val="009B4FB3"/>
    <w:rsid w:val="009B57BC"/>
    <w:rsid w:val="009B5B40"/>
    <w:rsid w:val="009B5C27"/>
    <w:rsid w:val="009B5E8D"/>
    <w:rsid w:val="009B5F69"/>
    <w:rsid w:val="009B65C4"/>
    <w:rsid w:val="009B68AD"/>
    <w:rsid w:val="009B6DC0"/>
    <w:rsid w:val="009B7736"/>
    <w:rsid w:val="009B78B9"/>
    <w:rsid w:val="009B7FD7"/>
    <w:rsid w:val="009B7FE9"/>
    <w:rsid w:val="009C0773"/>
    <w:rsid w:val="009C152D"/>
    <w:rsid w:val="009C17E6"/>
    <w:rsid w:val="009C1933"/>
    <w:rsid w:val="009C1E88"/>
    <w:rsid w:val="009C1F5C"/>
    <w:rsid w:val="009C20D3"/>
    <w:rsid w:val="009C29E9"/>
    <w:rsid w:val="009C2F7B"/>
    <w:rsid w:val="009C30BF"/>
    <w:rsid w:val="009C3F30"/>
    <w:rsid w:val="009C4A07"/>
    <w:rsid w:val="009C5AB6"/>
    <w:rsid w:val="009C5E38"/>
    <w:rsid w:val="009C5EB9"/>
    <w:rsid w:val="009C6350"/>
    <w:rsid w:val="009C6934"/>
    <w:rsid w:val="009C754E"/>
    <w:rsid w:val="009C75A5"/>
    <w:rsid w:val="009D02C3"/>
    <w:rsid w:val="009D0462"/>
    <w:rsid w:val="009D0CD5"/>
    <w:rsid w:val="009D19B5"/>
    <w:rsid w:val="009D1AFE"/>
    <w:rsid w:val="009D3000"/>
    <w:rsid w:val="009D368E"/>
    <w:rsid w:val="009D3CB3"/>
    <w:rsid w:val="009D4803"/>
    <w:rsid w:val="009D510F"/>
    <w:rsid w:val="009D5860"/>
    <w:rsid w:val="009D59CD"/>
    <w:rsid w:val="009D5A43"/>
    <w:rsid w:val="009D5ECE"/>
    <w:rsid w:val="009D60EB"/>
    <w:rsid w:val="009D67F1"/>
    <w:rsid w:val="009D6D86"/>
    <w:rsid w:val="009D6DB4"/>
    <w:rsid w:val="009D6E61"/>
    <w:rsid w:val="009D6FC8"/>
    <w:rsid w:val="009D7420"/>
    <w:rsid w:val="009D7E87"/>
    <w:rsid w:val="009E0D7E"/>
    <w:rsid w:val="009E0EE7"/>
    <w:rsid w:val="009E1369"/>
    <w:rsid w:val="009E15FA"/>
    <w:rsid w:val="009E1AD9"/>
    <w:rsid w:val="009E1BBF"/>
    <w:rsid w:val="009E24CE"/>
    <w:rsid w:val="009E25E6"/>
    <w:rsid w:val="009E26D6"/>
    <w:rsid w:val="009E2C6D"/>
    <w:rsid w:val="009E3736"/>
    <w:rsid w:val="009E3B5A"/>
    <w:rsid w:val="009E40DB"/>
    <w:rsid w:val="009E4338"/>
    <w:rsid w:val="009E448C"/>
    <w:rsid w:val="009E4A89"/>
    <w:rsid w:val="009E4BDA"/>
    <w:rsid w:val="009E5205"/>
    <w:rsid w:val="009E56D3"/>
    <w:rsid w:val="009E621D"/>
    <w:rsid w:val="009E6359"/>
    <w:rsid w:val="009E655D"/>
    <w:rsid w:val="009E6CE0"/>
    <w:rsid w:val="009E6D4E"/>
    <w:rsid w:val="009E6D54"/>
    <w:rsid w:val="009E70E6"/>
    <w:rsid w:val="009E71A7"/>
    <w:rsid w:val="009E7AC6"/>
    <w:rsid w:val="009E7F81"/>
    <w:rsid w:val="009F0C63"/>
    <w:rsid w:val="009F13D8"/>
    <w:rsid w:val="009F1404"/>
    <w:rsid w:val="009F1482"/>
    <w:rsid w:val="009F1CA2"/>
    <w:rsid w:val="009F1E3D"/>
    <w:rsid w:val="009F2667"/>
    <w:rsid w:val="009F27C8"/>
    <w:rsid w:val="009F2B6E"/>
    <w:rsid w:val="009F2D3B"/>
    <w:rsid w:val="009F2F86"/>
    <w:rsid w:val="009F3EB8"/>
    <w:rsid w:val="009F4C3D"/>
    <w:rsid w:val="009F531B"/>
    <w:rsid w:val="009F5677"/>
    <w:rsid w:val="009F5955"/>
    <w:rsid w:val="009F59A1"/>
    <w:rsid w:val="009F6203"/>
    <w:rsid w:val="009F6602"/>
    <w:rsid w:val="009F7334"/>
    <w:rsid w:val="009F790C"/>
    <w:rsid w:val="009F7BAD"/>
    <w:rsid w:val="009F7D42"/>
    <w:rsid w:val="00A0040B"/>
    <w:rsid w:val="00A00572"/>
    <w:rsid w:val="00A00A88"/>
    <w:rsid w:val="00A012A3"/>
    <w:rsid w:val="00A01416"/>
    <w:rsid w:val="00A01B62"/>
    <w:rsid w:val="00A01B9F"/>
    <w:rsid w:val="00A01E42"/>
    <w:rsid w:val="00A02A54"/>
    <w:rsid w:val="00A033CF"/>
    <w:rsid w:val="00A035E8"/>
    <w:rsid w:val="00A03678"/>
    <w:rsid w:val="00A0395D"/>
    <w:rsid w:val="00A04FD7"/>
    <w:rsid w:val="00A05350"/>
    <w:rsid w:val="00A067E2"/>
    <w:rsid w:val="00A07B22"/>
    <w:rsid w:val="00A10B98"/>
    <w:rsid w:val="00A11398"/>
    <w:rsid w:val="00A11859"/>
    <w:rsid w:val="00A11B73"/>
    <w:rsid w:val="00A12200"/>
    <w:rsid w:val="00A128F4"/>
    <w:rsid w:val="00A138AC"/>
    <w:rsid w:val="00A13C19"/>
    <w:rsid w:val="00A13D4F"/>
    <w:rsid w:val="00A14161"/>
    <w:rsid w:val="00A147E5"/>
    <w:rsid w:val="00A1532D"/>
    <w:rsid w:val="00A155BE"/>
    <w:rsid w:val="00A15750"/>
    <w:rsid w:val="00A15C02"/>
    <w:rsid w:val="00A1671C"/>
    <w:rsid w:val="00A1694E"/>
    <w:rsid w:val="00A17205"/>
    <w:rsid w:val="00A1741B"/>
    <w:rsid w:val="00A1746A"/>
    <w:rsid w:val="00A17688"/>
    <w:rsid w:val="00A17D56"/>
    <w:rsid w:val="00A17DFE"/>
    <w:rsid w:val="00A20B27"/>
    <w:rsid w:val="00A20B9D"/>
    <w:rsid w:val="00A20D4A"/>
    <w:rsid w:val="00A20F1D"/>
    <w:rsid w:val="00A20FCB"/>
    <w:rsid w:val="00A21AE3"/>
    <w:rsid w:val="00A222C7"/>
    <w:rsid w:val="00A2274E"/>
    <w:rsid w:val="00A228AF"/>
    <w:rsid w:val="00A22A71"/>
    <w:rsid w:val="00A22C14"/>
    <w:rsid w:val="00A22C4A"/>
    <w:rsid w:val="00A22C6E"/>
    <w:rsid w:val="00A2348A"/>
    <w:rsid w:val="00A23BA7"/>
    <w:rsid w:val="00A24486"/>
    <w:rsid w:val="00A24517"/>
    <w:rsid w:val="00A245D7"/>
    <w:rsid w:val="00A2483E"/>
    <w:rsid w:val="00A24A2E"/>
    <w:rsid w:val="00A24AE6"/>
    <w:rsid w:val="00A256AA"/>
    <w:rsid w:val="00A25EBD"/>
    <w:rsid w:val="00A26AFD"/>
    <w:rsid w:val="00A26CC3"/>
    <w:rsid w:val="00A26F7C"/>
    <w:rsid w:val="00A27097"/>
    <w:rsid w:val="00A271C4"/>
    <w:rsid w:val="00A27576"/>
    <w:rsid w:val="00A276BB"/>
    <w:rsid w:val="00A30285"/>
    <w:rsid w:val="00A3041D"/>
    <w:rsid w:val="00A316B9"/>
    <w:rsid w:val="00A31866"/>
    <w:rsid w:val="00A3196E"/>
    <w:rsid w:val="00A319D6"/>
    <w:rsid w:val="00A31A0F"/>
    <w:rsid w:val="00A321F2"/>
    <w:rsid w:val="00A3220D"/>
    <w:rsid w:val="00A32585"/>
    <w:rsid w:val="00A32888"/>
    <w:rsid w:val="00A3292D"/>
    <w:rsid w:val="00A330BF"/>
    <w:rsid w:val="00A331DF"/>
    <w:rsid w:val="00A33242"/>
    <w:rsid w:val="00A335E0"/>
    <w:rsid w:val="00A339F0"/>
    <w:rsid w:val="00A33D97"/>
    <w:rsid w:val="00A33E17"/>
    <w:rsid w:val="00A341E2"/>
    <w:rsid w:val="00A34509"/>
    <w:rsid w:val="00A34605"/>
    <w:rsid w:val="00A34C67"/>
    <w:rsid w:val="00A35147"/>
    <w:rsid w:val="00A36380"/>
    <w:rsid w:val="00A36D52"/>
    <w:rsid w:val="00A36D9B"/>
    <w:rsid w:val="00A36E80"/>
    <w:rsid w:val="00A370A9"/>
    <w:rsid w:val="00A3770B"/>
    <w:rsid w:val="00A37950"/>
    <w:rsid w:val="00A37E0A"/>
    <w:rsid w:val="00A37E16"/>
    <w:rsid w:val="00A37F26"/>
    <w:rsid w:val="00A40094"/>
    <w:rsid w:val="00A402F9"/>
    <w:rsid w:val="00A40AC2"/>
    <w:rsid w:val="00A41214"/>
    <w:rsid w:val="00A4160E"/>
    <w:rsid w:val="00A416C4"/>
    <w:rsid w:val="00A417CD"/>
    <w:rsid w:val="00A41902"/>
    <w:rsid w:val="00A419CC"/>
    <w:rsid w:val="00A41BCF"/>
    <w:rsid w:val="00A42163"/>
    <w:rsid w:val="00A4248B"/>
    <w:rsid w:val="00A42753"/>
    <w:rsid w:val="00A430D0"/>
    <w:rsid w:val="00A43692"/>
    <w:rsid w:val="00A437E9"/>
    <w:rsid w:val="00A437F1"/>
    <w:rsid w:val="00A44274"/>
    <w:rsid w:val="00A445AF"/>
    <w:rsid w:val="00A447F7"/>
    <w:rsid w:val="00A451E8"/>
    <w:rsid w:val="00A45467"/>
    <w:rsid w:val="00A45D52"/>
    <w:rsid w:val="00A46247"/>
    <w:rsid w:val="00A464BD"/>
    <w:rsid w:val="00A46A2B"/>
    <w:rsid w:val="00A46B28"/>
    <w:rsid w:val="00A47308"/>
    <w:rsid w:val="00A474A5"/>
    <w:rsid w:val="00A47640"/>
    <w:rsid w:val="00A477C6"/>
    <w:rsid w:val="00A477F0"/>
    <w:rsid w:val="00A47F0D"/>
    <w:rsid w:val="00A5012F"/>
    <w:rsid w:val="00A5137F"/>
    <w:rsid w:val="00A51868"/>
    <w:rsid w:val="00A51C3C"/>
    <w:rsid w:val="00A52DE2"/>
    <w:rsid w:val="00A53030"/>
    <w:rsid w:val="00A53287"/>
    <w:rsid w:val="00A53358"/>
    <w:rsid w:val="00A534FD"/>
    <w:rsid w:val="00A53513"/>
    <w:rsid w:val="00A5423F"/>
    <w:rsid w:val="00A543A1"/>
    <w:rsid w:val="00A559E7"/>
    <w:rsid w:val="00A5605D"/>
    <w:rsid w:val="00A560AF"/>
    <w:rsid w:val="00A56844"/>
    <w:rsid w:val="00A568FD"/>
    <w:rsid w:val="00A5711E"/>
    <w:rsid w:val="00A5745B"/>
    <w:rsid w:val="00A57524"/>
    <w:rsid w:val="00A57D6D"/>
    <w:rsid w:val="00A60C35"/>
    <w:rsid w:val="00A60DA0"/>
    <w:rsid w:val="00A60EC8"/>
    <w:rsid w:val="00A60F6D"/>
    <w:rsid w:val="00A61678"/>
    <w:rsid w:val="00A63109"/>
    <w:rsid w:val="00A63654"/>
    <w:rsid w:val="00A63A87"/>
    <w:rsid w:val="00A63EF5"/>
    <w:rsid w:val="00A6416C"/>
    <w:rsid w:val="00A6493C"/>
    <w:rsid w:val="00A64B96"/>
    <w:rsid w:val="00A6529A"/>
    <w:rsid w:val="00A6548C"/>
    <w:rsid w:val="00A658E4"/>
    <w:rsid w:val="00A65C2A"/>
    <w:rsid w:val="00A67018"/>
    <w:rsid w:val="00A673E4"/>
    <w:rsid w:val="00A67914"/>
    <w:rsid w:val="00A67B8F"/>
    <w:rsid w:val="00A67C91"/>
    <w:rsid w:val="00A67FDF"/>
    <w:rsid w:val="00A7012B"/>
    <w:rsid w:val="00A7066F"/>
    <w:rsid w:val="00A7095F"/>
    <w:rsid w:val="00A70B0F"/>
    <w:rsid w:val="00A70E8B"/>
    <w:rsid w:val="00A712FE"/>
    <w:rsid w:val="00A71571"/>
    <w:rsid w:val="00A71EF1"/>
    <w:rsid w:val="00A7241A"/>
    <w:rsid w:val="00A7253C"/>
    <w:rsid w:val="00A72C45"/>
    <w:rsid w:val="00A72F9E"/>
    <w:rsid w:val="00A73171"/>
    <w:rsid w:val="00A732D0"/>
    <w:rsid w:val="00A73429"/>
    <w:rsid w:val="00A7413F"/>
    <w:rsid w:val="00A74547"/>
    <w:rsid w:val="00A74895"/>
    <w:rsid w:val="00A75A5C"/>
    <w:rsid w:val="00A7610E"/>
    <w:rsid w:val="00A7629B"/>
    <w:rsid w:val="00A76CB7"/>
    <w:rsid w:val="00A77097"/>
    <w:rsid w:val="00A7790D"/>
    <w:rsid w:val="00A77D79"/>
    <w:rsid w:val="00A77FD6"/>
    <w:rsid w:val="00A8047E"/>
    <w:rsid w:val="00A80E34"/>
    <w:rsid w:val="00A81DE2"/>
    <w:rsid w:val="00A827DF"/>
    <w:rsid w:val="00A832AE"/>
    <w:rsid w:val="00A8335C"/>
    <w:rsid w:val="00A848F5"/>
    <w:rsid w:val="00A84BBB"/>
    <w:rsid w:val="00A859A9"/>
    <w:rsid w:val="00A86A06"/>
    <w:rsid w:val="00A86F4D"/>
    <w:rsid w:val="00A87E80"/>
    <w:rsid w:val="00A90450"/>
    <w:rsid w:val="00A904FB"/>
    <w:rsid w:val="00A90AFB"/>
    <w:rsid w:val="00A90B1F"/>
    <w:rsid w:val="00A92550"/>
    <w:rsid w:val="00A92882"/>
    <w:rsid w:val="00A92A5A"/>
    <w:rsid w:val="00A92DC5"/>
    <w:rsid w:val="00A93086"/>
    <w:rsid w:val="00A93E53"/>
    <w:rsid w:val="00A94252"/>
    <w:rsid w:val="00A94733"/>
    <w:rsid w:val="00A94B05"/>
    <w:rsid w:val="00A95416"/>
    <w:rsid w:val="00A955BE"/>
    <w:rsid w:val="00A958AD"/>
    <w:rsid w:val="00A95B53"/>
    <w:rsid w:val="00A96353"/>
    <w:rsid w:val="00A9693C"/>
    <w:rsid w:val="00A97262"/>
    <w:rsid w:val="00A97A5C"/>
    <w:rsid w:val="00A97D3B"/>
    <w:rsid w:val="00A97F7F"/>
    <w:rsid w:val="00AA013C"/>
    <w:rsid w:val="00AA0887"/>
    <w:rsid w:val="00AA0F35"/>
    <w:rsid w:val="00AA1007"/>
    <w:rsid w:val="00AA1231"/>
    <w:rsid w:val="00AA1991"/>
    <w:rsid w:val="00AA1C92"/>
    <w:rsid w:val="00AA1E8A"/>
    <w:rsid w:val="00AA25A9"/>
    <w:rsid w:val="00AA2E24"/>
    <w:rsid w:val="00AA34BD"/>
    <w:rsid w:val="00AA44DA"/>
    <w:rsid w:val="00AA5012"/>
    <w:rsid w:val="00AA5439"/>
    <w:rsid w:val="00AA66AB"/>
    <w:rsid w:val="00AA7607"/>
    <w:rsid w:val="00AA7A95"/>
    <w:rsid w:val="00AA7AFC"/>
    <w:rsid w:val="00AB042E"/>
    <w:rsid w:val="00AB0779"/>
    <w:rsid w:val="00AB1FFE"/>
    <w:rsid w:val="00AB2041"/>
    <w:rsid w:val="00AB2669"/>
    <w:rsid w:val="00AB2789"/>
    <w:rsid w:val="00AB27FB"/>
    <w:rsid w:val="00AB2AB1"/>
    <w:rsid w:val="00AB2E58"/>
    <w:rsid w:val="00AB3709"/>
    <w:rsid w:val="00AB39AA"/>
    <w:rsid w:val="00AB48A5"/>
    <w:rsid w:val="00AB4DAE"/>
    <w:rsid w:val="00AB518E"/>
    <w:rsid w:val="00AB588F"/>
    <w:rsid w:val="00AB6531"/>
    <w:rsid w:val="00AB6740"/>
    <w:rsid w:val="00AB6BC2"/>
    <w:rsid w:val="00AB6BF2"/>
    <w:rsid w:val="00AB70B9"/>
    <w:rsid w:val="00AB74CD"/>
    <w:rsid w:val="00AB7870"/>
    <w:rsid w:val="00AB7948"/>
    <w:rsid w:val="00AC022C"/>
    <w:rsid w:val="00AC0252"/>
    <w:rsid w:val="00AC0790"/>
    <w:rsid w:val="00AC09AE"/>
    <w:rsid w:val="00AC0A20"/>
    <w:rsid w:val="00AC0AB0"/>
    <w:rsid w:val="00AC0BFD"/>
    <w:rsid w:val="00AC13E4"/>
    <w:rsid w:val="00AC1959"/>
    <w:rsid w:val="00AC1EB2"/>
    <w:rsid w:val="00AC20AA"/>
    <w:rsid w:val="00AC2225"/>
    <w:rsid w:val="00AC2AD5"/>
    <w:rsid w:val="00AC2D3F"/>
    <w:rsid w:val="00AC2E32"/>
    <w:rsid w:val="00AC3546"/>
    <w:rsid w:val="00AC3893"/>
    <w:rsid w:val="00AC3E90"/>
    <w:rsid w:val="00AC41D2"/>
    <w:rsid w:val="00AC4B5A"/>
    <w:rsid w:val="00AC4CFB"/>
    <w:rsid w:val="00AC507A"/>
    <w:rsid w:val="00AC5086"/>
    <w:rsid w:val="00AC5826"/>
    <w:rsid w:val="00AC5B7A"/>
    <w:rsid w:val="00AC5BE2"/>
    <w:rsid w:val="00AC5D11"/>
    <w:rsid w:val="00AC62D9"/>
    <w:rsid w:val="00AC6711"/>
    <w:rsid w:val="00AC69B5"/>
    <w:rsid w:val="00AC6ECD"/>
    <w:rsid w:val="00AC7653"/>
    <w:rsid w:val="00AC791E"/>
    <w:rsid w:val="00AC7E47"/>
    <w:rsid w:val="00AD00CC"/>
    <w:rsid w:val="00AD013E"/>
    <w:rsid w:val="00AD0A50"/>
    <w:rsid w:val="00AD125A"/>
    <w:rsid w:val="00AD1ACE"/>
    <w:rsid w:val="00AD1E89"/>
    <w:rsid w:val="00AD275C"/>
    <w:rsid w:val="00AD2EC9"/>
    <w:rsid w:val="00AD31E4"/>
    <w:rsid w:val="00AD3960"/>
    <w:rsid w:val="00AD4672"/>
    <w:rsid w:val="00AD478B"/>
    <w:rsid w:val="00AD5282"/>
    <w:rsid w:val="00AD55DE"/>
    <w:rsid w:val="00AD5D29"/>
    <w:rsid w:val="00AD6502"/>
    <w:rsid w:val="00AD6FA6"/>
    <w:rsid w:val="00AD7FC5"/>
    <w:rsid w:val="00AE0242"/>
    <w:rsid w:val="00AE0876"/>
    <w:rsid w:val="00AE0DC6"/>
    <w:rsid w:val="00AE1BB1"/>
    <w:rsid w:val="00AE1E2C"/>
    <w:rsid w:val="00AE20E0"/>
    <w:rsid w:val="00AE21AF"/>
    <w:rsid w:val="00AE23A7"/>
    <w:rsid w:val="00AE29E3"/>
    <w:rsid w:val="00AE3048"/>
    <w:rsid w:val="00AE3C57"/>
    <w:rsid w:val="00AE40A6"/>
    <w:rsid w:val="00AE43D4"/>
    <w:rsid w:val="00AE440A"/>
    <w:rsid w:val="00AE5799"/>
    <w:rsid w:val="00AE619A"/>
    <w:rsid w:val="00AE6238"/>
    <w:rsid w:val="00AE6C9A"/>
    <w:rsid w:val="00AE6CA8"/>
    <w:rsid w:val="00AE75BC"/>
    <w:rsid w:val="00AE77C9"/>
    <w:rsid w:val="00AE79DF"/>
    <w:rsid w:val="00AE7A6F"/>
    <w:rsid w:val="00AE7D7D"/>
    <w:rsid w:val="00AF09D4"/>
    <w:rsid w:val="00AF0BA3"/>
    <w:rsid w:val="00AF10E0"/>
    <w:rsid w:val="00AF180F"/>
    <w:rsid w:val="00AF1DA7"/>
    <w:rsid w:val="00AF22DA"/>
    <w:rsid w:val="00AF2F45"/>
    <w:rsid w:val="00AF31DC"/>
    <w:rsid w:val="00AF3424"/>
    <w:rsid w:val="00AF3C69"/>
    <w:rsid w:val="00AF3C6A"/>
    <w:rsid w:val="00AF4DF6"/>
    <w:rsid w:val="00AF52D0"/>
    <w:rsid w:val="00AF52F5"/>
    <w:rsid w:val="00AF589D"/>
    <w:rsid w:val="00AF5ED1"/>
    <w:rsid w:val="00AF613B"/>
    <w:rsid w:val="00AF6C36"/>
    <w:rsid w:val="00AF6C4A"/>
    <w:rsid w:val="00AF70C2"/>
    <w:rsid w:val="00AF7B9C"/>
    <w:rsid w:val="00B001AE"/>
    <w:rsid w:val="00B0130E"/>
    <w:rsid w:val="00B01480"/>
    <w:rsid w:val="00B0172F"/>
    <w:rsid w:val="00B01AEE"/>
    <w:rsid w:val="00B02612"/>
    <w:rsid w:val="00B02638"/>
    <w:rsid w:val="00B03F61"/>
    <w:rsid w:val="00B04140"/>
    <w:rsid w:val="00B0551B"/>
    <w:rsid w:val="00B05847"/>
    <w:rsid w:val="00B06189"/>
    <w:rsid w:val="00B064D6"/>
    <w:rsid w:val="00B067D7"/>
    <w:rsid w:val="00B06C3C"/>
    <w:rsid w:val="00B072D8"/>
    <w:rsid w:val="00B07598"/>
    <w:rsid w:val="00B10020"/>
    <w:rsid w:val="00B1058D"/>
    <w:rsid w:val="00B108F0"/>
    <w:rsid w:val="00B10DCC"/>
    <w:rsid w:val="00B112EC"/>
    <w:rsid w:val="00B12064"/>
    <w:rsid w:val="00B1213F"/>
    <w:rsid w:val="00B1216A"/>
    <w:rsid w:val="00B13498"/>
    <w:rsid w:val="00B13502"/>
    <w:rsid w:val="00B13AF2"/>
    <w:rsid w:val="00B13EF4"/>
    <w:rsid w:val="00B14099"/>
    <w:rsid w:val="00B1430F"/>
    <w:rsid w:val="00B14728"/>
    <w:rsid w:val="00B15446"/>
    <w:rsid w:val="00B159DA"/>
    <w:rsid w:val="00B15C05"/>
    <w:rsid w:val="00B162BE"/>
    <w:rsid w:val="00B1640E"/>
    <w:rsid w:val="00B16D6F"/>
    <w:rsid w:val="00B16E98"/>
    <w:rsid w:val="00B2151B"/>
    <w:rsid w:val="00B21601"/>
    <w:rsid w:val="00B21611"/>
    <w:rsid w:val="00B220D4"/>
    <w:rsid w:val="00B222F8"/>
    <w:rsid w:val="00B22344"/>
    <w:rsid w:val="00B227A1"/>
    <w:rsid w:val="00B22A24"/>
    <w:rsid w:val="00B24671"/>
    <w:rsid w:val="00B24723"/>
    <w:rsid w:val="00B247AD"/>
    <w:rsid w:val="00B24B20"/>
    <w:rsid w:val="00B260BA"/>
    <w:rsid w:val="00B26735"/>
    <w:rsid w:val="00B26933"/>
    <w:rsid w:val="00B27648"/>
    <w:rsid w:val="00B27704"/>
    <w:rsid w:val="00B2771B"/>
    <w:rsid w:val="00B2790A"/>
    <w:rsid w:val="00B3008E"/>
    <w:rsid w:val="00B30331"/>
    <w:rsid w:val="00B303BA"/>
    <w:rsid w:val="00B306EC"/>
    <w:rsid w:val="00B308E2"/>
    <w:rsid w:val="00B3102A"/>
    <w:rsid w:val="00B318C1"/>
    <w:rsid w:val="00B31968"/>
    <w:rsid w:val="00B31CAE"/>
    <w:rsid w:val="00B323A7"/>
    <w:rsid w:val="00B344BB"/>
    <w:rsid w:val="00B34F82"/>
    <w:rsid w:val="00B34F89"/>
    <w:rsid w:val="00B35770"/>
    <w:rsid w:val="00B35E7E"/>
    <w:rsid w:val="00B35F04"/>
    <w:rsid w:val="00B360FB"/>
    <w:rsid w:val="00B363AB"/>
    <w:rsid w:val="00B3666B"/>
    <w:rsid w:val="00B368EC"/>
    <w:rsid w:val="00B36F42"/>
    <w:rsid w:val="00B36F43"/>
    <w:rsid w:val="00B36F67"/>
    <w:rsid w:val="00B4011B"/>
    <w:rsid w:val="00B4027A"/>
    <w:rsid w:val="00B40BFD"/>
    <w:rsid w:val="00B410DE"/>
    <w:rsid w:val="00B41229"/>
    <w:rsid w:val="00B41CDC"/>
    <w:rsid w:val="00B42231"/>
    <w:rsid w:val="00B423BC"/>
    <w:rsid w:val="00B424FE"/>
    <w:rsid w:val="00B4306A"/>
    <w:rsid w:val="00B43E55"/>
    <w:rsid w:val="00B44AFF"/>
    <w:rsid w:val="00B458EE"/>
    <w:rsid w:val="00B46158"/>
    <w:rsid w:val="00B463EE"/>
    <w:rsid w:val="00B466E0"/>
    <w:rsid w:val="00B4676E"/>
    <w:rsid w:val="00B46956"/>
    <w:rsid w:val="00B4747A"/>
    <w:rsid w:val="00B474A1"/>
    <w:rsid w:val="00B478BE"/>
    <w:rsid w:val="00B47BC9"/>
    <w:rsid w:val="00B5046F"/>
    <w:rsid w:val="00B504DB"/>
    <w:rsid w:val="00B508D5"/>
    <w:rsid w:val="00B50DC7"/>
    <w:rsid w:val="00B51025"/>
    <w:rsid w:val="00B511C1"/>
    <w:rsid w:val="00B51D96"/>
    <w:rsid w:val="00B51EFF"/>
    <w:rsid w:val="00B5240E"/>
    <w:rsid w:val="00B52FE9"/>
    <w:rsid w:val="00B5310D"/>
    <w:rsid w:val="00B535E6"/>
    <w:rsid w:val="00B53E98"/>
    <w:rsid w:val="00B53F2F"/>
    <w:rsid w:val="00B5414E"/>
    <w:rsid w:val="00B542D9"/>
    <w:rsid w:val="00B54DD1"/>
    <w:rsid w:val="00B54EBF"/>
    <w:rsid w:val="00B55896"/>
    <w:rsid w:val="00B55F4F"/>
    <w:rsid w:val="00B57A82"/>
    <w:rsid w:val="00B57AD9"/>
    <w:rsid w:val="00B6009F"/>
    <w:rsid w:val="00B60797"/>
    <w:rsid w:val="00B60B78"/>
    <w:rsid w:val="00B61048"/>
    <w:rsid w:val="00B61A94"/>
    <w:rsid w:val="00B61AA0"/>
    <w:rsid w:val="00B61B25"/>
    <w:rsid w:val="00B63212"/>
    <w:rsid w:val="00B63F96"/>
    <w:rsid w:val="00B63FDC"/>
    <w:rsid w:val="00B64F41"/>
    <w:rsid w:val="00B650BF"/>
    <w:rsid w:val="00B6522C"/>
    <w:rsid w:val="00B652E0"/>
    <w:rsid w:val="00B655ED"/>
    <w:rsid w:val="00B65961"/>
    <w:rsid w:val="00B670E9"/>
    <w:rsid w:val="00B67818"/>
    <w:rsid w:val="00B70D00"/>
    <w:rsid w:val="00B717C2"/>
    <w:rsid w:val="00B71EC8"/>
    <w:rsid w:val="00B71FE6"/>
    <w:rsid w:val="00B721FD"/>
    <w:rsid w:val="00B723AD"/>
    <w:rsid w:val="00B723FA"/>
    <w:rsid w:val="00B726BE"/>
    <w:rsid w:val="00B7285A"/>
    <w:rsid w:val="00B72AE9"/>
    <w:rsid w:val="00B72D6E"/>
    <w:rsid w:val="00B73225"/>
    <w:rsid w:val="00B73841"/>
    <w:rsid w:val="00B739AD"/>
    <w:rsid w:val="00B73DEF"/>
    <w:rsid w:val="00B73F8B"/>
    <w:rsid w:val="00B74384"/>
    <w:rsid w:val="00B74666"/>
    <w:rsid w:val="00B74A94"/>
    <w:rsid w:val="00B74BD9"/>
    <w:rsid w:val="00B74E47"/>
    <w:rsid w:val="00B74F43"/>
    <w:rsid w:val="00B75A0D"/>
    <w:rsid w:val="00B75CC2"/>
    <w:rsid w:val="00B7600F"/>
    <w:rsid w:val="00B76FC4"/>
    <w:rsid w:val="00B772FA"/>
    <w:rsid w:val="00B77317"/>
    <w:rsid w:val="00B802FF"/>
    <w:rsid w:val="00B80432"/>
    <w:rsid w:val="00B80B82"/>
    <w:rsid w:val="00B80E75"/>
    <w:rsid w:val="00B81627"/>
    <w:rsid w:val="00B817D0"/>
    <w:rsid w:val="00B81CBF"/>
    <w:rsid w:val="00B8214A"/>
    <w:rsid w:val="00B82346"/>
    <w:rsid w:val="00B8269A"/>
    <w:rsid w:val="00B82CCB"/>
    <w:rsid w:val="00B834CA"/>
    <w:rsid w:val="00B8425E"/>
    <w:rsid w:val="00B84667"/>
    <w:rsid w:val="00B858F1"/>
    <w:rsid w:val="00B8591E"/>
    <w:rsid w:val="00B859EC"/>
    <w:rsid w:val="00B85A41"/>
    <w:rsid w:val="00B85E8D"/>
    <w:rsid w:val="00B85F5D"/>
    <w:rsid w:val="00B866A3"/>
    <w:rsid w:val="00B86742"/>
    <w:rsid w:val="00B86D89"/>
    <w:rsid w:val="00B8778D"/>
    <w:rsid w:val="00B878F0"/>
    <w:rsid w:val="00B87992"/>
    <w:rsid w:val="00B87C10"/>
    <w:rsid w:val="00B9049C"/>
    <w:rsid w:val="00B9051C"/>
    <w:rsid w:val="00B91200"/>
    <w:rsid w:val="00B9135F"/>
    <w:rsid w:val="00B9168D"/>
    <w:rsid w:val="00B91A30"/>
    <w:rsid w:val="00B91AF3"/>
    <w:rsid w:val="00B91C68"/>
    <w:rsid w:val="00B93130"/>
    <w:rsid w:val="00B9393F"/>
    <w:rsid w:val="00B93F2B"/>
    <w:rsid w:val="00B941A8"/>
    <w:rsid w:val="00B943F4"/>
    <w:rsid w:val="00B946FB"/>
    <w:rsid w:val="00B956E7"/>
    <w:rsid w:val="00B95D0B"/>
    <w:rsid w:val="00B96248"/>
    <w:rsid w:val="00B96CCD"/>
    <w:rsid w:val="00B96CD8"/>
    <w:rsid w:val="00B9743C"/>
    <w:rsid w:val="00B9749E"/>
    <w:rsid w:val="00B97A13"/>
    <w:rsid w:val="00B97C9D"/>
    <w:rsid w:val="00BA008D"/>
    <w:rsid w:val="00BA0441"/>
    <w:rsid w:val="00BA0704"/>
    <w:rsid w:val="00BA09AD"/>
    <w:rsid w:val="00BA1044"/>
    <w:rsid w:val="00BA164B"/>
    <w:rsid w:val="00BA171A"/>
    <w:rsid w:val="00BA1A3E"/>
    <w:rsid w:val="00BA1C98"/>
    <w:rsid w:val="00BA1E47"/>
    <w:rsid w:val="00BA25DC"/>
    <w:rsid w:val="00BA2748"/>
    <w:rsid w:val="00BA2C28"/>
    <w:rsid w:val="00BA30BB"/>
    <w:rsid w:val="00BA326B"/>
    <w:rsid w:val="00BA377F"/>
    <w:rsid w:val="00BA3AE6"/>
    <w:rsid w:val="00BA3C96"/>
    <w:rsid w:val="00BA3E03"/>
    <w:rsid w:val="00BA3ED7"/>
    <w:rsid w:val="00BA3FD1"/>
    <w:rsid w:val="00BA4536"/>
    <w:rsid w:val="00BA5081"/>
    <w:rsid w:val="00BA532C"/>
    <w:rsid w:val="00BA5700"/>
    <w:rsid w:val="00BA578B"/>
    <w:rsid w:val="00BA66EB"/>
    <w:rsid w:val="00BA6EAE"/>
    <w:rsid w:val="00BA7A8C"/>
    <w:rsid w:val="00BA7BC3"/>
    <w:rsid w:val="00BA7E81"/>
    <w:rsid w:val="00BA7EE7"/>
    <w:rsid w:val="00BB0B33"/>
    <w:rsid w:val="00BB13DF"/>
    <w:rsid w:val="00BB176B"/>
    <w:rsid w:val="00BB186B"/>
    <w:rsid w:val="00BB1A8C"/>
    <w:rsid w:val="00BB1DC3"/>
    <w:rsid w:val="00BB20F2"/>
    <w:rsid w:val="00BB260D"/>
    <w:rsid w:val="00BB27B5"/>
    <w:rsid w:val="00BB29BE"/>
    <w:rsid w:val="00BB2A17"/>
    <w:rsid w:val="00BB2D92"/>
    <w:rsid w:val="00BB43BB"/>
    <w:rsid w:val="00BB4630"/>
    <w:rsid w:val="00BB5F85"/>
    <w:rsid w:val="00BB61F2"/>
    <w:rsid w:val="00BB663C"/>
    <w:rsid w:val="00BB6C56"/>
    <w:rsid w:val="00BB6FBD"/>
    <w:rsid w:val="00BB77C7"/>
    <w:rsid w:val="00BC04CB"/>
    <w:rsid w:val="00BC099A"/>
    <w:rsid w:val="00BC1C01"/>
    <w:rsid w:val="00BC1CF0"/>
    <w:rsid w:val="00BC215F"/>
    <w:rsid w:val="00BC29B4"/>
    <w:rsid w:val="00BC2A74"/>
    <w:rsid w:val="00BC2DEA"/>
    <w:rsid w:val="00BC3209"/>
    <w:rsid w:val="00BC396C"/>
    <w:rsid w:val="00BC3988"/>
    <w:rsid w:val="00BC41DE"/>
    <w:rsid w:val="00BC4C1C"/>
    <w:rsid w:val="00BC5701"/>
    <w:rsid w:val="00BC5D42"/>
    <w:rsid w:val="00BC5F11"/>
    <w:rsid w:val="00BC6CF5"/>
    <w:rsid w:val="00BC6E88"/>
    <w:rsid w:val="00BC7241"/>
    <w:rsid w:val="00BC768E"/>
    <w:rsid w:val="00BC76B7"/>
    <w:rsid w:val="00BC7759"/>
    <w:rsid w:val="00BC7984"/>
    <w:rsid w:val="00BC7BDB"/>
    <w:rsid w:val="00BC7D51"/>
    <w:rsid w:val="00BC7EC1"/>
    <w:rsid w:val="00BC7F73"/>
    <w:rsid w:val="00BD0225"/>
    <w:rsid w:val="00BD0341"/>
    <w:rsid w:val="00BD057B"/>
    <w:rsid w:val="00BD085B"/>
    <w:rsid w:val="00BD0952"/>
    <w:rsid w:val="00BD1147"/>
    <w:rsid w:val="00BD1255"/>
    <w:rsid w:val="00BD180A"/>
    <w:rsid w:val="00BD19F2"/>
    <w:rsid w:val="00BD1A0B"/>
    <w:rsid w:val="00BD1DCC"/>
    <w:rsid w:val="00BD1E30"/>
    <w:rsid w:val="00BD23B8"/>
    <w:rsid w:val="00BD3452"/>
    <w:rsid w:val="00BD4765"/>
    <w:rsid w:val="00BD54C7"/>
    <w:rsid w:val="00BD57DE"/>
    <w:rsid w:val="00BD60CB"/>
    <w:rsid w:val="00BD6113"/>
    <w:rsid w:val="00BD641A"/>
    <w:rsid w:val="00BD6717"/>
    <w:rsid w:val="00BD7CCE"/>
    <w:rsid w:val="00BD7D1E"/>
    <w:rsid w:val="00BE042B"/>
    <w:rsid w:val="00BE0835"/>
    <w:rsid w:val="00BE0B6F"/>
    <w:rsid w:val="00BE1349"/>
    <w:rsid w:val="00BE1414"/>
    <w:rsid w:val="00BE186E"/>
    <w:rsid w:val="00BE2367"/>
    <w:rsid w:val="00BE294D"/>
    <w:rsid w:val="00BE2A9E"/>
    <w:rsid w:val="00BE2FE3"/>
    <w:rsid w:val="00BE37B6"/>
    <w:rsid w:val="00BE390B"/>
    <w:rsid w:val="00BE3D7A"/>
    <w:rsid w:val="00BE48DF"/>
    <w:rsid w:val="00BE5A02"/>
    <w:rsid w:val="00BE5C40"/>
    <w:rsid w:val="00BE5E70"/>
    <w:rsid w:val="00BE60C1"/>
    <w:rsid w:val="00BE68B3"/>
    <w:rsid w:val="00BE6907"/>
    <w:rsid w:val="00BE6BF3"/>
    <w:rsid w:val="00BE74F7"/>
    <w:rsid w:val="00BE774A"/>
    <w:rsid w:val="00BE78C0"/>
    <w:rsid w:val="00BE79C4"/>
    <w:rsid w:val="00BE7E01"/>
    <w:rsid w:val="00BE7E93"/>
    <w:rsid w:val="00BE7FD5"/>
    <w:rsid w:val="00BF0148"/>
    <w:rsid w:val="00BF05AA"/>
    <w:rsid w:val="00BF0C24"/>
    <w:rsid w:val="00BF1361"/>
    <w:rsid w:val="00BF1484"/>
    <w:rsid w:val="00BF1D69"/>
    <w:rsid w:val="00BF24CA"/>
    <w:rsid w:val="00BF2E60"/>
    <w:rsid w:val="00BF33FF"/>
    <w:rsid w:val="00BF36A1"/>
    <w:rsid w:val="00BF3893"/>
    <w:rsid w:val="00BF422E"/>
    <w:rsid w:val="00BF4246"/>
    <w:rsid w:val="00BF4AE5"/>
    <w:rsid w:val="00BF4C7D"/>
    <w:rsid w:val="00BF5866"/>
    <w:rsid w:val="00BF5E0B"/>
    <w:rsid w:val="00BF668E"/>
    <w:rsid w:val="00BF6955"/>
    <w:rsid w:val="00BF7388"/>
    <w:rsid w:val="00BF773B"/>
    <w:rsid w:val="00BF7AD1"/>
    <w:rsid w:val="00C00172"/>
    <w:rsid w:val="00C01A0E"/>
    <w:rsid w:val="00C0239D"/>
    <w:rsid w:val="00C0295F"/>
    <w:rsid w:val="00C02B5C"/>
    <w:rsid w:val="00C0305C"/>
    <w:rsid w:val="00C0369B"/>
    <w:rsid w:val="00C03886"/>
    <w:rsid w:val="00C038C4"/>
    <w:rsid w:val="00C03ED3"/>
    <w:rsid w:val="00C03EFF"/>
    <w:rsid w:val="00C03FB9"/>
    <w:rsid w:val="00C04136"/>
    <w:rsid w:val="00C048C6"/>
    <w:rsid w:val="00C04E25"/>
    <w:rsid w:val="00C05344"/>
    <w:rsid w:val="00C0570D"/>
    <w:rsid w:val="00C05EE1"/>
    <w:rsid w:val="00C0601D"/>
    <w:rsid w:val="00C0602D"/>
    <w:rsid w:val="00C060DA"/>
    <w:rsid w:val="00C062FF"/>
    <w:rsid w:val="00C07554"/>
    <w:rsid w:val="00C07956"/>
    <w:rsid w:val="00C07D11"/>
    <w:rsid w:val="00C10579"/>
    <w:rsid w:val="00C10835"/>
    <w:rsid w:val="00C1089C"/>
    <w:rsid w:val="00C108AF"/>
    <w:rsid w:val="00C10AC2"/>
    <w:rsid w:val="00C10AFA"/>
    <w:rsid w:val="00C11181"/>
    <w:rsid w:val="00C111A9"/>
    <w:rsid w:val="00C11D8A"/>
    <w:rsid w:val="00C122C6"/>
    <w:rsid w:val="00C1237D"/>
    <w:rsid w:val="00C124AA"/>
    <w:rsid w:val="00C1253E"/>
    <w:rsid w:val="00C14020"/>
    <w:rsid w:val="00C147F2"/>
    <w:rsid w:val="00C1480B"/>
    <w:rsid w:val="00C14C37"/>
    <w:rsid w:val="00C14C46"/>
    <w:rsid w:val="00C15619"/>
    <w:rsid w:val="00C15A2B"/>
    <w:rsid w:val="00C16482"/>
    <w:rsid w:val="00C165E6"/>
    <w:rsid w:val="00C17493"/>
    <w:rsid w:val="00C17B8A"/>
    <w:rsid w:val="00C17C34"/>
    <w:rsid w:val="00C17C3B"/>
    <w:rsid w:val="00C17C6D"/>
    <w:rsid w:val="00C200E6"/>
    <w:rsid w:val="00C204A7"/>
    <w:rsid w:val="00C205AC"/>
    <w:rsid w:val="00C21091"/>
    <w:rsid w:val="00C21150"/>
    <w:rsid w:val="00C211FF"/>
    <w:rsid w:val="00C21710"/>
    <w:rsid w:val="00C21EBE"/>
    <w:rsid w:val="00C21F91"/>
    <w:rsid w:val="00C220C3"/>
    <w:rsid w:val="00C2223A"/>
    <w:rsid w:val="00C2330B"/>
    <w:rsid w:val="00C23408"/>
    <w:rsid w:val="00C239F1"/>
    <w:rsid w:val="00C243AD"/>
    <w:rsid w:val="00C2451F"/>
    <w:rsid w:val="00C2456E"/>
    <w:rsid w:val="00C253A9"/>
    <w:rsid w:val="00C2558D"/>
    <w:rsid w:val="00C2581D"/>
    <w:rsid w:val="00C258F9"/>
    <w:rsid w:val="00C25DE5"/>
    <w:rsid w:val="00C25F6F"/>
    <w:rsid w:val="00C260BE"/>
    <w:rsid w:val="00C2651E"/>
    <w:rsid w:val="00C27A53"/>
    <w:rsid w:val="00C303E8"/>
    <w:rsid w:val="00C3059A"/>
    <w:rsid w:val="00C3108E"/>
    <w:rsid w:val="00C31196"/>
    <w:rsid w:val="00C314DB"/>
    <w:rsid w:val="00C31E5D"/>
    <w:rsid w:val="00C3262C"/>
    <w:rsid w:val="00C3289D"/>
    <w:rsid w:val="00C3355E"/>
    <w:rsid w:val="00C3376B"/>
    <w:rsid w:val="00C3391C"/>
    <w:rsid w:val="00C33E1A"/>
    <w:rsid w:val="00C340B4"/>
    <w:rsid w:val="00C34233"/>
    <w:rsid w:val="00C3435B"/>
    <w:rsid w:val="00C34553"/>
    <w:rsid w:val="00C34C6E"/>
    <w:rsid w:val="00C34EEC"/>
    <w:rsid w:val="00C3523B"/>
    <w:rsid w:val="00C35A90"/>
    <w:rsid w:val="00C35D72"/>
    <w:rsid w:val="00C36325"/>
    <w:rsid w:val="00C368E4"/>
    <w:rsid w:val="00C36A91"/>
    <w:rsid w:val="00C3726A"/>
    <w:rsid w:val="00C37330"/>
    <w:rsid w:val="00C378E4"/>
    <w:rsid w:val="00C400B2"/>
    <w:rsid w:val="00C40269"/>
    <w:rsid w:val="00C40472"/>
    <w:rsid w:val="00C406AD"/>
    <w:rsid w:val="00C407B6"/>
    <w:rsid w:val="00C40E2E"/>
    <w:rsid w:val="00C416E6"/>
    <w:rsid w:val="00C41FC1"/>
    <w:rsid w:val="00C4234C"/>
    <w:rsid w:val="00C42EC9"/>
    <w:rsid w:val="00C4336C"/>
    <w:rsid w:val="00C442C9"/>
    <w:rsid w:val="00C4444C"/>
    <w:rsid w:val="00C44E0D"/>
    <w:rsid w:val="00C45B92"/>
    <w:rsid w:val="00C45BA6"/>
    <w:rsid w:val="00C46945"/>
    <w:rsid w:val="00C475AD"/>
    <w:rsid w:val="00C502A3"/>
    <w:rsid w:val="00C51974"/>
    <w:rsid w:val="00C52065"/>
    <w:rsid w:val="00C5273A"/>
    <w:rsid w:val="00C53674"/>
    <w:rsid w:val="00C53A4E"/>
    <w:rsid w:val="00C542AC"/>
    <w:rsid w:val="00C54417"/>
    <w:rsid w:val="00C54945"/>
    <w:rsid w:val="00C54DA6"/>
    <w:rsid w:val="00C5575C"/>
    <w:rsid w:val="00C55C25"/>
    <w:rsid w:val="00C5680F"/>
    <w:rsid w:val="00C56B14"/>
    <w:rsid w:val="00C56B8D"/>
    <w:rsid w:val="00C57535"/>
    <w:rsid w:val="00C5772C"/>
    <w:rsid w:val="00C57E51"/>
    <w:rsid w:val="00C57E9E"/>
    <w:rsid w:val="00C57F84"/>
    <w:rsid w:val="00C6092F"/>
    <w:rsid w:val="00C60B06"/>
    <w:rsid w:val="00C60F47"/>
    <w:rsid w:val="00C612CE"/>
    <w:rsid w:val="00C61413"/>
    <w:rsid w:val="00C61FDB"/>
    <w:rsid w:val="00C62763"/>
    <w:rsid w:val="00C6302E"/>
    <w:rsid w:val="00C638FD"/>
    <w:rsid w:val="00C63B9D"/>
    <w:rsid w:val="00C63E62"/>
    <w:rsid w:val="00C63ECC"/>
    <w:rsid w:val="00C64465"/>
    <w:rsid w:val="00C64D9A"/>
    <w:rsid w:val="00C6503D"/>
    <w:rsid w:val="00C656CA"/>
    <w:rsid w:val="00C65FEC"/>
    <w:rsid w:val="00C6622C"/>
    <w:rsid w:val="00C66658"/>
    <w:rsid w:val="00C66E58"/>
    <w:rsid w:val="00C676E7"/>
    <w:rsid w:val="00C67CF0"/>
    <w:rsid w:val="00C70C3E"/>
    <w:rsid w:val="00C70CA3"/>
    <w:rsid w:val="00C7137B"/>
    <w:rsid w:val="00C71431"/>
    <w:rsid w:val="00C71469"/>
    <w:rsid w:val="00C7163B"/>
    <w:rsid w:val="00C7195A"/>
    <w:rsid w:val="00C71F16"/>
    <w:rsid w:val="00C723CD"/>
    <w:rsid w:val="00C72488"/>
    <w:rsid w:val="00C72E22"/>
    <w:rsid w:val="00C731A8"/>
    <w:rsid w:val="00C744B6"/>
    <w:rsid w:val="00C746B6"/>
    <w:rsid w:val="00C74D39"/>
    <w:rsid w:val="00C74EA4"/>
    <w:rsid w:val="00C74F95"/>
    <w:rsid w:val="00C755AA"/>
    <w:rsid w:val="00C75EBE"/>
    <w:rsid w:val="00C761E2"/>
    <w:rsid w:val="00C766A9"/>
    <w:rsid w:val="00C76FC2"/>
    <w:rsid w:val="00C775CE"/>
    <w:rsid w:val="00C77770"/>
    <w:rsid w:val="00C778FA"/>
    <w:rsid w:val="00C77C30"/>
    <w:rsid w:val="00C77CF3"/>
    <w:rsid w:val="00C80290"/>
    <w:rsid w:val="00C804B9"/>
    <w:rsid w:val="00C80BCB"/>
    <w:rsid w:val="00C8102D"/>
    <w:rsid w:val="00C810A6"/>
    <w:rsid w:val="00C814BD"/>
    <w:rsid w:val="00C81598"/>
    <w:rsid w:val="00C815AC"/>
    <w:rsid w:val="00C81826"/>
    <w:rsid w:val="00C81B5C"/>
    <w:rsid w:val="00C824F7"/>
    <w:rsid w:val="00C8289E"/>
    <w:rsid w:val="00C82940"/>
    <w:rsid w:val="00C832E7"/>
    <w:rsid w:val="00C83A4D"/>
    <w:rsid w:val="00C83A82"/>
    <w:rsid w:val="00C84196"/>
    <w:rsid w:val="00C84622"/>
    <w:rsid w:val="00C84E45"/>
    <w:rsid w:val="00C84E7D"/>
    <w:rsid w:val="00C856CA"/>
    <w:rsid w:val="00C8653B"/>
    <w:rsid w:val="00C86D8A"/>
    <w:rsid w:val="00C87771"/>
    <w:rsid w:val="00C90975"/>
    <w:rsid w:val="00C9105C"/>
    <w:rsid w:val="00C9158F"/>
    <w:rsid w:val="00C92712"/>
    <w:rsid w:val="00C92BBE"/>
    <w:rsid w:val="00C934CB"/>
    <w:rsid w:val="00C9364D"/>
    <w:rsid w:val="00C93B74"/>
    <w:rsid w:val="00C94158"/>
    <w:rsid w:val="00C94575"/>
    <w:rsid w:val="00C945D7"/>
    <w:rsid w:val="00C94615"/>
    <w:rsid w:val="00C957FA"/>
    <w:rsid w:val="00C95ABE"/>
    <w:rsid w:val="00C95B7F"/>
    <w:rsid w:val="00C96387"/>
    <w:rsid w:val="00C963F7"/>
    <w:rsid w:val="00C965D9"/>
    <w:rsid w:val="00C968AD"/>
    <w:rsid w:val="00C9772F"/>
    <w:rsid w:val="00C979DB"/>
    <w:rsid w:val="00CA0088"/>
    <w:rsid w:val="00CA024F"/>
    <w:rsid w:val="00CA0F65"/>
    <w:rsid w:val="00CA120F"/>
    <w:rsid w:val="00CA1D85"/>
    <w:rsid w:val="00CA2140"/>
    <w:rsid w:val="00CA2393"/>
    <w:rsid w:val="00CA2567"/>
    <w:rsid w:val="00CA2C75"/>
    <w:rsid w:val="00CA31FE"/>
    <w:rsid w:val="00CA33D8"/>
    <w:rsid w:val="00CA37C4"/>
    <w:rsid w:val="00CA39FC"/>
    <w:rsid w:val="00CA4906"/>
    <w:rsid w:val="00CA54DD"/>
    <w:rsid w:val="00CA5576"/>
    <w:rsid w:val="00CA5B60"/>
    <w:rsid w:val="00CA74BF"/>
    <w:rsid w:val="00CA75EE"/>
    <w:rsid w:val="00CB07BB"/>
    <w:rsid w:val="00CB07DE"/>
    <w:rsid w:val="00CB0AE7"/>
    <w:rsid w:val="00CB0FD1"/>
    <w:rsid w:val="00CB1409"/>
    <w:rsid w:val="00CB1465"/>
    <w:rsid w:val="00CB1A45"/>
    <w:rsid w:val="00CB1B91"/>
    <w:rsid w:val="00CB1C2A"/>
    <w:rsid w:val="00CB2074"/>
    <w:rsid w:val="00CB2442"/>
    <w:rsid w:val="00CB2472"/>
    <w:rsid w:val="00CB27DD"/>
    <w:rsid w:val="00CB2BDF"/>
    <w:rsid w:val="00CB3746"/>
    <w:rsid w:val="00CB3A35"/>
    <w:rsid w:val="00CB3AF2"/>
    <w:rsid w:val="00CB4B3E"/>
    <w:rsid w:val="00CB5EAD"/>
    <w:rsid w:val="00CB634E"/>
    <w:rsid w:val="00CB6638"/>
    <w:rsid w:val="00CB6930"/>
    <w:rsid w:val="00CB6A19"/>
    <w:rsid w:val="00CB6CF8"/>
    <w:rsid w:val="00CB73EE"/>
    <w:rsid w:val="00CB7410"/>
    <w:rsid w:val="00CB77F4"/>
    <w:rsid w:val="00CB781A"/>
    <w:rsid w:val="00CC0AF1"/>
    <w:rsid w:val="00CC0CE4"/>
    <w:rsid w:val="00CC10E9"/>
    <w:rsid w:val="00CC13F1"/>
    <w:rsid w:val="00CC1404"/>
    <w:rsid w:val="00CC1D57"/>
    <w:rsid w:val="00CC1E0B"/>
    <w:rsid w:val="00CC269D"/>
    <w:rsid w:val="00CC26D7"/>
    <w:rsid w:val="00CC2AE3"/>
    <w:rsid w:val="00CC2C83"/>
    <w:rsid w:val="00CC2EC6"/>
    <w:rsid w:val="00CC2F58"/>
    <w:rsid w:val="00CC3153"/>
    <w:rsid w:val="00CC3203"/>
    <w:rsid w:val="00CC3419"/>
    <w:rsid w:val="00CC3E89"/>
    <w:rsid w:val="00CC479B"/>
    <w:rsid w:val="00CC4B56"/>
    <w:rsid w:val="00CC4D8F"/>
    <w:rsid w:val="00CC55F5"/>
    <w:rsid w:val="00CC589E"/>
    <w:rsid w:val="00CC58F2"/>
    <w:rsid w:val="00CC72BA"/>
    <w:rsid w:val="00CC7820"/>
    <w:rsid w:val="00CC7A72"/>
    <w:rsid w:val="00CC7AAD"/>
    <w:rsid w:val="00CC7B91"/>
    <w:rsid w:val="00CD0041"/>
    <w:rsid w:val="00CD00B9"/>
    <w:rsid w:val="00CD0292"/>
    <w:rsid w:val="00CD04F8"/>
    <w:rsid w:val="00CD0CE8"/>
    <w:rsid w:val="00CD1CDB"/>
    <w:rsid w:val="00CD28D0"/>
    <w:rsid w:val="00CD3190"/>
    <w:rsid w:val="00CD3338"/>
    <w:rsid w:val="00CD3663"/>
    <w:rsid w:val="00CD366E"/>
    <w:rsid w:val="00CD3735"/>
    <w:rsid w:val="00CD4BB8"/>
    <w:rsid w:val="00CD4D4D"/>
    <w:rsid w:val="00CD4EE4"/>
    <w:rsid w:val="00CD540A"/>
    <w:rsid w:val="00CD5535"/>
    <w:rsid w:val="00CD55C7"/>
    <w:rsid w:val="00CD5F34"/>
    <w:rsid w:val="00CD69E4"/>
    <w:rsid w:val="00CD6EBA"/>
    <w:rsid w:val="00CD6F8E"/>
    <w:rsid w:val="00CD73F9"/>
    <w:rsid w:val="00CE007C"/>
    <w:rsid w:val="00CE0231"/>
    <w:rsid w:val="00CE146B"/>
    <w:rsid w:val="00CE367C"/>
    <w:rsid w:val="00CE3737"/>
    <w:rsid w:val="00CE38D3"/>
    <w:rsid w:val="00CE40C0"/>
    <w:rsid w:val="00CE40D6"/>
    <w:rsid w:val="00CE4AE5"/>
    <w:rsid w:val="00CE4EE6"/>
    <w:rsid w:val="00CE500B"/>
    <w:rsid w:val="00CE5676"/>
    <w:rsid w:val="00CE5687"/>
    <w:rsid w:val="00CE603D"/>
    <w:rsid w:val="00CE64C7"/>
    <w:rsid w:val="00CE655C"/>
    <w:rsid w:val="00CE6566"/>
    <w:rsid w:val="00CE6752"/>
    <w:rsid w:val="00CE6923"/>
    <w:rsid w:val="00CE69E2"/>
    <w:rsid w:val="00CE7069"/>
    <w:rsid w:val="00CE775A"/>
    <w:rsid w:val="00CE7A98"/>
    <w:rsid w:val="00CE7E25"/>
    <w:rsid w:val="00CE7E49"/>
    <w:rsid w:val="00CF0041"/>
    <w:rsid w:val="00CF05BC"/>
    <w:rsid w:val="00CF07A8"/>
    <w:rsid w:val="00CF0860"/>
    <w:rsid w:val="00CF10FA"/>
    <w:rsid w:val="00CF120C"/>
    <w:rsid w:val="00CF1274"/>
    <w:rsid w:val="00CF148E"/>
    <w:rsid w:val="00CF159E"/>
    <w:rsid w:val="00CF2643"/>
    <w:rsid w:val="00CF2A08"/>
    <w:rsid w:val="00CF2CAF"/>
    <w:rsid w:val="00CF2D0E"/>
    <w:rsid w:val="00CF2E1E"/>
    <w:rsid w:val="00CF31CC"/>
    <w:rsid w:val="00CF325A"/>
    <w:rsid w:val="00CF32DD"/>
    <w:rsid w:val="00CF35DD"/>
    <w:rsid w:val="00CF3973"/>
    <w:rsid w:val="00CF3B06"/>
    <w:rsid w:val="00CF495A"/>
    <w:rsid w:val="00CF4CE5"/>
    <w:rsid w:val="00CF4F51"/>
    <w:rsid w:val="00CF5571"/>
    <w:rsid w:val="00CF5A56"/>
    <w:rsid w:val="00CF5CB1"/>
    <w:rsid w:val="00CF5CE5"/>
    <w:rsid w:val="00CF6728"/>
    <w:rsid w:val="00CF691C"/>
    <w:rsid w:val="00CF6985"/>
    <w:rsid w:val="00CF76F4"/>
    <w:rsid w:val="00CF781F"/>
    <w:rsid w:val="00CF7A5F"/>
    <w:rsid w:val="00CF7C8D"/>
    <w:rsid w:val="00CF7E3B"/>
    <w:rsid w:val="00CF7F40"/>
    <w:rsid w:val="00D00800"/>
    <w:rsid w:val="00D009AD"/>
    <w:rsid w:val="00D010D3"/>
    <w:rsid w:val="00D02918"/>
    <w:rsid w:val="00D0355A"/>
    <w:rsid w:val="00D036D9"/>
    <w:rsid w:val="00D04026"/>
    <w:rsid w:val="00D04027"/>
    <w:rsid w:val="00D04799"/>
    <w:rsid w:val="00D04C6F"/>
    <w:rsid w:val="00D04CE2"/>
    <w:rsid w:val="00D04E76"/>
    <w:rsid w:val="00D058BE"/>
    <w:rsid w:val="00D05C9C"/>
    <w:rsid w:val="00D05D92"/>
    <w:rsid w:val="00D05EEB"/>
    <w:rsid w:val="00D05EF8"/>
    <w:rsid w:val="00D05F0A"/>
    <w:rsid w:val="00D05F69"/>
    <w:rsid w:val="00D062D3"/>
    <w:rsid w:val="00D06F76"/>
    <w:rsid w:val="00D07165"/>
    <w:rsid w:val="00D0755F"/>
    <w:rsid w:val="00D07848"/>
    <w:rsid w:val="00D07B58"/>
    <w:rsid w:val="00D07E9B"/>
    <w:rsid w:val="00D101A3"/>
    <w:rsid w:val="00D103D4"/>
    <w:rsid w:val="00D106A7"/>
    <w:rsid w:val="00D10AE4"/>
    <w:rsid w:val="00D10B0E"/>
    <w:rsid w:val="00D10FB6"/>
    <w:rsid w:val="00D1121D"/>
    <w:rsid w:val="00D11365"/>
    <w:rsid w:val="00D115A8"/>
    <w:rsid w:val="00D11E5D"/>
    <w:rsid w:val="00D1209F"/>
    <w:rsid w:val="00D126B8"/>
    <w:rsid w:val="00D129AE"/>
    <w:rsid w:val="00D12A30"/>
    <w:rsid w:val="00D12C83"/>
    <w:rsid w:val="00D12D42"/>
    <w:rsid w:val="00D1375A"/>
    <w:rsid w:val="00D13DFD"/>
    <w:rsid w:val="00D14266"/>
    <w:rsid w:val="00D14D6D"/>
    <w:rsid w:val="00D15526"/>
    <w:rsid w:val="00D155F7"/>
    <w:rsid w:val="00D15DA4"/>
    <w:rsid w:val="00D15E21"/>
    <w:rsid w:val="00D15EC5"/>
    <w:rsid w:val="00D16EBB"/>
    <w:rsid w:val="00D177CF"/>
    <w:rsid w:val="00D17AD6"/>
    <w:rsid w:val="00D20069"/>
    <w:rsid w:val="00D2011E"/>
    <w:rsid w:val="00D20530"/>
    <w:rsid w:val="00D20A7F"/>
    <w:rsid w:val="00D20CF0"/>
    <w:rsid w:val="00D21ECB"/>
    <w:rsid w:val="00D21F47"/>
    <w:rsid w:val="00D22A49"/>
    <w:rsid w:val="00D23C12"/>
    <w:rsid w:val="00D244C7"/>
    <w:rsid w:val="00D24CA4"/>
    <w:rsid w:val="00D24D43"/>
    <w:rsid w:val="00D24E5E"/>
    <w:rsid w:val="00D24F51"/>
    <w:rsid w:val="00D254BE"/>
    <w:rsid w:val="00D25A76"/>
    <w:rsid w:val="00D263A5"/>
    <w:rsid w:val="00D26417"/>
    <w:rsid w:val="00D2683B"/>
    <w:rsid w:val="00D278BE"/>
    <w:rsid w:val="00D301EF"/>
    <w:rsid w:val="00D308A0"/>
    <w:rsid w:val="00D30C90"/>
    <w:rsid w:val="00D313D5"/>
    <w:rsid w:val="00D3158A"/>
    <w:rsid w:val="00D32644"/>
    <w:rsid w:val="00D32712"/>
    <w:rsid w:val="00D32754"/>
    <w:rsid w:val="00D32E53"/>
    <w:rsid w:val="00D34FDE"/>
    <w:rsid w:val="00D35097"/>
    <w:rsid w:val="00D35A30"/>
    <w:rsid w:val="00D35BBF"/>
    <w:rsid w:val="00D35E3A"/>
    <w:rsid w:val="00D35F48"/>
    <w:rsid w:val="00D35F50"/>
    <w:rsid w:val="00D366F4"/>
    <w:rsid w:val="00D373FB"/>
    <w:rsid w:val="00D40660"/>
    <w:rsid w:val="00D40766"/>
    <w:rsid w:val="00D414C2"/>
    <w:rsid w:val="00D414ED"/>
    <w:rsid w:val="00D41691"/>
    <w:rsid w:val="00D41DA5"/>
    <w:rsid w:val="00D42144"/>
    <w:rsid w:val="00D426E1"/>
    <w:rsid w:val="00D431BF"/>
    <w:rsid w:val="00D43495"/>
    <w:rsid w:val="00D4356B"/>
    <w:rsid w:val="00D439DE"/>
    <w:rsid w:val="00D44207"/>
    <w:rsid w:val="00D443D2"/>
    <w:rsid w:val="00D44803"/>
    <w:rsid w:val="00D44AE4"/>
    <w:rsid w:val="00D44C86"/>
    <w:rsid w:val="00D44CF6"/>
    <w:rsid w:val="00D44DBB"/>
    <w:rsid w:val="00D44DCD"/>
    <w:rsid w:val="00D4536F"/>
    <w:rsid w:val="00D4614B"/>
    <w:rsid w:val="00D46285"/>
    <w:rsid w:val="00D462B4"/>
    <w:rsid w:val="00D462C2"/>
    <w:rsid w:val="00D464A7"/>
    <w:rsid w:val="00D47542"/>
    <w:rsid w:val="00D50026"/>
    <w:rsid w:val="00D502E5"/>
    <w:rsid w:val="00D504AB"/>
    <w:rsid w:val="00D505CA"/>
    <w:rsid w:val="00D5069E"/>
    <w:rsid w:val="00D515D3"/>
    <w:rsid w:val="00D5283B"/>
    <w:rsid w:val="00D52ABD"/>
    <w:rsid w:val="00D52ABF"/>
    <w:rsid w:val="00D52B33"/>
    <w:rsid w:val="00D52D0E"/>
    <w:rsid w:val="00D535C1"/>
    <w:rsid w:val="00D536D4"/>
    <w:rsid w:val="00D536E7"/>
    <w:rsid w:val="00D5384F"/>
    <w:rsid w:val="00D55D2D"/>
    <w:rsid w:val="00D55F56"/>
    <w:rsid w:val="00D56E7A"/>
    <w:rsid w:val="00D56FB0"/>
    <w:rsid w:val="00D57879"/>
    <w:rsid w:val="00D57A2F"/>
    <w:rsid w:val="00D57C5D"/>
    <w:rsid w:val="00D57DDE"/>
    <w:rsid w:val="00D57F09"/>
    <w:rsid w:val="00D57FD9"/>
    <w:rsid w:val="00D605D6"/>
    <w:rsid w:val="00D60710"/>
    <w:rsid w:val="00D60BD5"/>
    <w:rsid w:val="00D60F43"/>
    <w:rsid w:val="00D628AC"/>
    <w:rsid w:val="00D62973"/>
    <w:rsid w:val="00D63EDD"/>
    <w:rsid w:val="00D6493B"/>
    <w:rsid w:val="00D6502E"/>
    <w:rsid w:val="00D6504D"/>
    <w:rsid w:val="00D658A3"/>
    <w:rsid w:val="00D65E69"/>
    <w:rsid w:val="00D66932"/>
    <w:rsid w:val="00D66D3D"/>
    <w:rsid w:val="00D67084"/>
    <w:rsid w:val="00D67DFB"/>
    <w:rsid w:val="00D67E68"/>
    <w:rsid w:val="00D70019"/>
    <w:rsid w:val="00D70222"/>
    <w:rsid w:val="00D703E9"/>
    <w:rsid w:val="00D704B5"/>
    <w:rsid w:val="00D706F1"/>
    <w:rsid w:val="00D70B34"/>
    <w:rsid w:val="00D70B56"/>
    <w:rsid w:val="00D70FC6"/>
    <w:rsid w:val="00D7176F"/>
    <w:rsid w:val="00D71803"/>
    <w:rsid w:val="00D71915"/>
    <w:rsid w:val="00D71A94"/>
    <w:rsid w:val="00D71ACB"/>
    <w:rsid w:val="00D71D20"/>
    <w:rsid w:val="00D72032"/>
    <w:rsid w:val="00D72658"/>
    <w:rsid w:val="00D72A7D"/>
    <w:rsid w:val="00D730E8"/>
    <w:rsid w:val="00D73318"/>
    <w:rsid w:val="00D7354F"/>
    <w:rsid w:val="00D73832"/>
    <w:rsid w:val="00D73896"/>
    <w:rsid w:val="00D73D57"/>
    <w:rsid w:val="00D749E3"/>
    <w:rsid w:val="00D7570B"/>
    <w:rsid w:val="00D75CC9"/>
    <w:rsid w:val="00D76A6C"/>
    <w:rsid w:val="00D76E3A"/>
    <w:rsid w:val="00D76E6B"/>
    <w:rsid w:val="00D771CF"/>
    <w:rsid w:val="00D80365"/>
    <w:rsid w:val="00D809D6"/>
    <w:rsid w:val="00D80FC6"/>
    <w:rsid w:val="00D81174"/>
    <w:rsid w:val="00D81724"/>
    <w:rsid w:val="00D8176B"/>
    <w:rsid w:val="00D81866"/>
    <w:rsid w:val="00D81F03"/>
    <w:rsid w:val="00D82305"/>
    <w:rsid w:val="00D82D92"/>
    <w:rsid w:val="00D82FFB"/>
    <w:rsid w:val="00D83943"/>
    <w:rsid w:val="00D86162"/>
    <w:rsid w:val="00D863BF"/>
    <w:rsid w:val="00D87B7F"/>
    <w:rsid w:val="00D90A79"/>
    <w:rsid w:val="00D90FB3"/>
    <w:rsid w:val="00D9106E"/>
    <w:rsid w:val="00D91348"/>
    <w:rsid w:val="00D92179"/>
    <w:rsid w:val="00D923B5"/>
    <w:rsid w:val="00D9245A"/>
    <w:rsid w:val="00D939DC"/>
    <w:rsid w:val="00D93A2B"/>
    <w:rsid w:val="00D945A4"/>
    <w:rsid w:val="00D94974"/>
    <w:rsid w:val="00D94AED"/>
    <w:rsid w:val="00D94EEC"/>
    <w:rsid w:val="00D95B01"/>
    <w:rsid w:val="00D96646"/>
    <w:rsid w:val="00D96749"/>
    <w:rsid w:val="00D96DE0"/>
    <w:rsid w:val="00D9797D"/>
    <w:rsid w:val="00D97D8B"/>
    <w:rsid w:val="00D97E5D"/>
    <w:rsid w:val="00D97FE8"/>
    <w:rsid w:val="00DA01C2"/>
    <w:rsid w:val="00DA03DC"/>
    <w:rsid w:val="00DA08A1"/>
    <w:rsid w:val="00DA15B6"/>
    <w:rsid w:val="00DA19EE"/>
    <w:rsid w:val="00DA1C36"/>
    <w:rsid w:val="00DA3928"/>
    <w:rsid w:val="00DA39B7"/>
    <w:rsid w:val="00DA4117"/>
    <w:rsid w:val="00DA4C59"/>
    <w:rsid w:val="00DA5138"/>
    <w:rsid w:val="00DA52CB"/>
    <w:rsid w:val="00DA6464"/>
    <w:rsid w:val="00DA6581"/>
    <w:rsid w:val="00DA659E"/>
    <w:rsid w:val="00DA6C63"/>
    <w:rsid w:val="00DA6FDF"/>
    <w:rsid w:val="00DA78E8"/>
    <w:rsid w:val="00DA79F3"/>
    <w:rsid w:val="00DA7D82"/>
    <w:rsid w:val="00DA7F07"/>
    <w:rsid w:val="00DB0699"/>
    <w:rsid w:val="00DB0C94"/>
    <w:rsid w:val="00DB0FB8"/>
    <w:rsid w:val="00DB1420"/>
    <w:rsid w:val="00DB1C62"/>
    <w:rsid w:val="00DB20A3"/>
    <w:rsid w:val="00DB2381"/>
    <w:rsid w:val="00DB2415"/>
    <w:rsid w:val="00DB2664"/>
    <w:rsid w:val="00DB2B62"/>
    <w:rsid w:val="00DB360D"/>
    <w:rsid w:val="00DB4287"/>
    <w:rsid w:val="00DB430B"/>
    <w:rsid w:val="00DB44CD"/>
    <w:rsid w:val="00DB516E"/>
    <w:rsid w:val="00DB5F40"/>
    <w:rsid w:val="00DB60A0"/>
    <w:rsid w:val="00DB7035"/>
    <w:rsid w:val="00DB7090"/>
    <w:rsid w:val="00DB7390"/>
    <w:rsid w:val="00DB79B5"/>
    <w:rsid w:val="00DB7A5E"/>
    <w:rsid w:val="00DC0652"/>
    <w:rsid w:val="00DC0662"/>
    <w:rsid w:val="00DC142A"/>
    <w:rsid w:val="00DC14C4"/>
    <w:rsid w:val="00DC1D14"/>
    <w:rsid w:val="00DC287E"/>
    <w:rsid w:val="00DC2E39"/>
    <w:rsid w:val="00DC3391"/>
    <w:rsid w:val="00DC37D2"/>
    <w:rsid w:val="00DC3D31"/>
    <w:rsid w:val="00DC44E4"/>
    <w:rsid w:val="00DC4639"/>
    <w:rsid w:val="00DC493C"/>
    <w:rsid w:val="00DC4BA4"/>
    <w:rsid w:val="00DC559C"/>
    <w:rsid w:val="00DC67E4"/>
    <w:rsid w:val="00DC73F7"/>
    <w:rsid w:val="00DC7AA0"/>
    <w:rsid w:val="00DD0787"/>
    <w:rsid w:val="00DD0D3A"/>
    <w:rsid w:val="00DD0DF0"/>
    <w:rsid w:val="00DD0DF6"/>
    <w:rsid w:val="00DD1177"/>
    <w:rsid w:val="00DD1330"/>
    <w:rsid w:val="00DD199D"/>
    <w:rsid w:val="00DD1ADF"/>
    <w:rsid w:val="00DD1F40"/>
    <w:rsid w:val="00DD2035"/>
    <w:rsid w:val="00DD2788"/>
    <w:rsid w:val="00DD301B"/>
    <w:rsid w:val="00DD33EC"/>
    <w:rsid w:val="00DD37DA"/>
    <w:rsid w:val="00DD42B4"/>
    <w:rsid w:val="00DD4F1C"/>
    <w:rsid w:val="00DD551B"/>
    <w:rsid w:val="00DD5F04"/>
    <w:rsid w:val="00DD5F3D"/>
    <w:rsid w:val="00DD61A0"/>
    <w:rsid w:val="00DD71DC"/>
    <w:rsid w:val="00DD7273"/>
    <w:rsid w:val="00DD7C3B"/>
    <w:rsid w:val="00DD7CCB"/>
    <w:rsid w:val="00DD7F55"/>
    <w:rsid w:val="00DE0C46"/>
    <w:rsid w:val="00DE0F89"/>
    <w:rsid w:val="00DE1129"/>
    <w:rsid w:val="00DE1359"/>
    <w:rsid w:val="00DE17FA"/>
    <w:rsid w:val="00DE1A97"/>
    <w:rsid w:val="00DE1B07"/>
    <w:rsid w:val="00DE1BAE"/>
    <w:rsid w:val="00DE1E6B"/>
    <w:rsid w:val="00DE1FED"/>
    <w:rsid w:val="00DE3264"/>
    <w:rsid w:val="00DE347E"/>
    <w:rsid w:val="00DE38CB"/>
    <w:rsid w:val="00DE3BEC"/>
    <w:rsid w:val="00DE3EE3"/>
    <w:rsid w:val="00DE407A"/>
    <w:rsid w:val="00DE43E8"/>
    <w:rsid w:val="00DE4657"/>
    <w:rsid w:val="00DE48B9"/>
    <w:rsid w:val="00DE4B88"/>
    <w:rsid w:val="00DE6000"/>
    <w:rsid w:val="00DE6003"/>
    <w:rsid w:val="00DE6160"/>
    <w:rsid w:val="00DE63BD"/>
    <w:rsid w:val="00DE7F47"/>
    <w:rsid w:val="00DF010F"/>
    <w:rsid w:val="00DF12C8"/>
    <w:rsid w:val="00DF19D9"/>
    <w:rsid w:val="00DF1CBD"/>
    <w:rsid w:val="00DF1D46"/>
    <w:rsid w:val="00DF2277"/>
    <w:rsid w:val="00DF2362"/>
    <w:rsid w:val="00DF28F2"/>
    <w:rsid w:val="00DF2A49"/>
    <w:rsid w:val="00DF2F78"/>
    <w:rsid w:val="00DF32DA"/>
    <w:rsid w:val="00DF3306"/>
    <w:rsid w:val="00DF48D1"/>
    <w:rsid w:val="00DF49F8"/>
    <w:rsid w:val="00DF5265"/>
    <w:rsid w:val="00DF54DB"/>
    <w:rsid w:val="00DF6301"/>
    <w:rsid w:val="00DF6846"/>
    <w:rsid w:val="00DF714E"/>
    <w:rsid w:val="00DF7719"/>
    <w:rsid w:val="00DF7805"/>
    <w:rsid w:val="00DF7DC8"/>
    <w:rsid w:val="00DF7E86"/>
    <w:rsid w:val="00E00AA2"/>
    <w:rsid w:val="00E00B4E"/>
    <w:rsid w:val="00E00E4A"/>
    <w:rsid w:val="00E01078"/>
    <w:rsid w:val="00E01922"/>
    <w:rsid w:val="00E0338A"/>
    <w:rsid w:val="00E039BB"/>
    <w:rsid w:val="00E03B73"/>
    <w:rsid w:val="00E03C43"/>
    <w:rsid w:val="00E04AEC"/>
    <w:rsid w:val="00E04DDB"/>
    <w:rsid w:val="00E05900"/>
    <w:rsid w:val="00E0594B"/>
    <w:rsid w:val="00E05E13"/>
    <w:rsid w:val="00E05E7A"/>
    <w:rsid w:val="00E06073"/>
    <w:rsid w:val="00E06287"/>
    <w:rsid w:val="00E064E9"/>
    <w:rsid w:val="00E068D6"/>
    <w:rsid w:val="00E06B85"/>
    <w:rsid w:val="00E06DFC"/>
    <w:rsid w:val="00E07E9F"/>
    <w:rsid w:val="00E10477"/>
    <w:rsid w:val="00E10788"/>
    <w:rsid w:val="00E10D71"/>
    <w:rsid w:val="00E1157A"/>
    <w:rsid w:val="00E1251D"/>
    <w:rsid w:val="00E137F6"/>
    <w:rsid w:val="00E13AC3"/>
    <w:rsid w:val="00E13C74"/>
    <w:rsid w:val="00E13F57"/>
    <w:rsid w:val="00E140F8"/>
    <w:rsid w:val="00E14192"/>
    <w:rsid w:val="00E15418"/>
    <w:rsid w:val="00E15FEE"/>
    <w:rsid w:val="00E162C7"/>
    <w:rsid w:val="00E16E86"/>
    <w:rsid w:val="00E17678"/>
    <w:rsid w:val="00E17DA8"/>
    <w:rsid w:val="00E20217"/>
    <w:rsid w:val="00E21B33"/>
    <w:rsid w:val="00E21F8E"/>
    <w:rsid w:val="00E2222E"/>
    <w:rsid w:val="00E22B0D"/>
    <w:rsid w:val="00E22CA0"/>
    <w:rsid w:val="00E23415"/>
    <w:rsid w:val="00E238E1"/>
    <w:rsid w:val="00E24566"/>
    <w:rsid w:val="00E245E1"/>
    <w:rsid w:val="00E24D62"/>
    <w:rsid w:val="00E24F32"/>
    <w:rsid w:val="00E24F69"/>
    <w:rsid w:val="00E25732"/>
    <w:rsid w:val="00E25BCA"/>
    <w:rsid w:val="00E2673D"/>
    <w:rsid w:val="00E272FE"/>
    <w:rsid w:val="00E277C3"/>
    <w:rsid w:val="00E27AE9"/>
    <w:rsid w:val="00E27EA6"/>
    <w:rsid w:val="00E301AC"/>
    <w:rsid w:val="00E30E3D"/>
    <w:rsid w:val="00E3179C"/>
    <w:rsid w:val="00E32072"/>
    <w:rsid w:val="00E32107"/>
    <w:rsid w:val="00E32841"/>
    <w:rsid w:val="00E32845"/>
    <w:rsid w:val="00E32A18"/>
    <w:rsid w:val="00E3317B"/>
    <w:rsid w:val="00E337C4"/>
    <w:rsid w:val="00E34D84"/>
    <w:rsid w:val="00E351C3"/>
    <w:rsid w:val="00E354EE"/>
    <w:rsid w:val="00E3576D"/>
    <w:rsid w:val="00E35863"/>
    <w:rsid w:val="00E359CD"/>
    <w:rsid w:val="00E35A6D"/>
    <w:rsid w:val="00E361E6"/>
    <w:rsid w:val="00E36410"/>
    <w:rsid w:val="00E36722"/>
    <w:rsid w:val="00E3712A"/>
    <w:rsid w:val="00E3760D"/>
    <w:rsid w:val="00E41FBC"/>
    <w:rsid w:val="00E4213A"/>
    <w:rsid w:val="00E421A5"/>
    <w:rsid w:val="00E4257F"/>
    <w:rsid w:val="00E42ADF"/>
    <w:rsid w:val="00E42FBF"/>
    <w:rsid w:val="00E435AE"/>
    <w:rsid w:val="00E435FD"/>
    <w:rsid w:val="00E447EB"/>
    <w:rsid w:val="00E45BFE"/>
    <w:rsid w:val="00E45D12"/>
    <w:rsid w:val="00E460D7"/>
    <w:rsid w:val="00E460D9"/>
    <w:rsid w:val="00E46568"/>
    <w:rsid w:val="00E46629"/>
    <w:rsid w:val="00E4680D"/>
    <w:rsid w:val="00E473B6"/>
    <w:rsid w:val="00E506EF"/>
    <w:rsid w:val="00E50919"/>
    <w:rsid w:val="00E511B5"/>
    <w:rsid w:val="00E514BB"/>
    <w:rsid w:val="00E519FA"/>
    <w:rsid w:val="00E51DF0"/>
    <w:rsid w:val="00E529B1"/>
    <w:rsid w:val="00E529E2"/>
    <w:rsid w:val="00E530B4"/>
    <w:rsid w:val="00E53117"/>
    <w:rsid w:val="00E53957"/>
    <w:rsid w:val="00E53F5C"/>
    <w:rsid w:val="00E548B8"/>
    <w:rsid w:val="00E55915"/>
    <w:rsid w:val="00E55C71"/>
    <w:rsid w:val="00E5608F"/>
    <w:rsid w:val="00E565F4"/>
    <w:rsid w:val="00E56737"/>
    <w:rsid w:val="00E56792"/>
    <w:rsid w:val="00E56ADC"/>
    <w:rsid w:val="00E57882"/>
    <w:rsid w:val="00E57983"/>
    <w:rsid w:val="00E57E61"/>
    <w:rsid w:val="00E60208"/>
    <w:rsid w:val="00E60249"/>
    <w:rsid w:val="00E60917"/>
    <w:rsid w:val="00E611D2"/>
    <w:rsid w:val="00E6126C"/>
    <w:rsid w:val="00E618EE"/>
    <w:rsid w:val="00E619A5"/>
    <w:rsid w:val="00E62323"/>
    <w:rsid w:val="00E6243D"/>
    <w:rsid w:val="00E63007"/>
    <w:rsid w:val="00E6348D"/>
    <w:rsid w:val="00E63A95"/>
    <w:rsid w:val="00E63C32"/>
    <w:rsid w:val="00E63CF7"/>
    <w:rsid w:val="00E6436F"/>
    <w:rsid w:val="00E644F7"/>
    <w:rsid w:val="00E64938"/>
    <w:rsid w:val="00E64A8E"/>
    <w:rsid w:val="00E64C31"/>
    <w:rsid w:val="00E658D3"/>
    <w:rsid w:val="00E65F28"/>
    <w:rsid w:val="00E66260"/>
    <w:rsid w:val="00E663C3"/>
    <w:rsid w:val="00E66A65"/>
    <w:rsid w:val="00E67065"/>
    <w:rsid w:val="00E67C5A"/>
    <w:rsid w:val="00E70923"/>
    <w:rsid w:val="00E71523"/>
    <w:rsid w:val="00E71749"/>
    <w:rsid w:val="00E7277B"/>
    <w:rsid w:val="00E72DD6"/>
    <w:rsid w:val="00E73EB5"/>
    <w:rsid w:val="00E74F66"/>
    <w:rsid w:val="00E76649"/>
    <w:rsid w:val="00E76D5C"/>
    <w:rsid w:val="00E7759E"/>
    <w:rsid w:val="00E77F25"/>
    <w:rsid w:val="00E77F57"/>
    <w:rsid w:val="00E80536"/>
    <w:rsid w:val="00E81874"/>
    <w:rsid w:val="00E81BAB"/>
    <w:rsid w:val="00E821CB"/>
    <w:rsid w:val="00E82E21"/>
    <w:rsid w:val="00E8317E"/>
    <w:rsid w:val="00E837EC"/>
    <w:rsid w:val="00E83D2B"/>
    <w:rsid w:val="00E83F0D"/>
    <w:rsid w:val="00E84031"/>
    <w:rsid w:val="00E844E6"/>
    <w:rsid w:val="00E84E61"/>
    <w:rsid w:val="00E85DFB"/>
    <w:rsid w:val="00E869AE"/>
    <w:rsid w:val="00E87106"/>
    <w:rsid w:val="00E8713D"/>
    <w:rsid w:val="00E872DF"/>
    <w:rsid w:val="00E87F1E"/>
    <w:rsid w:val="00E900AF"/>
    <w:rsid w:val="00E90DB0"/>
    <w:rsid w:val="00E9129C"/>
    <w:rsid w:val="00E9130B"/>
    <w:rsid w:val="00E916DE"/>
    <w:rsid w:val="00E91F35"/>
    <w:rsid w:val="00E928B6"/>
    <w:rsid w:val="00E930A3"/>
    <w:rsid w:val="00E934E2"/>
    <w:rsid w:val="00E93B21"/>
    <w:rsid w:val="00E93DA6"/>
    <w:rsid w:val="00E93E0C"/>
    <w:rsid w:val="00E93EC5"/>
    <w:rsid w:val="00E93F93"/>
    <w:rsid w:val="00E94326"/>
    <w:rsid w:val="00E94333"/>
    <w:rsid w:val="00E943AE"/>
    <w:rsid w:val="00E94A06"/>
    <w:rsid w:val="00E94C7C"/>
    <w:rsid w:val="00E94FBF"/>
    <w:rsid w:val="00E95478"/>
    <w:rsid w:val="00E954EF"/>
    <w:rsid w:val="00E95AE1"/>
    <w:rsid w:val="00E95B49"/>
    <w:rsid w:val="00E96453"/>
    <w:rsid w:val="00E9667A"/>
    <w:rsid w:val="00E96804"/>
    <w:rsid w:val="00E96A2D"/>
    <w:rsid w:val="00E96DEA"/>
    <w:rsid w:val="00E9704C"/>
    <w:rsid w:val="00E97201"/>
    <w:rsid w:val="00E97F07"/>
    <w:rsid w:val="00E97FB3"/>
    <w:rsid w:val="00EA14BD"/>
    <w:rsid w:val="00EA1B64"/>
    <w:rsid w:val="00EA2418"/>
    <w:rsid w:val="00EA25BB"/>
    <w:rsid w:val="00EA2D7F"/>
    <w:rsid w:val="00EA2E8F"/>
    <w:rsid w:val="00EA32B1"/>
    <w:rsid w:val="00EA3B64"/>
    <w:rsid w:val="00EA3E74"/>
    <w:rsid w:val="00EA439B"/>
    <w:rsid w:val="00EA4452"/>
    <w:rsid w:val="00EA49D9"/>
    <w:rsid w:val="00EA4E21"/>
    <w:rsid w:val="00EA4E2F"/>
    <w:rsid w:val="00EA4FF5"/>
    <w:rsid w:val="00EA50EF"/>
    <w:rsid w:val="00EA5418"/>
    <w:rsid w:val="00EA541C"/>
    <w:rsid w:val="00EA54D2"/>
    <w:rsid w:val="00EA5641"/>
    <w:rsid w:val="00EA576D"/>
    <w:rsid w:val="00EA6128"/>
    <w:rsid w:val="00EA62D5"/>
    <w:rsid w:val="00EA6513"/>
    <w:rsid w:val="00EA6602"/>
    <w:rsid w:val="00EA6A65"/>
    <w:rsid w:val="00EA6C84"/>
    <w:rsid w:val="00EA6E58"/>
    <w:rsid w:val="00EA745A"/>
    <w:rsid w:val="00EA74E0"/>
    <w:rsid w:val="00EA7A28"/>
    <w:rsid w:val="00EA7B54"/>
    <w:rsid w:val="00EB0520"/>
    <w:rsid w:val="00EB09F9"/>
    <w:rsid w:val="00EB0BE5"/>
    <w:rsid w:val="00EB0C6F"/>
    <w:rsid w:val="00EB180C"/>
    <w:rsid w:val="00EB2102"/>
    <w:rsid w:val="00EB2574"/>
    <w:rsid w:val="00EB30EB"/>
    <w:rsid w:val="00EB3480"/>
    <w:rsid w:val="00EB36AC"/>
    <w:rsid w:val="00EB3749"/>
    <w:rsid w:val="00EB3CC5"/>
    <w:rsid w:val="00EB3CF4"/>
    <w:rsid w:val="00EB3D00"/>
    <w:rsid w:val="00EB43B5"/>
    <w:rsid w:val="00EB446F"/>
    <w:rsid w:val="00EB44B6"/>
    <w:rsid w:val="00EB4FB4"/>
    <w:rsid w:val="00EB6BDE"/>
    <w:rsid w:val="00EB788A"/>
    <w:rsid w:val="00EB7BE1"/>
    <w:rsid w:val="00EC040C"/>
    <w:rsid w:val="00EC0B16"/>
    <w:rsid w:val="00EC1435"/>
    <w:rsid w:val="00EC164D"/>
    <w:rsid w:val="00EC1DEE"/>
    <w:rsid w:val="00EC1ED9"/>
    <w:rsid w:val="00EC2817"/>
    <w:rsid w:val="00EC2B09"/>
    <w:rsid w:val="00EC2B1E"/>
    <w:rsid w:val="00EC325F"/>
    <w:rsid w:val="00EC36CD"/>
    <w:rsid w:val="00EC4499"/>
    <w:rsid w:val="00EC4EDC"/>
    <w:rsid w:val="00EC53D3"/>
    <w:rsid w:val="00EC5610"/>
    <w:rsid w:val="00EC5980"/>
    <w:rsid w:val="00EC5CD4"/>
    <w:rsid w:val="00EC66E3"/>
    <w:rsid w:val="00EC7264"/>
    <w:rsid w:val="00EC7298"/>
    <w:rsid w:val="00EC7542"/>
    <w:rsid w:val="00EC782F"/>
    <w:rsid w:val="00EC7A05"/>
    <w:rsid w:val="00ED0874"/>
    <w:rsid w:val="00ED09F0"/>
    <w:rsid w:val="00ED0A10"/>
    <w:rsid w:val="00ED0AAC"/>
    <w:rsid w:val="00ED119B"/>
    <w:rsid w:val="00ED23A9"/>
    <w:rsid w:val="00ED2DC3"/>
    <w:rsid w:val="00ED3525"/>
    <w:rsid w:val="00ED3AA8"/>
    <w:rsid w:val="00ED4303"/>
    <w:rsid w:val="00ED4451"/>
    <w:rsid w:val="00ED54A2"/>
    <w:rsid w:val="00ED54FB"/>
    <w:rsid w:val="00ED5A4E"/>
    <w:rsid w:val="00ED5B2C"/>
    <w:rsid w:val="00ED5D98"/>
    <w:rsid w:val="00ED60CA"/>
    <w:rsid w:val="00ED60EE"/>
    <w:rsid w:val="00ED636D"/>
    <w:rsid w:val="00ED654C"/>
    <w:rsid w:val="00ED6F2E"/>
    <w:rsid w:val="00ED700C"/>
    <w:rsid w:val="00ED7B07"/>
    <w:rsid w:val="00ED7B0A"/>
    <w:rsid w:val="00ED7BAF"/>
    <w:rsid w:val="00ED7C21"/>
    <w:rsid w:val="00EE0661"/>
    <w:rsid w:val="00EE06D1"/>
    <w:rsid w:val="00EE2657"/>
    <w:rsid w:val="00EE27A2"/>
    <w:rsid w:val="00EE2C2D"/>
    <w:rsid w:val="00EE325C"/>
    <w:rsid w:val="00EE36E6"/>
    <w:rsid w:val="00EE38F2"/>
    <w:rsid w:val="00EE3BC7"/>
    <w:rsid w:val="00EE3CD7"/>
    <w:rsid w:val="00EE434C"/>
    <w:rsid w:val="00EE5212"/>
    <w:rsid w:val="00EE6618"/>
    <w:rsid w:val="00EE692C"/>
    <w:rsid w:val="00EE6AA0"/>
    <w:rsid w:val="00EE6DD5"/>
    <w:rsid w:val="00EE7B56"/>
    <w:rsid w:val="00EF085E"/>
    <w:rsid w:val="00EF1FD5"/>
    <w:rsid w:val="00EF22F1"/>
    <w:rsid w:val="00EF2468"/>
    <w:rsid w:val="00EF3252"/>
    <w:rsid w:val="00EF3731"/>
    <w:rsid w:val="00EF39C4"/>
    <w:rsid w:val="00EF3BAA"/>
    <w:rsid w:val="00EF4176"/>
    <w:rsid w:val="00EF4DA3"/>
    <w:rsid w:val="00EF54B3"/>
    <w:rsid w:val="00EF5B46"/>
    <w:rsid w:val="00EF5C76"/>
    <w:rsid w:val="00EF5D3C"/>
    <w:rsid w:val="00EF5F8A"/>
    <w:rsid w:val="00EF6168"/>
    <w:rsid w:val="00EF6219"/>
    <w:rsid w:val="00EF6C26"/>
    <w:rsid w:val="00EF7921"/>
    <w:rsid w:val="00EF7B68"/>
    <w:rsid w:val="00EF7B77"/>
    <w:rsid w:val="00F00424"/>
    <w:rsid w:val="00F006C7"/>
    <w:rsid w:val="00F00853"/>
    <w:rsid w:val="00F01B1A"/>
    <w:rsid w:val="00F01D20"/>
    <w:rsid w:val="00F02817"/>
    <w:rsid w:val="00F0286C"/>
    <w:rsid w:val="00F03200"/>
    <w:rsid w:val="00F03DA4"/>
    <w:rsid w:val="00F04647"/>
    <w:rsid w:val="00F047CE"/>
    <w:rsid w:val="00F047D9"/>
    <w:rsid w:val="00F04D2F"/>
    <w:rsid w:val="00F057B5"/>
    <w:rsid w:val="00F05AE4"/>
    <w:rsid w:val="00F06B1F"/>
    <w:rsid w:val="00F06EE2"/>
    <w:rsid w:val="00F06FCC"/>
    <w:rsid w:val="00F06FFD"/>
    <w:rsid w:val="00F07409"/>
    <w:rsid w:val="00F079D3"/>
    <w:rsid w:val="00F07A29"/>
    <w:rsid w:val="00F07E3A"/>
    <w:rsid w:val="00F07F2D"/>
    <w:rsid w:val="00F10347"/>
    <w:rsid w:val="00F10785"/>
    <w:rsid w:val="00F11095"/>
    <w:rsid w:val="00F11433"/>
    <w:rsid w:val="00F116CB"/>
    <w:rsid w:val="00F11E14"/>
    <w:rsid w:val="00F120BD"/>
    <w:rsid w:val="00F1250C"/>
    <w:rsid w:val="00F129FC"/>
    <w:rsid w:val="00F12EE8"/>
    <w:rsid w:val="00F13746"/>
    <w:rsid w:val="00F1379F"/>
    <w:rsid w:val="00F139F9"/>
    <w:rsid w:val="00F13B50"/>
    <w:rsid w:val="00F13BB5"/>
    <w:rsid w:val="00F13D74"/>
    <w:rsid w:val="00F14250"/>
    <w:rsid w:val="00F1470F"/>
    <w:rsid w:val="00F14C4D"/>
    <w:rsid w:val="00F15091"/>
    <w:rsid w:val="00F153A8"/>
    <w:rsid w:val="00F15495"/>
    <w:rsid w:val="00F15D3F"/>
    <w:rsid w:val="00F162BA"/>
    <w:rsid w:val="00F164D1"/>
    <w:rsid w:val="00F16BAB"/>
    <w:rsid w:val="00F16D91"/>
    <w:rsid w:val="00F16FDB"/>
    <w:rsid w:val="00F17076"/>
    <w:rsid w:val="00F17C7C"/>
    <w:rsid w:val="00F17F2F"/>
    <w:rsid w:val="00F20448"/>
    <w:rsid w:val="00F2047F"/>
    <w:rsid w:val="00F20CBB"/>
    <w:rsid w:val="00F20D2A"/>
    <w:rsid w:val="00F212B4"/>
    <w:rsid w:val="00F2132A"/>
    <w:rsid w:val="00F21720"/>
    <w:rsid w:val="00F21F6E"/>
    <w:rsid w:val="00F22B36"/>
    <w:rsid w:val="00F232E3"/>
    <w:rsid w:val="00F2334D"/>
    <w:rsid w:val="00F23472"/>
    <w:rsid w:val="00F23BA6"/>
    <w:rsid w:val="00F23F3D"/>
    <w:rsid w:val="00F251E2"/>
    <w:rsid w:val="00F25574"/>
    <w:rsid w:val="00F25A1C"/>
    <w:rsid w:val="00F25AFA"/>
    <w:rsid w:val="00F25E43"/>
    <w:rsid w:val="00F2605F"/>
    <w:rsid w:val="00F2674B"/>
    <w:rsid w:val="00F26820"/>
    <w:rsid w:val="00F26B53"/>
    <w:rsid w:val="00F2734C"/>
    <w:rsid w:val="00F276EE"/>
    <w:rsid w:val="00F27A2A"/>
    <w:rsid w:val="00F27B8B"/>
    <w:rsid w:val="00F27BE7"/>
    <w:rsid w:val="00F27D71"/>
    <w:rsid w:val="00F30262"/>
    <w:rsid w:val="00F31418"/>
    <w:rsid w:val="00F317C3"/>
    <w:rsid w:val="00F324F9"/>
    <w:rsid w:val="00F3259B"/>
    <w:rsid w:val="00F3260F"/>
    <w:rsid w:val="00F329D2"/>
    <w:rsid w:val="00F32CFD"/>
    <w:rsid w:val="00F33403"/>
    <w:rsid w:val="00F33B38"/>
    <w:rsid w:val="00F33F86"/>
    <w:rsid w:val="00F34C03"/>
    <w:rsid w:val="00F34DED"/>
    <w:rsid w:val="00F34FB5"/>
    <w:rsid w:val="00F3517B"/>
    <w:rsid w:val="00F356AD"/>
    <w:rsid w:val="00F368DC"/>
    <w:rsid w:val="00F3693E"/>
    <w:rsid w:val="00F36D4B"/>
    <w:rsid w:val="00F36F4E"/>
    <w:rsid w:val="00F36F83"/>
    <w:rsid w:val="00F372EF"/>
    <w:rsid w:val="00F373EA"/>
    <w:rsid w:val="00F37E9D"/>
    <w:rsid w:val="00F400A6"/>
    <w:rsid w:val="00F405A6"/>
    <w:rsid w:val="00F40A71"/>
    <w:rsid w:val="00F41067"/>
    <w:rsid w:val="00F4128A"/>
    <w:rsid w:val="00F412F6"/>
    <w:rsid w:val="00F41A87"/>
    <w:rsid w:val="00F41D38"/>
    <w:rsid w:val="00F42656"/>
    <w:rsid w:val="00F42790"/>
    <w:rsid w:val="00F427D1"/>
    <w:rsid w:val="00F42A14"/>
    <w:rsid w:val="00F43BD7"/>
    <w:rsid w:val="00F43E97"/>
    <w:rsid w:val="00F4439A"/>
    <w:rsid w:val="00F445B5"/>
    <w:rsid w:val="00F44CC8"/>
    <w:rsid w:val="00F46723"/>
    <w:rsid w:val="00F46869"/>
    <w:rsid w:val="00F46DE5"/>
    <w:rsid w:val="00F47526"/>
    <w:rsid w:val="00F479A1"/>
    <w:rsid w:val="00F47CCC"/>
    <w:rsid w:val="00F504C9"/>
    <w:rsid w:val="00F50721"/>
    <w:rsid w:val="00F50B77"/>
    <w:rsid w:val="00F50F9E"/>
    <w:rsid w:val="00F5153F"/>
    <w:rsid w:val="00F51C5D"/>
    <w:rsid w:val="00F51C76"/>
    <w:rsid w:val="00F51D50"/>
    <w:rsid w:val="00F51F54"/>
    <w:rsid w:val="00F5208F"/>
    <w:rsid w:val="00F5213B"/>
    <w:rsid w:val="00F5222B"/>
    <w:rsid w:val="00F522F2"/>
    <w:rsid w:val="00F525B8"/>
    <w:rsid w:val="00F5261D"/>
    <w:rsid w:val="00F52827"/>
    <w:rsid w:val="00F52F60"/>
    <w:rsid w:val="00F53BB1"/>
    <w:rsid w:val="00F53D7F"/>
    <w:rsid w:val="00F53F6A"/>
    <w:rsid w:val="00F5402E"/>
    <w:rsid w:val="00F54085"/>
    <w:rsid w:val="00F548A0"/>
    <w:rsid w:val="00F548C1"/>
    <w:rsid w:val="00F5536A"/>
    <w:rsid w:val="00F56488"/>
    <w:rsid w:val="00F565FD"/>
    <w:rsid w:val="00F56A05"/>
    <w:rsid w:val="00F56CFD"/>
    <w:rsid w:val="00F570D1"/>
    <w:rsid w:val="00F576F4"/>
    <w:rsid w:val="00F60271"/>
    <w:rsid w:val="00F6029C"/>
    <w:rsid w:val="00F60CD1"/>
    <w:rsid w:val="00F61168"/>
    <w:rsid w:val="00F61402"/>
    <w:rsid w:val="00F61AE2"/>
    <w:rsid w:val="00F61F14"/>
    <w:rsid w:val="00F62DC3"/>
    <w:rsid w:val="00F6318D"/>
    <w:rsid w:val="00F631ED"/>
    <w:rsid w:val="00F636D6"/>
    <w:rsid w:val="00F63BCA"/>
    <w:rsid w:val="00F6520A"/>
    <w:rsid w:val="00F65799"/>
    <w:rsid w:val="00F65D29"/>
    <w:rsid w:val="00F6651A"/>
    <w:rsid w:val="00F666F8"/>
    <w:rsid w:val="00F67028"/>
    <w:rsid w:val="00F67D0E"/>
    <w:rsid w:val="00F67F53"/>
    <w:rsid w:val="00F70331"/>
    <w:rsid w:val="00F70889"/>
    <w:rsid w:val="00F70AA3"/>
    <w:rsid w:val="00F70FFE"/>
    <w:rsid w:val="00F712FB"/>
    <w:rsid w:val="00F71581"/>
    <w:rsid w:val="00F72341"/>
    <w:rsid w:val="00F72D4B"/>
    <w:rsid w:val="00F73424"/>
    <w:rsid w:val="00F73677"/>
    <w:rsid w:val="00F73B77"/>
    <w:rsid w:val="00F73D7A"/>
    <w:rsid w:val="00F73FCC"/>
    <w:rsid w:val="00F74BEB"/>
    <w:rsid w:val="00F74ED5"/>
    <w:rsid w:val="00F75090"/>
    <w:rsid w:val="00F76756"/>
    <w:rsid w:val="00F767F0"/>
    <w:rsid w:val="00F76822"/>
    <w:rsid w:val="00F76D51"/>
    <w:rsid w:val="00F76F58"/>
    <w:rsid w:val="00F77989"/>
    <w:rsid w:val="00F77C65"/>
    <w:rsid w:val="00F80278"/>
    <w:rsid w:val="00F808AC"/>
    <w:rsid w:val="00F80A61"/>
    <w:rsid w:val="00F80F63"/>
    <w:rsid w:val="00F8137C"/>
    <w:rsid w:val="00F814A3"/>
    <w:rsid w:val="00F81509"/>
    <w:rsid w:val="00F81649"/>
    <w:rsid w:val="00F81E3D"/>
    <w:rsid w:val="00F81ED4"/>
    <w:rsid w:val="00F82592"/>
    <w:rsid w:val="00F82782"/>
    <w:rsid w:val="00F82B2A"/>
    <w:rsid w:val="00F83FC6"/>
    <w:rsid w:val="00F8444B"/>
    <w:rsid w:val="00F84AE6"/>
    <w:rsid w:val="00F84BE1"/>
    <w:rsid w:val="00F85147"/>
    <w:rsid w:val="00F852A3"/>
    <w:rsid w:val="00F85509"/>
    <w:rsid w:val="00F85C57"/>
    <w:rsid w:val="00F86CFE"/>
    <w:rsid w:val="00F87861"/>
    <w:rsid w:val="00F901C1"/>
    <w:rsid w:val="00F904D4"/>
    <w:rsid w:val="00F90551"/>
    <w:rsid w:val="00F90CFE"/>
    <w:rsid w:val="00F90EEE"/>
    <w:rsid w:val="00F91177"/>
    <w:rsid w:val="00F9175C"/>
    <w:rsid w:val="00F91D1C"/>
    <w:rsid w:val="00F92755"/>
    <w:rsid w:val="00F93025"/>
    <w:rsid w:val="00F93A9B"/>
    <w:rsid w:val="00F93F37"/>
    <w:rsid w:val="00F94157"/>
    <w:rsid w:val="00F94758"/>
    <w:rsid w:val="00F9476E"/>
    <w:rsid w:val="00F957B0"/>
    <w:rsid w:val="00F95AC3"/>
    <w:rsid w:val="00F95E7A"/>
    <w:rsid w:val="00F96FE7"/>
    <w:rsid w:val="00F97A1F"/>
    <w:rsid w:val="00F97D7D"/>
    <w:rsid w:val="00FA0EFE"/>
    <w:rsid w:val="00FA127C"/>
    <w:rsid w:val="00FA1286"/>
    <w:rsid w:val="00FA1625"/>
    <w:rsid w:val="00FA16D8"/>
    <w:rsid w:val="00FA1CEE"/>
    <w:rsid w:val="00FA2A09"/>
    <w:rsid w:val="00FA3371"/>
    <w:rsid w:val="00FA4469"/>
    <w:rsid w:val="00FA454C"/>
    <w:rsid w:val="00FA4579"/>
    <w:rsid w:val="00FA4A40"/>
    <w:rsid w:val="00FA55C1"/>
    <w:rsid w:val="00FA56FD"/>
    <w:rsid w:val="00FA584A"/>
    <w:rsid w:val="00FA5B43"/>
    <w:rsid w:val="00FA5F45"/>
    <w:rsid w:val="00FA6B4F"/>
    <w:rsid w:val="00FA7396"/>
    <w:rsid w:val="00FA773E"/>
    <w:rsid w:val="00FA7BCA"/>
    <w:rsid w:val="00FB0333"/>
    <w:rsid w:val="00FB035C"/>
    <w:rsid w:val="00FB0A1B"/>
    <w:rsid w:val="00FB12D9"/>
    <w:rsid w:val="00FB131C"/>
    <w:rsid w:val="00FB137D"/>
    <w:rsid w:val="00FB1E21"/>
    <w:rsid w:val="00FB2000"/>
    <w:rsid w:val="00FB215A"/>
    <w:rsid w:val="00FB21B9"/>
    <w:rsid w:val="00FB2E3C"/>
    <w:rsid w:val="00FB33E1"/>
    <w:rsid w:val="00FB350C"/>
    <w:rsid w:val="00FB3951"/>
    <w:rsid w:val="00FB3D17"/>
    <w:rsid w:val="00FB4211"/>
    <w:rsid w:val="00FB4BEF"/>
    <w:rsid w:val="00FB4DFE"/>
    <w:rsid w:val="00FB4FDD"/>
    <w:rsid w:val="00FB54AF"/>
    <w:rsid w:val="00FB590B"/>
    <w:rsid w:val="00FB5A74"/>
    <w:rsid w:val="00FB61F1"/>
    <w:rsid w:val="00FB676E"/>
    <w:rsid w:val="00FB7175"/>
    <w:rsid w:val="00FB72CC"/>
    <w:rsid w:val="00FB74F4"/>
    <w:rsid w:val="00FB7BFE"/>
    <w:rsid w:val="00FC00B1"/>
    <w:rsid w:val="00FC00EA"/>
    <w:rsid w:val="00FC0161"/>
    <w:rsid w:val="00FC03BA"/>
    <w:rsid w:val="00FC17E7"/>
    <w:rsid w:val="00FC1896"/>
    <w:rsid w:val="00FC18C7"/>
    <w:rsid w:val="00FC1C64"/>
    <w:rsid w:val="00FC1FC8"/>
    <w:rsid w:val="00FC21F9"/>
    <w:rsid w:val="00FC3648"/>
    <w:rsid w:val="00FC3F2F"/>
    <w:rsid w:val="00FC4276"/>
    <w:rsid w:val="00FC49A0"/>
    <w:rsid w:val="00FC4CA9"/>
    <w:rsid w:val="00FC4CD7"/>
    <w:rsid w:val="00FC4F39"/>
    <w:rsid w:val="00FC5211"/>
    <w:rsid w:val="00FC52AA"/>
    <w:rsid w:val="00FC539A"/>
    <w:rsid w:val="00FC5451"/>
    <w:rsid w:val="00FC55E0"/>
    <w:rsid w:val="00FC61BF"/>
    <w:rsid w:val="00FC635C"/>
    <w:rsid w:val="00FC6CAD"/>
    <w:rsid w:val="00FC6E15"/>
    <w:rsid w:val="00FC7798"/>
    <w:rsid w:val="00FD02AE"/>
    <w:rsid w:val="00FD0392"/>
    <w:rsid w:val="00FD06CE"/>
    <w:rsid w:val="00FD07C3"/>
    <w:rsid w:val="00FD0CD3"/>
    <w:rsid w:val="00FD1459"/>
    <w:rsid w:val="00FD1906"/>
    <w:rsid w:val="00FD2300"/>
    <w:rsid w:val="00FD29B4"/>
    <w:rsid w:val="00FD3103"/>
    <w:rsid w:val="00FD398C"/>
    <w:rsid w:val="00FD3BD6"/>
    <w:rsid w:val="00FD3C7B"/>
    <w:rsid w:val="00FD4A6D"/>
    <w:rsid w:val="00FD5F2F"/>
    <w:rsid w:val="00FD611F"/>
    <w:rsid w:val="00FD676B"/>
    <w:rsid w:val="00FD6CCE"/>
    <w:rsid w:val="00FD7474"/>
    <w:rsid w:val="00FE0AA0"/>
    <w:rsid w:val="00FE1188"/>
    <w:rsid w:val="00FE127B"/>
    <w:rsid w:val="00FE1EF2"/>
    <w:rsid w:val="00FE2665"/>
    <w:rsid w:val="00FE290E"/>
    <w:rsid w:val="00FE2A16"/>
    <w:rsid w:val="00FE3222"/>
    <w:rsid w:val="00FE42AB"/>
    <w:rsid w:val="00FE4419"/>
    <w:rsid w:val="00FE45A4"/>
    <w:rsid w:val="00FE4C04"/>
    <w:rsid w:val="00FE518B"/>
    <w:rsid w:val="00FE6400"/>
    <w:rsid w:val="00FE760F"/>
    <w:rsid w:val="00FE779C"/>
    <w:rsid w:val="00FF0094"/>
    <w:rsid w:val="00FF0103"/>
    <w:rsid w:val="00FF04F9"/>
    <w:rsid w:val="00FF0706"/>
    <w:rsid w:val="00FF0EC2"/>
    <w:rsid w:val="00FF1204"/>
    <w:rsid w:val="00FF1565"/>
    <w:rsid w:val="00FF15D8"/>
    <w:rsid w:val="00FF1B58"/>
    <w:rsid w:val="00FF236B"/>
    <w:rsid w:val="00FF24EA"/>
    <w:rsid w:val="00FF2695"/>
    <w:rsid w:val="00FF2A35"/>
    <w:rsid w:val="00FF3138"/>
    <w:rsid w:val="00FF34FC"/>
    <w:rsid w:val="00FF3644"/>
    <w:rsid w:val="00FF3CE5"/>
    <w:rsid w:val="00FF41E1"/>
    <w:rsid w:val="00FF4226"/>
    <w:rsid w:val="00FF4E46"/>
    <w:rsid w:val="00FF52A9"/>
    <w:rsid w:val="00FF5439"/>
    <w:rsid w:val="00FF58B3"/>
    <w:rsid w:val="00FF5D49"/>
    <w:rsid w:val="00FF605F"/>
    <w:rsid w:val="00FF6369"/>
    <w:rsid w:val="00FF6740"/>
    <w:rsid w:val="00FF6A85"/>
    <w:rsid w:val="00FF6F07"/>
    <w:rsid w:val="00FF7351"/>
    <w:rsid w:val="00FF7587"/>
    <w:rsid w:val="00FF78D5"/>
    <w:rsid w:val="00FF7A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0710930"/>
  <w15:docId w15:val="{84E46F03-880A-45FD-84C8-4CDD21F38A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color w:val="000000"/>
        <w:sz w:val="28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F2F5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30053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link w:val="Heading3Char"/>
    <w:uiPriority w:val="9"/>
    <w:qFormat/>
    <w:rsid w:val="005A144E"/>
    <w:pPr>
      <w:spacing w:before="100" w:beforeAutospacing="1" w:after="100" w:afterAutospacing="1" w:line="240" w:lineRule="auto"/>
      <w:outlineLvl w:val="2"/>
    </w:pPr>
    <w:rPr>
      <w:rFonts w:eastAsia="Times New Roman" w:cs="Times New Roman"/>
      <w:b/>
      <w:bCs/>
      <w:color w:val="auto"/>
      <w:sz w:val="27"/>
      <w:szCs w:val="27"/>
      <w:lang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3B13C1"/>
    <w:pPr>
      <w:autoSpaceDE w:val="0"/>
      <w:autoSpaceDN w:val="0"/>
      <w:adjustRightInd w:val="0"/>
      <w:spacing w:after="0" w:line="240" w:lineRule="auto"/>
    </w:pPr>
    <w:rPr>
      <w:rFonts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93508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3508E"/>
  </w:style>
  <w:style w:type="paragraph" w:styleId="Footer">
    <w:name w:val="footer"/>
    <w:basedOn w:val="Normal"/>
    <w:link w:val="FooterChar"/>
    <w:uiPriority w:val="99"/>
    <w:unhideWhenUsed/>
    <w:rsid w:val="0093508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3508E"/>
  </w:style>
  <w:style w:type="paragraph" w:styleId="ListParagraph">
    <w:name w:val="List Paragraph"/>
    <w:aliases w:val="Курсач"/>
    <w:basedOn w:val="Normal"/>
    <w:link w:val="ListParagraphChar"/>
    <w:uiPriority w:val="34"/>
    <w:qFormat/>
    <w:rsid w:val="00E70923"/>
    <w:pPr>
      <w:ind w:left="720"/>
      <w:contextualSpacing/>
    </w:pPr>
  </w:style>
  <w:style w:type="paragraph" w:customStyle="1" w:styleId="11">
    <w:name w:val="Заголовок 11"/>
    <w:basedOn w:val="Normal"/>
    <w:rsid w:val="001643CA"/>
    <w:pPr>
      <w:numPr>
        <w:numId w:val="1"/>
      </w:numPr>
    </w:pPr>
  </w:style>
  <w:style w:type="paragraph" w:customStyle="1" w:styleId="21">
    <w:name w:val="Заголовок 21"/>
    <w:basedOn w:val="Normal"/>
    <w:rsid w:val="001643CA"/>
    <w:pPr>
      <w:numPr>
        <w:ilvl w:val="1"/>
        <w:numId w:val="1"/>
      </w:numPr>
    </w:pPr>
  </w:style>
  <w:style w:type="paragraph" w:customStyle="1" w:styleId="31">
    <w:name w:val="Заголовок 31"/>
    <w:basedOn w:val="Normal"/>
    <w:rsid w:val="001643CA"/>
    <w:pPr>
      <w:numPr>
        <w:ilvl w:val="2"/>
        <w:numId w:val="1"/>
      </w:numPr>
    </w:pPr>
  </w:style>
  <w:style w:type="paragraph" w:customStyle="1" w:styleId="41">
    <w:name w:val="Заголовок 41"/>
    <w:basedOn w:val="Normal"/>
    <w:rsid w:val="001643CA"/>
    <w:pPr>
      <w:numPr>
        <w:ilvl w:val="3"/>
        <w:numId w:val="1"/>
      </w:numPr>
    </w:pPr>
  </w:style>
  <w:style w:type="paragraph" w:customStyle="1" w:styleId="51">
    <w:name w:val="Заголовок 51"/>
    <w:basedOn w:val="Normal"/>
    <w:rsid w:val="001643CA"/>
    <w:pPr>
      <w:numPr>
        <w:ilvl w:val="4"/>
        <w:numId w:val="1"/>
      </w:numPr>
    </w:pPr>
  </w:style>
  <w:style w:type="paragraph" w:customStyle="1" w:styleId="61">
    <w:name w:val="Заголовок 61"/>
    <w:basedOn w:val="Normal"/>
    <w:rsid w:val="001643CA"/>
    <w:pPr>
      <w:numPr>
        <w:ilvl w:val="5"/>
        <w:numId w:val="1"/>
      </w:numPr>
    </w:pPr>
  </w:style>
  <w:style w:type="paragraph" w:customStyle="1" w:styleId="71">
    <w:name w:val="Заголовок 71"/>
    <w:basedOn w:val="Normal"/>
    <w:rsid w:val="001643CA"/>
    <w:pPr>
      <w:numPr>
        <w:ilvl w:val="6"/>
        <w:numId w:val="1"/>
      </w:numPr>
    </w:pPr>
  </w:style>
  <w:style w:type="paragraph" w:customStyle="1" w:styleId="81">
    <w:name w:val="Заголовок 81"/>
    <w:basedOn w:val="Normal"/>
    <w:rsid w:val="001643CA"/>
    <w:pPr>
      <w:numPr>
        <w:ilvl w:val="7"/>
        <w:numId w:val="1"/>
      </w:numPr>
    </w:pPr>
  </w:style>
  <w:style w:type="paragraph" w:customStyle="1" w:styleId="91">
    <w:name w:val="Заголовок 91"/>
    <w:basedOn w:val="Normal"/>
    <w:rsid w:val="001643CA"/>
    <w:pPr>
      <w:numPr>
        <w:ilvl w:val="8"/>
        <w:numId w:val="1"/>
      </w:numPr>
    </w:pPr>
  </w:style>
  <w:style w:type="character" w:styleId="Hyperlink">
    <w:name w:val="Hyperlink"/>
    <w:basedOn w:val="DefaultParagraphFont"/>
    <w:uiPriority w:val="99"/>
    <w:unhideWhenUsed/>
    <w:rsid w:val="002E4654"/>
    <w:rPr>
      <w:color w:val="0000FF"/>
      <w:u w:val="single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1F019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1F0197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D47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4783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46449E"/>
    <w:pPr>
      <w:spacing w:line="240" w:lineRule="auto"/>
    </w:pPr>
    <w:rPr>
      <w:b/>
      <w:bCs/>
      <w:color w:val="4F81BD" w:themeColor="accent1"/>
      <w:sz w:val="18"/>
      <w:szCs w:val="18"/>
    </w:rPr>
  </w:style>
  <w:style w:type="table" w:styleId="TableGrid">
    <w:name w:val="Table Grid"/>
    <w:basedOn w:val="TableNormal"/>
    <w:uiPriority w:val="39"/>
    <w:rsid w:val="00A92550"/>
    <w:pPr>
      <w:spacing w:after="0" w:line="240" w:lineRule="auto"/>
    </w:pPr>
    <w:rPr>
      <w:rFonts w:eastAsia="Times New Roman" w:cs="Times New Roman"/>
      <w:sz w:val="20"/>
      <w:szCs w:val="20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NormalWeb">
    <w:name w:val="Normal (Web)"/>
    <w:basedOn w:val="Normal"/>
    <w:uiPriority w:val="99"/>
    <w:unhideWhenUsed/>
    <w:rsid w:val="00BF4AE5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character" w:customStyle="1" w:styleId="Heading3Char">
    <w:name w:val="Heading 3 Char"/>
    <w:basedOn w:val="DefaultParagraphFont"/>
    <w:link w:val="Heading3"/>
    <w:uiPriority w:val="9"/>
    <w:rsid w:val="005A144E"/>
    <w:rPr>
      <w:rFonts w:eastAsia="Times New Roman" w:cs="Times New Roman"/>
      <w:b/>
      <w:bCs/>
      <w:color w:val="auto"/>
      <w:sz w:val="27"/>
      <w:szCs w:val="27"/>
      <w:lang w:eastAsia="ru-RU"/>
    </w:rPr>
  </w:style>
  <w:style w:type="character" w:customStyle="1" w:styleId="s3uucc">
    <w:name w:val="s3uucc"/>
    <w:basedOn w:val="DefaultParagraphFont"/>
    <w:rsid w:val="005A144E"/>
  </w:style>
  <w:style w:type="character" w:styleId="Emphasis">
    <w:name w:val="Emphasis"/>
    <w:basedOn w:val="DefaultParagraphFont"/>
    <w:uiPriority w:val="20"/>
    <w:qFormat/>
    <w:rsid w:val="003F729F"/>
    <w:rPr>
      <w:i/>
      <w:iCs/>
    </w:rPr>
  </w:style>
  <w:style w:type="character" w:customStyle="1" w:styleId="Heading1Char">
    <w:name w:val="Heading 1 Char"/>
    <w:basedOn w:val="DefaultParagraphFont"/>
    <w:link w:val="Heading1"/>
    <w:uiPriority w:val="9"/>
    <w:rsid w:val="005F2F53"/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83005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b">
    <w:name w:val="b"/>
    <w:basedOn w:val="DefaultParagraphFont"/>
    <w:rsid w:val="001E574B"/>
  </w:style>
  <w:style w:type="character" w:customStyle="1" w:styleId="posttitle-text">
    <w:name w:val="post__title-text"/>
    <w:basedOn w:val="DefaultParagraphFont"/>
    <w:rsid w:val="00044C79"/>
  </w:style>
  <w:style w:type="paragraph" w:styleId="TOC1">
    <w:name w:val="toc 1"/>
    <w:basedOn w:val="Normal"/>
    <w:next w:val="Normal"/>
    <w:autoRedefine/>
    <w:uiPriority w:val="39"/>
    <w:unhideWhenUsed/>
    <w:rsid w:val="00521DA2"/>
    <w:pPr>
      <w:tabs>
        <w:tab w:val="left" w:pos="142"/>
        <w:tab w:val="left" w:pos="9072"/>
      </w:tabs>
      <w:spacing w:after="0" w:line="264" w:lineRule="auto"/>
      <w:ind w:right="282"/>
      <w:contextualSpacing/>
      <w:mirrorIndents/>
    </w:pPr>
    <w:rPr>
      <w:rFonts w:eastAsia="Times New Roman" w:cs="Times New Roman"/>
      <w:bCs/>
      <w:iCs/>
      <w:color w:val="auto"/>
      <w:szCs w:val="28"/>
    </w:rPr>
  </w:style>
  <w:style w:type="paragraph" w:styleId="TOC2">
    <w:name w:val="toc 2"/>
    <w:basedOn w:val="Normal"/>
    <w:next w:val="Normal"/>
    <w:autoRedefine/>
    <w:uiPriority w:val="39"/>
    <w:unhideWhenUsed/>
    <w:rsid w:val="00F42790"/>
    <w:pPr>
      <w:tabs>
        <w:tab w:val="left" w:pos="1134"/>
        <w:tab w:val="right" w:leader="dot" w:pos="9639"/>
      </w:tabs>
      <w:spacing w:after="0" w:line="22" w:lineRule="atLeast"/>
      <w:ind w:left="709"/>
      <w:contextualSpacing/>
      <w:jc w:val="both"/>
    </w:pPr>
    <w:rPr>
      <w:rFonts w:eastAsia="Times New Roman" w:cs="Times New Roman"/>
      <w:b/>
      <w:bCs/>
      <w:color w:val="auto"/>
      <w:szCs w:val="28"/>
      <w:lang w:val="en-US"/>
    </w:rPr>
  </w:style>
  <w:style w:type="paragraph" w:styleId="TOCHeading">
    <w:name w:val="TOC Heading"/>
    <w:basedOn w:val="Heading1"/>
    <w:next w:val="Normal"/>
    <w:uiPriority w:val="39"/>
    <w:unhideWhenUsed/>
    <w:qFormat/>
    <w:rsid w:val="00A97F7F"/>
    <w:pPr>
      <w:spacing w:before="240"/>
      <w:outlineLvl w:val="9"/>
    </w:pPr>
    <w:rPr>
      <w:b w:val="0"/>
      <w:bCs w:val="0"/>
      <w:sz w:val="32"/>
      <w:szCs w:val="32"/>
    </w:rPr>
  </w:style>
  <w:style w:type="paragraph" w:styleId="TOC3">
    <w:name w:val="toc 3"/>
    <w:basedOn w:val="Normal"/>
    <w:next w:val="Normal"/>
    <w:autoRedefine/>
    <w:uiPriority w:val="39"/>
    <w:unhideWhenUsed/>
    <w:rsid w:val="00A97F7F"/>
    <w:pPr>
      <w:spacing w:after="100" w:line="259" w:lineRule="auto"/>
      <w:ind w:left="440"/>
    </w:pPr>
    <w:rPr>
      <w:rFonts w:asciiTheme="minorHAnsi" w:eastAsiaTheme="minorEastAsia" w:hAnsiTheme="minorHAnsi" w:cs="Times New Roman"/>
      <w:color w:val="auto"/>
      <w:sz w:val="22"/>
      <w:lang w:eastAsia="ru-RU"/>
    </w:rPr>
  </w:style>
  <w:style w:type="paragraph" w:customStyle="1" w:styleId="a">
    <w:name w:val="Источники"/>
    <w:basedOn w:val="Normal"/>
    <w:link w:val="a0"/>
    <w:qFormat/>
    <w:rsid w:val="00517D8B"/>
    <w:pPr>
      <w:numPr>
        <w:numId w:val="5"/>
      </w:numPr>
      <w:spacing w:after="0" w:line="360" w:lineRule="exact"/>
      <w:ind w:left="0"/>
      <w:contextualSpacing/>
      <w:jc w:val="both"/>
    </w:pPr>
    <w:rPr>
      <w:rFonts w:eastAsia="Times New Roman" w:cs="Times New Roman"/>
      <w:color w:val="auto"/>
      <w:lang w:eastAsia="x-none"/>
    </w:rPr>
  </w:style>
  <w:style w:type="character" w:customStyle="1" w:styleId="a0">
    <w:name w:val="Источники Знак"/>
    <w:basedOn w:val="DefaultParagraphFont"/>
    <w:link w:val="a"/>
    <w:rsid w:val="00517D8B"/>
    <w:rPr>
      <w:rFonts w:eastAsia="Times New Roman" w:cs="Times New Roman"/>
      <w:color w:val="auto"/>
      <w:lang w:eastAsia="x-none"/>
    </w:rPr>
  </w:style>
  <w:style w:type="character" w:styleId="Strong">
    <w:name w:val="Strong"/>
    <w:basedOn w:val="DefaultParagraphFont"/>
    <w:uiPriority w:val="22"/>
    <w:qFormat/>
    <w:rsid w:val="00100347"/>
    <w:rPr>
      <w:b/>
      <w:bCs/>
    </w:rPr>
  </w:style>
  <w:style w:type="character" w:styleId="FollowedHyperlink">
    <w:name w:val="FollowedHyperlink"/>
    <w:basedOn w:val="DefaultParagraphFont"/>
    <w:uiPriority w:val="99"/>
    <w:semiHidden/>
    <w:unhideWhenUsed/>
    <w:rsid w:val="00F13D74"/>
    <w:rPr>
      <w:color w:val="800080" w:themeColor="followedHyperlink"/>
      <w:u w:val="single"/>
    </w:rPr>
  </w:style>
  <w:style w:type="character" w:customStyle="1" w:styleId="ListParagraphChar">
    <w:name w:val="List Paragraph Char"/>
    <w:aliases w:val="Курсач Char"/>
    <w:link w:val="ListParagraph"/>
    <w:uiPriority w:val="34"/>
    <w:rsid w:val="00CC2C83"/>
  </w:style>
  <w:style w:type="character" w:customStyle="1" w:styleId="mo">
    <w:name w:val="mo"/>
    <w:basedOn w:val="DefaultParagraphFont"/>
    <w:rsid w:val="00381454"/>
  </w:style>
  <w:style w:type="character" w:customStyle="1" w:styleId="mi">
    <w:name w:val="mi"/>
    <w:basedOn w:val="DefaultParagraphFont"/>
    <w:rsid w:val="00381454"/>
  </w:style>
  <w:style w:type="character" w:customStyle="1" w:styleId="mn">
    <w:name w:val="mn"/>
    <w:basedOn w:val="DefaultParagraphFont"/>
    <w:rsid w:val="009C20D3"/>
  </w:style>
  <w:style w:type="character" w:customStyle="1" w:styleId="sbrace">
    <w:name w:val="sbrace"/>
    <w:basedOn w:val="DefaultParagraphFont"/>
    <w:rsid w:val="007139E8"/>
  </w:style>
  <w:style w:type="character" w:customStyle="1" w:styleId="hbrace">
    <w:name w:val="hbrace"/>
    <w:basedOn w:val="DefaultParagraphFont"/>
    <w:rsid w:val="007139E8"/>
  </w:style>
  <w:style w:type="paragraph" w:customStyle="1" w:styleId="fontsubtle">
    <w:name w:val="fontsubtle"/>
    <w:basedOn w:val="Normal"/>
    <w:rsid w:val="00F77989"/>
    <w:pPr>
      <w:spacing w:before="100" w:beforeAutospacing="1" w:after="100" w:afterAutospacing="1" w:line="240" w:lineRule="auto"/>
    </w:pPr>
    <w:rPr>
      <w:rFonts w:eastAsia="Times New Roman" w:cs="Times New Roman"/>
      <w:color w:val="auto"/>
      <w:sz w:val="24"/>
      <w:szCs w:val="24"/>
      <w:lang w:val="en-US"/>
    </w:rPr>
  </w:style>
  <w:style w:type="character" w:styleId="BookTitle">
    <w:name w:val="Book Title"/>
    <w:basedOn w:val="DefaultParagraphFont"/>
    <w:uiPriority w:val="33"/>
    <w:qFormat/>
    <w:rsid w:val="00F76822"/>
    <w:rPr>
      <w:b/>
      <w:bCs/>
      <w:i/>
      <w:iCs/>
      <w:spacing w:val="5"/>
    </w:rPr>
  </w:style>
  <w:style w:type="table" w:customStyle="1" w:styleId="110">
    <w:name w:val="Сетка таблицы11"/>
    <w:basedOn w:val="TableNormal"/>
    <w:next w:val="TableGrid"/>
    <w:rsid w:val="002B3164"/>
    <w:pPr>
      <w:spacing w:after="0" w:line="240" w:lineRule="auto"/>
    </w:pPr>
    <w:rPr>
      <w:rFonts w:asciiTheme="minorHAnsi" w:eastAsia="Times New Roman" w:hAnsiTheme="minorHAnsi"/>
      <w:color w:val="auto"/>
      <w:sz w:val="22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">
    <w:name w:val="Сетка таблицы31"/>
    <w:basedOn w:val="TableNormal"/>
    <w:next w:val="TableGrid"/>
    <w:rsid w:val="002B3164"/>
    <w:pPr>
      <w:spacing w:after="0" w:line="240" w:lineRule="auto"/>
    </w:pPr>
    <w:rPr>
      <w:rFonts w:asciiTheme="minorHAnsi" w:hAnsiTheme="minorHAnsi"/>
      <w:color w:val="auto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991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0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75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13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24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11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0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1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70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32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8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739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41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997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97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167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328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377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4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320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741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908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422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3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656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394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416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268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375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719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217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318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89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465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673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261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387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278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433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601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301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93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453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93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270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903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20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463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369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608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784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767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214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126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113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590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46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507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276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985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977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64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47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243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387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218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31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1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46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717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71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179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43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81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89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906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852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334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023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084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143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89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34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24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58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7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465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421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559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868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665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253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04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184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38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945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990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171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303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62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914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808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390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571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797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423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600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04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414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125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175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625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76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314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032488">
          <w:marLeft w:val="0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3949419">
              <w:marLeft w:val="0"/>
              <w:marRight w:val="0"/>
              <w:marTop w:val="0"/>
              <w:marBottom w:val="42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904989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682485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846625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97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768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863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4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33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03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199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63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26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772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918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257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638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329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39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875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674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310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21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849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8" Type="http://schemas.openxmlformats.org/officeDocument/2006/relationships/image" Target="media/image1.wmf"/><Relationship Id="rId5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8D8170A-6164-4E30-B54B-66BF123054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74</TotalTime>
  <Pages>34</Pages>
  <Words>8864</Words>
  <Characters>50529</Characters>
  <Application>Microsoft Office Word</Application>
  <DocSecurity>0</DocSecurity>
  <Lines>421</Lines>
  <Paragraphs>11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92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тас Гумар</dc:creator>
  <cp:lastModifiedBy>Diana Gumar</cp:lastModifiedBy>
  <cp:revision>6372</cp:revision>
  <cp:lastPrinted>2021-06-05T12:55:00Z</cp:lastPrinted>
  <dcterms:created xsi:type="dcterms:W3CDTF">2019-05-21T09:38:00Z</dcterms:created>
  <dcterms:modified xsi:type="dcterms:W3CDTF">2021-06-08T12:35:00Z</dcterms:modified>
</cp:coreProperties>
</file>